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32B2" w:rsidRPr="00AA38AC" w:rsidRDefault="000D32B2" w:rsidP="00AA38AC">
      <w:pPr>
        <w:widowControl/>
        <w:jc w:val="center"/>
        <w:rPr>
          <w:rFonts w:eastAsia="宋体" w:cstheme="minorHAnsi"/>
          <w:kern w:val="0"/>
          <w:sz w:val="36"/>
          <w:szCs w:val="36"/>
        </w:rPr>
      </w:pPr>
      <w:r w:rsidRPr="00AA38AC">
        <w:rPr>
          <w:rFonts w:eastAsia="宋体" w:cstheme="minorHAnsi"/>
          <w:kern w:val="0"/>
          <w:sz w:val="36"/>
          <w:szCs w:val="36"/>
        </w:rPr>
        <w:t>Supplementary Information</w:t>
      </w:r>
    </w:p>
    <w:p w:rsidR="00D3387E" w:rsidRPr="00AA38AC" w:rsidRDefault="00D3387E" w:rsidP="00AA38AC">
      <w:pPr>
        <w:rPr>
          <w:rFonts w:cstheme="minorHAnsi"/>
          <w:b/>
          <w:sz w:val="32"/>
          <w:szCs w:val="32"/>
        </w:rPr>
      </w:pPr>
      <w:r w:rsidRPr="00AA38AC">
        <w:rPr>
          <w:rFonts w:cstheme="minorHAnsi"/>
          <w:b/>
          <w:sz w:val="32"/>
          <w:szCs w:val="32"/>
        </w:rPr>
        <w:t xml:space="preserve">Assigning the </w:t>
      </w:r>
      <w:r w:rsidR="00F617C0">
        <w:rPr>
          <w:rFonts w:cstheme="minorHAnsi" w:hint="eastAsia"/>
          <w:b/>
          <w:sz w:val="32"/>
          <w:szCs w:val="32"/>
        </w:rPr>
        <w:t>A</w:t>
      </w:r>
      <w:r w:rsidRPr="00AA38AC">
        <w:rPr>
          <w:rFonts w:cstheme="minorHAnsi"/>
          <w:b/>
          <w:sz w:val="32"/>
          <w:szCs w:val="32"/>
        </w:rPr>
        <w:t xml:space="preserve">bsolute </w:t>
      </w:r>
      <w:r w:rsidR="00F617C0">
        <w:rPr>
          <w:rFonts w:cstheme="minorHAnsi" w:hint="eastAsia"/>
          <w:b/>
          <w:sz w:val="32"/>
          <w:szCs w:val="32"/>
        </w:rPr>
        <w:t>C</w:t>
      </w:r>
      <w:r w:rsidRPr="00AA38AC">
        <w:rPr>
          <w:rFonts w:cstheme="minorHAnsi"/>
          <w:b/>
          <w:sz w:val="32"/>
          <w:szCs w:val="32"/>
        </w:rPr>
        <w:t xml:space="preserve">onfigurations of </w:t>
      </w:r>
      <w:proofErr w:type="spellStart"/>
      <w:r w:rsidR="00F617C0">
        <w:rPr>
          <w:rFonts w:cstheme="minorHAnsi" w:hint="eastAsia"/>
          <w:b/>
          <w:sz w:val="32"/>
          <w:szCs w:val="32"/>
        </w:rPr>
        <w:t>C</w:t>
      </w:r>
      <w:r w:rsidRPr="00AA38AC">
        <w:rPr>
          <w:rFonts w:cstheme="minorHAnsi"/>
          <w:b/>
          <w:sz w:val="32"/>
          <w:szCs w:val="32"/>
        </w:rPr>
        <w:t>hiral</w:t>
      </w:r>
      <w:proofErr w:type="spellEnd"/>
      <w:r w:rsidRPr="00AA38AC">
        <w:rPr>
          <w:rFonts w:cstheme="minorHAnsi"/>
          <w:b/>
          <w:sz w:val="32"/>
          <w:szCs w:val="32"/>
        </w:rPr>
        <w:t xml:space="preserve"> </w:t>
      </w:r>
      <w:r w:rsidR="00F617C0">
        <w:rPr>
          <w:rFonts w:eastAsia="宋体" w:cstheme="minorHAnsi" w:hint="eastAsia"/>
          <w:b/>
          <w:sz w:val="32"/>
          <w:szCs w:val="32"/>
        </w:rPr>
        <w:t>P</w:t>
      </w:r>
      <w:r w:rsidRPr="00AA38AC">
        <w:rPr>
          <w:rFonts w:eastAsia="宋体" w:cstheme="minorHAnsi"/>
          <w:b/>
          <w:sz w:val="32"/>
          <w:szCs w:val="32"/>
        </w:rPr>
        <w:t>rimary</w:t>
      </w:r>
      <w:r w:rsidRPr="00AA38AC">
        <w:rPr>
          <w:rFonts w:cstheme="minorHAnsi"/>
          <w:b/>
          <w:sz w:val="32"/>
          <w:szCs w:val="32"/>
        </w:rPr>
        <w:t xml:space="preserve"> </w:t>
      </w:r>
      <w:r w:rsidR="00F617C0">
        <w:rPr>
          <w:rFonts w:cstheme="minorHAnsi" w:hint="eastAsia"/>
          <w:b/>
          <w:sz w:val="32"/>
          <w:szCs w:val="32"/>
        </w:rPr>
        <w:t>A</w:t>
      </w:r>
      <w:r w:rsidRPr="00AA38AC">
        <w:rPr>
          <w:rFonts w:cstheme="minorHAnsi"/>
          <w:b/>
          <w:sz w:val="32"/>
          <w:szCs w:val="32"/>
        </w:rPr>
        <w:t xml:space="preserve">mines </w:t>
      </w:r>
      <w:r w:rsidR="00F617C0">
        <w:rPr>
          <w:rFonts w:cstheme="minorHAnsi" w:hint="eastAsia"/>
          <w:b/>
          <w:sz w:val="32"/>
          <w:szCs w:val="32"/>
        </w:rPr>
        <w:t>B</w:t>
      </w:r>
      <w:r w:rsidRPr="00AA38AC">
        <w:rPr>
          <w:rFonts w:cstheme="minorHAnsi"/>
          <w:b/>
          <w:sz w:val="32"/>
          <w:szCs w:val="32"/>
        </w:rPr>
        <w:t xml:space="preserve">ased on </w:t>
      </w:r>
      <w:r w:rsidR="00F617C0">
        <w:rPr>
          <w:rFonts w:cstheme="minorHAnsi" w:hint="eastAsia"/>
          <w:b/>
          <w:sz w:val="32"/>
          <w:szCs w:val="32"/>
        </w:rPr>
        <w:t>E</w:t>
      </w:r>
      <w:r w:rsidRPr="00AA38AC">
        <w:rPr>
          <w:rFonts w:cstheme="minorHAnsi"/>
          <w:b/>
          <w:sz w:val="32"/>
          <w:szCs w:val="32"/>
        </w:rPr>
        <w:t xml:space="preserve">xperimental and DFT </w:t>
      </w:r>
      <w:r w:rsidR="00F617C0">
        <w:rPr>
          <w:rFonts w:cstheme="minorHAnsi" w:hint="eastAsia"/>
          <w:b/>
          <w:sz w:val="32"/>
          <w:szCs w:val="32"/>
        </w:rPr>
        <w:t>C</w:t>
      </w:r>
      <w:r w:rsidRPr="00AA38AC">
        <w:rPr>
          <w:rFonts w:cstheme="minorHAnsi"/>
          <w:b/>
          <w:sz w:val="32"/>
          <w:szCs w:val="32"/>
        </w:rPr>
        <w:t xml:space="preserve">alculated </w:t>
      </w:r>
      <w:r w:rsidRPr="00AA38AC">
        <w:rPr>
          <w:rFonts w:cstheme="minorHAnsi"/>
          <w:b/>
          <w:sz w:val="32"/>
          <w:szCs w:val="32"/>
          <w:vertAlign w:val="superscript"/>
        </w:rPr>
        <w:t>19</w:t>
      </w:r>
      <w:r w:rsidRPr="00AA38AC">
        <w:rPr>
          <w:rFonts w:cstheme="minorHAnsi"/>
          <w:b/>
          <w:sz w:val="32"/>
          <w:szCs w:val="32"/>
        </w:rPr>
        <w:t>F NMR</w:t>
      </w:r>
    </w:p>
    <w:p w:rsidR="00F633C0" w:rsidRDefault="00F633C0" w:rsidP="00F633C0">
      <w:pPr>
        <w:pStyle w:val="AuthorList"/>
        <w:ind w:left="482" w:hanging="482"/>
        <w:rPr>
          <w:rFonts w:hint="eastAsia"/>
          <w:vertAlign w:val="superscript"/>
          <w:lang w:eastAsia="zh-CN"/>
        </w:rPr>
      </w:pPr>
      <w:r>
        <w:rPr>
          <w:lang w:val="de-DE" w:eastAsia="zh-CN"/>
        </w:rPr>
        <w:t>Shiwei Yang</w:t>
      </w:r>
      <w:r>
        <w:rPr>
          <w:vertAlign w:val="superscript"/>
        </w:rPr>
        <w:t>1,2</w:t>
      </w:r>
      <w:r>
        <w:t xml:space="preserve">, </w:t>
      </w:r>
      <w:r>
        <w:rPr>
          <w:lang w:val="de-DE" w:eastAsia="zh-CN"/>
        </w:rPr>
        <w:t>Guangling Bian</w:t>
      </w:r>
      <w:r>
        <w:rPr>
          <w:vertAlign w:val="superscript"/>
        </w:rPr>
        <w:t>1,2*</w:t>
      </w:r>
      <w:r>
        <w:t xml:space="preserve">, </w:t>
      </w:r>
      <w:r>
        <w:rPr>
          <w:rFonts w:hint="eastAsia"/>
          <w:lang w:val="de-DE" w:eastAsia="zh-CN"/>
        </w:rPr>
        <w:t>Rongjian Sa</w:t>
      </w:r>
      <w:r>
        <w:rPr>
          <w:rFonts w:hint="eastAsia"/>
          <w:vertAlign w:val="superscript"/>
          <w:lang w:eastAsia="zh-CN"/>
        </w:rPr>
        <w:t>3</w:t>
      </w:r>
      <w:r>
        <w:rPr>
          <w:vertAlign w:val="superscript"/>
        </w:rPr>
        <w:t>*</w:t>
      </w:r>
      <w:r>
        <w:t xml:space="preserve">, </w:t>
      </w:r>
      <w:r>
        <w:rPr>
          <w:lang w:val="de-DE" w:eastAsia="zh-CN"/>
        </w:rPr>
        <w:t>Ling Song</w:t>
      </w:r>
      <w:r>
        <w:rPr>
          <w:vertAlign w:val="superscript"/>
        </w:rPr>
        <w:t>1,2*</w:t>
      </w:r>
    </w:p>
    <w:p w:rsidR="00F633C0" w:rsidRDefault="00F633C0" w:rsidP="00F633C0">
      <w:pPr>
        <w:spacing w:before="240"/>
        <w:ind w:left="480" w:hanging="480"/>
        <w:rPr>
          <w:rFonts w:cs="Times New Roman"/>
          <w:b/>
          <w:szCs w:val="24"/>
        </w:rPr>
      </w:pPr>
      <w:proofErr w:type="gramStart"/>
      <w:r>
        <w:rPr>
          <w:rFonts w:cs="Times New Roman"/>
          <w:szCs w:val="24"/>
          <w:vertAlign w:val="superscript"/>
        </w:rPr>
        <w:t>1</w:t>
      </w:r>
      <w:r>
        <w:rPr>
          <w:lang w:val="en-GB"/>
        </w:rPr>
        <w:t>University of Chinese</w:t>
      </w:r>
      <w:r>
        <w:rPr>
          <w:rFonts w:hint="eastAsia"/>
          <w:lang w:val="en-GB"/>
        </w:rPr>
        <w:t xml:space="preserve"> </w:t>
      </w:r>
      <w:r>
        <w:rPr>
          <w:lang w:val="en-GB"/>
        </w:rPr>
        <w:t>Academy of Sciences</w:t>
      </w:r>
      <w:r>
        <w:rPr>
          <w:rFonts w:hint="eastAsia"/>
          <w:lang w:val="en-GB"/>
        </w:rPr>
        <w:t xml:space="preserve">, </w:t>
      </w:r>
      <w:r>
        <w:rPr>
          <w:lang w:val="en-GB"/>
        </w:rPr>
        <w:t>Beijing, P. R. China</w:t>
      </w:r>
      <w:r>
        <w:rPr>
          <w:rFonts w:hint="eastAsia"/>
          <w:lang w:val="en-GB"/>
        </w:rPr>
        <w:t>.</w:t>
      </w:r>
      <w:proofErr w:type="gramEnd"/>
    </w:p>
    <w:p w:rsidR="00F633C0" w:rsidRDefault="00F633C0" w:rsidP="00F633C0">
      <w:pPr>
        <w:rPr>
          <w:lang w:val="en-GB"/>
        </w:rPr>
      </w:pPr>
      <w:r>
        <w:rPr>
          <w:rFonts w:cs="Times New Roman"/>
          <w:szCs w:val="24"/>
          <w:vertAlign w:val="superscript"/>
        </w:rPr>
        <w:t>2</w:t>
      </w:r>
      <w:r>
        <w:rPr>
          <w:lang w:val="en-GB"/>
        </w:rPr>
        <w:t>The Key Laboratory of Coal to Ethylene Glycol and Its Related Technology, Fujian Institute of Research on the Structure of Matter, Chinese Academy of Sciences, Fuzhou, P. R. China</w:t>
      </w:r>
      <w:r>
        <w:rPr>
          <w:rFonts w:hint="eastAsia"/>
          <w:lang w:val="en-GB"/>
        </w:rPr>
        <w:t>.</w:t>
      </w:r>
    </w:p>
    <w:p w:rsidR="00F633C0" w:rsidRDefault="00F633C0" w:rsidP="00F633C0">
      <w:pPr>
        <w:rPr>
          <w:lang w:val="en-GB"/>
        </w:rPr>
      </w:pPr>
      <w:r>
        <w:rPr>
          <w:rFonts w:cs="Times New Roman" w:hint="eastAsia"/>
          <w:szCs w:val="24"/>
          <w:vertAlign w:val="superscript"/>
        </w:rPr>
        <w:t>3</w:t>
      </w:r>
      <w:r>
        <w:rPr>
          <w:rFonts w:hint="eastAsia"/>
          <w:lang w:val="en-GB"/>
        </w:rPr>
        <w:t>I</w:t>
      </w:r>
      <w:r>
        <w:rPr>
          <w:lang w:val="en-GB"/>
        </w:rPr>
        <w:t>nstitute of Oceanography, Ocean college</w:t>
      </w:r>
      <w:r>
        <w:rPr>
          <w:rFonts w:hint="eastAsia"/>
          <w:lang w:val="en-GB"/>
        </w:rPr>
        <w:t>,</w:t>
      </w:r>
      <w:r>
        <w:rPr>
          <w:lang w:val="en-GB"/>
        </w:rPr>
        <w:t xml:space="preserve"> </w:t>
      </w:r>
      <w:r w:rsidRPr="00A84AFE">
        <w:rPr>
          <w:lang w:val="en-GB"/>
        </w:rPr>
        <w:t>Fujian Provincial Key Laboratory of Information Processing and Intelligent Control</w:t>
      </w:r>
      <w:r>
        <w:rPr>
          <w:rFonts w:hint="eastAsia"/>
          <w:lang w:val="en-GB"/>
        </w:rPr>
        <w:t xml:space="preserve">, </w:t>
      </w:r>
      <w:proofErr w:type="spellStart"/>
      <w:r>
        <w:rPr>
          <w:lang w:val="en-GB"/>
        </w:rPr>
        <w:t>Minjiang</w:t>
      </w:r>
      <w:proofErr w:type="spellEnd"/>
      <w:r>
        <w:rPr>
          <w:lang w:val="en-GB"/>
        </w:rPr>
        <w:t xml:space="preserve"> University</w:t>
      </w:r>
      <w:r>
        <w:rPr>
          <w:rFonts w:eastAsia="宋体" w:hint="eastAsia"/>
          <w:lang w:val="en-GB"/>
        </w:rPr>
        <w:t xml:space="preserve">, </w:t>
      </w:r>
      <w:r>
        <w:rPr>
          <w:lang w:val="en-GB"/>
        </w:rPr>
        <w:t>Fuzhou, P. R. China</w:t>
      </w:r>
      <w:r>
        <w:rPr>
          <w:rFonts w:hint="eastAsia"/>
          <w:lang w:val="en-GB"/>
        </w:rPr>
        <w:t>.</w:t>
      </w:r>
    </w:p>
    <w:p w:rsidR="00F633C0" w:rsidRDefault="00F633C0" w:rsidP="00F633C0">
      <w:pPr>
        <w:rPr>
          <w:rFonts w:cs="Times New Roman" w:hint="eastAsia"/>
          <w:b/>
          <w:szCs w:val="24"/>
        </w:rPr>
      </w:pPr>
    </w:p>
    <w:p w:rsidR="00F633C0" w:rsidRDefault="00F633C0" w:rsidP="00F633C0">
      <w:pPr>
        <w:rPr>
          <w:rFonts w:cs="Times New Roman" w:hint="eastAsia"/>
          <w:b/>
          <w:szCs w:val="24"/>
        </w:rPr>
      </w:pPr>
    </w:p>
    <w:p w:rsidR="00F633C0" w:rsidRDefault="00F633C0" w:rsidP="00F633C0">
      <w:pPr>
        <w:rPr>
          <w:rFonts w:cs="Times New Roman" w:hint="eastAsia"/>
          <w:b/>
          <w:szCs w:val="24"/>
        </w:rPr>
      </w:pPr>
    </w:p>
    <w:p w:rsidR="00F633C0" w:rsidRDefault="00F633C0" w:rsidP="00F633C0">
      <w:pPr>
        <w:rPr>
          <w:rFonts w:hint="eastAsia"/>
        </w:rPr>
      </w:pPr>
      <w:r>
        <w:rPr>
          <w:rFonts w:cs="Times New Roman"/>
          <w:b/>
          <w:szCs w:val="24"/>
        </w:rPr>
        <w:t xml:space="preserve">* Correspondence: </w:t>
      </w:r>
      <w:r>
        <w:rPr>
          <w:rFonts w:cs="Times New Roman"/>
          <w:b/>
          <w:szCs w:val="24"/>
        </w:rPr>
        <w:br/>
      </w:r>
      <w:r>
        <w:rPr>
          <w:rFonts w:cs="Times New Roman" w:hint="eastAsia"/>
          <w:szCs w:val="24"/>
        </w:rPr>
        <w:t>Dr.</w:t>
      </w:r>
      <w:r>
        <w:rPr>
          <w:lang w:val="de-DE"/>
        </w:rPr>
        <w:t xml:space="preserve"> Bian Guangling</w:t>
      </w:r>
      <w:r>
        <w:rPr>
          <w:rFonts w:hint="eastAsia"/>
          <w:lang w:val="de-DE"/>
        </w:rPr>
        <w:t xml:space="preserve">, </w:t>
      </w:r>
      <w:hyperlink r:id="rId8" w:history="1">
        <w:r>
          <w:rPr>
            <w:rStyle w:val="a5"/>
            <w:szCs w:val="14"/>
            <w:lang w:val="it-IT"/>
          </w:rPr>
          <w:t>glb@fjirsm.ac.cn</w:t>
        </w:r>
      </w:hyperlink>
      <w:r>
        <w:rPr>
          <w:rFonts w:hint="eastAsia"/>
        </w:rPr>
        <w:t>;</w:t>
      </w:r>
    </w:p>
    <w:p w:rsidR="00F633C0" w:rsidRDefault="00F633C0" w:rsidP="00F633C0">
      <w:pPr>
        <w:rPr>
          <w:rFonts w:hint="eastAsia"/>
        </w:rPr>
      </w:pPr>
      <w:r>
        <w:rPr>
          <w:rFonts w:hint="eastAsia"/>
          <w:color w:val="000000"/>
          <w:szCs w:val="14"/>
          <w:lang w:val="it-IT"/>
        </w:rPr>
        <w:t>Dr.</w:t>
      </w:r>
      <w:r>
        <w:rPr>
          <w:rFonts w:hint="eastAsia"/>
          <w:lang w:val="de-DE"/>
        </w:rPr>
        <w:t xml:space="preserve"> Sa</w:t>
      </w:r>
      <w:r>
        <w:rPr>
          <w:lang w:val="en-GB"/>
        </w:rPr>
        <w:t xml:space="preserve"> </w:t>
      </w:r>
      <w:r>
        <w:rPr>
          <w:rFonts w:hint="eastAsia"/>
          <w:lang w:val="de-DE"/>
        </w:rPr>
        <w:t xml:space="preserve">Rongjian, </w:t>
      </w:r>
      <w:hyperlink r:id="rId9" w:history="1">
        <w:r>
          <w:rPr>
            <w:rStyle w:val="a5"/>
            <w:lang w:val="en-GB"/>
          </w:rPr>
          <w:t>rjsa@mju.edu.cn</w:t>
        </w:r>
      </w:hyperlink>
      <w:r>
        <w:rPr>
          <w:rFonts w:hint="eastAsia"/>
        </w:rPr>
        <w:t>;</w:t>
      </w:r>
    </w:p>
    <w:p w:rsidR="00F633C0" w:rsidRDefault="00F633C0" w:rsidP="00F633C0">
      <w:pPr>
        <w:rPr>
          <w:szCs w:val="14"/>
          <w:lang w:val="it-IT"/>
        </w:rPr>
      </w:pPr>
      <w:r>
        <w:rPr>
          <w:rFonts w:hint="eastAsia"/>
          <w:lang w:val="en-GB"/>
        </w:rPr>
        <w:t>Dr.</w:t>
      </w:r>
      <w:r>
        <w:rPr>
          <w:lang w:val="de-DE"/>
        </w:rPr>
        <w:t xml:space="preserve"> Song Ling</w:t>
      </w:r>
      <w:r>
        <w:rPr>
          <w:rFonts w:hint="eastAsia"/>
          <w:lang w:val="de-DE"/>
        </w:rPr>
        <w:t xml:space="preserve">, </w:t>
      </w:r>
      <w:hyperlink r:id="rId10" w:history="1">
        <w:r>
          <w:rPr>
            <w:rStyle w:val="a5"/>
            <w:szCs w:val="14"/>
            <w:lang w:val="it-IT"/>
          </w:rPr>
          <w:t>songling@fjirsm.ac.cn</w:t>
        </w:r>
      </w:hyperlink>
      <w:r>
        <w:rPr>
          <w:rFonts w:hint="eastAsia"/>
        </w:rPr>
        <w:t>.</w:t>
      </w:r>
    </w:p>
    <w:p w:rsidR="00AA38AC" w:rsidRPr="00F633C0" w:rsidRDefault="00AA38AC">
      <w:pPr>
        <w:rPr>
          <w:b/>
          <w:sz w:val="28"/>
          <w:szCs w:val="28"/>
          <w:lang w:val="it-IT"/>
        </w:rPr>
      </w:pPr>
    </w:p>
    <w:p w:rsidR="00AA38AC" w:rsidRDefault="00AA38AC">
      <w:pPr>
        <w:rPr>
          <w:b/>
          <w:sz w:val="28"/>
          <w:szCs w:val="28"/>
        </w:rPr>
      </w:pPr>
    </w:p>
    <w:p w:rsidR="00AA38AC" w:rsidRDefault="00AA38AC">
      <w:pPr>
        <w:rPr>
          <w:b/>
          <w:sz w:val="28"/>
          <w:szCs w:val="28"/>
        </w:rPr>
      </w:pPr>
    </w:p>
    <w:p w:rsidR="00AA38AC" w:rsidRDefault="00AA38AC">
      <w:pPr>
        <w:rPr>
          <w:b/>
          <w:sz w:val="28"/>
          <w:szCs w:val="28"/>
        </w:rPr>
      </w:pPr>
    </w:p>
    <w:p w:rsidR="00AA38AC" w:rsidRDefault="00AA38AC">
      <w:pPr>
        <w:rPr>
          <w:b/>
          <w:sz w:val="28"/>
          <w:szCs w:val="28"/>
        </w:rPr>
      </w:pPr>
    </w:p>
    <w:p w:rsidR="00AA38AC" w:rsidRDefault="00AA38AC">
      <w:pPr>
        <w:rPr>
          <w:rFonts w:hint="eastAsia"/>
          <w:b/>
          <w:sz w:val="28"/>
          <w:szCs w:val="28"/>
        </w:rPr>
      </w:pPr>
    </w:p>
    <w:p w:rsidR="00F633C0" w:rsidRDefault="00F633C0">
      <w:pPr>
        <w:rPr>
          <w:rFonts w:hint="eastAsia"/>
          <w:b/>
          <w:sz w:val="28"/>
          <w:szCs w:val="28"/>
        </w:rPr>
      </w:pPr>
    </w:p>
    <w:p w:rsidR="00F633C0" w:rsidRDefault="00F633C0">
      <w:pPr>
        <w:rPr>
          <w:rFonts w:hint="eastAsia"/>
          <w:b/>
          <w:sz w:val="28"/>
          <w:szCs w:val="28"/>
        </w:rPr>
      </w:pPr>
    </w:p>
    <w:p w:rsidR="00F633C0" w:rsidRDefault="00F633C0">
      <w:pPr>
        <w:rPr>
          <w:b/>
          <w:sz w:val="28"/>
          <w:szCs w:val="28"/>
        </w:rPr>
      </w:pPr>
    </w:p>
    <w:p w:rsidR="00AA38AC" w:rsidRDefault="00AA38AC">
      <w:pPr>
        <w:rPr>
          <w:b/>
          <w:sz w:val="28"/>
          <w:szCs w:val="28"/>
        </w:rPr>
      </w:pPr>
    </w:p>
    <w:p w:rsidR="00AA38AC" w:rsidRDefault="00AA38AC">
      <w:pPr>
        <w:rPr>
          <w:b/>
          <w:sz w:val="28"/>
          <w:szCs w:val="28"/>
        </w:rPr>
      </w:pPr>
    </w:p>
    <w:p w:rsidR="00AA38AC" w:rsidRDefault="00AA38AC">
      <w:pPr>
        <w:rPr>
          <w:b/>
          <w:sz w:val="28"/>
          <w:szCs w:val="28"/>
        </w:rPr>
      </w:pPr>
    </w:p>
    <w:p w:rsidR="000D32B2" w:rsidRPr="00AA38AC" w:rsidRDefault="00AA38AC">
      <w:pPr>
        <w:rPr>
          <w:b/>
          <w:sz w:val="28"/>
          <w:szCs w:val="28"/>
        </w:rPr>
      </w:pPr>
      <w:r w:rsidRPr="00AA38AC">
        <w:rPr>
          <w:b/>
          <w:sz w:val="28"/>
          <w:szCs w:val="28"/>
        </w:rPr>
        <w:lastRenderedPageBreak/>
        <w:t>Table of Contents</w:t>
      </w:r>
    </w:p>
    <w:p w:rsidR="00AC5D6B" w:rsidRDefault="00E81F8E">
      <w:pPr>
        <w:pStyle w:val="10"/>
        <w:tabs>
          <w:tab w:val="right" w:leader="dot" w:pos="8296"/>
        </w:tabs>
        <w:rPr>
          <w:noProof/>
        </w:rPr>
      </w:pPr>
      <w:r w:rsidRPr="00FC3E8E">
        <w:fldChar w:fldCharType="begin"/>
      </w:r>
      <w:r w:rsidR="00886344" w:rsidRPr="00FC3E8E">
        <w:instrText xml:space="preserve"> TOC \o "1-3" \h \z \u </w:instrText>
      </w:r>
      <w:r w:rsidRPr="00FC3E8E">
        <w:fldChar w:fldCharType="separate"/>
      </w:r>
      <w:hyperlink w:anchor="_Toc6653870" w:history="1">
        <w:r w:rsidR="00AC5D6B" w:rsidRPr="004F6A13">
          <w:rPr>
            <w:rStyle w:val="a5"/>
            <w:rFonts w:ascii="Calibri" w:eastAsia="宋体" w:hAnsi="Times New Roman" w:cs="Times New Roman"/>
            <w:bCs/>
            <w:noProof/>
            <w:kern w:val="0"/>
          </w:rPr>
          <w:t>1. Effects of reaction time and reagent ratio on the derivatization process.</w:t>
        </w:r>
        <w:r w:rsidR="00AC5D6B">
          <w:rPr>
            <w:noProof/>
            <w:webHidden/>
          </w:rPr>
          <w:tab/>
        </w:r>
        <w:r w:rsidR="00AC5D6B">
          <w:rPr>
            <w:noProof/>
            <w:webHidden/>
          </w:rPr>
          <w:fldChar w:fldCharType="begin"/>
        </w:r>
        <w:r w:rsidR="00AC5D6B">
          <w:rPr>
            <w:noProof/>
            <w:webHidden/>
          </w:rPr>
          <w:instrText xml:space="preserve"> PAGEREF _Toc6653870 \h </w:instrText>
        </w:r>
        <w:r w:rsidR="00AC5D6B">
          <w:rPr>
            <w:noProof/>
            <w:webHidden/>
          </w:rPr>
        </w:r>
        <w:r w:rsidR="00AC5D6B">
          <w:rPr>
            <w:noProof/>
            <w:webHidden/>
          </w:rPr>
          <w:fldChar w:fldCharType="separate"/>
        </w:r>
        <w:r w:rsidR="00AC5D6B">
          <w:rPr>
            <w:noProof/>
            <w:webHidden/>
          </w:rPr>
          <w:t>4</w:t>
        </w:r>
        <w:r w:rsidR="00AC5D6B"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71" w:history="1">
        <w:r w:rsidRPr="004F6A13">
          <w:rPr>
            <w:rStyle w:val="a5"/>
            <w:noProof/>
            <w:kern w:val="0"/>
          </w:rPr>
          <w:t xml:space="preserve">Figure S1. </w:t>
        </w:r>
        <w:r w:rsidRPr="004F6A13">
          <w:rPr>
            <w:rStyle w:val="a5"/>
            <w:noProof/>
            <w:kern w:val="0"/>
            <w:vertAlign w:val="superscript"/>
          </w:rPr>
          <w:t>1</w:t>
        </w:r>
        <w:r w:rsidRPr="004F6A13">
          <w:rPr>
            <w:rStyle w:val="a5"/>
            <w:noProof/>
            <w:kern w:val="0"/>
          </w:rPr>
          <w:t>H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P (400 MHz, TMS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72" w:history="1">
        <w:r w:rsidRPr="004F6A13">
          <w:rPr>
            <w:rStyle w:val="a5"/>
            <w:noProof/>
            <w:kern w:val="0"/>
          </w:rPr>
          <w:t xml:space="preserve">Figure S2. </w:t>
        </w:r>
        <w:r w:rsidRPr="004F6A13">
          <w:rPr>
            <w:rStyle w:val="a5"/>
            <w:noProof/>
            <w:kern w:val="0"/>
            <w:vertAlign w:val="superscript"/>
          </w:rPr>
          <w:t>13</w:t>
        </w:r>
        <w:r w:rsidRPr="004F6A13">
          <w:rPr>
            <w:rStyle w:val="a5"/>
            <w:noProof/>
            <w:kern w:val="0"/>
          </w:rPr>
          <w:t>C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P (100 MHz, CDCl</w:t>
        </w:r>
        <w:r w:rsidRPr="004F6A13">
          <w:rPr>
            <w:rStyle w:val="a5"/>
            <w:noProof/>
            <w:kern w:val="0"/>
            <w:vertAlign w:val="subscript"/>
          </w:rPr>
          <w:t>3</w:t>
        </w:r>
        <w:r w:rsidRPr="004F6A13">
          <w:rPr>
            <w:rStyle w:val="a5"/>
            <w:noProof/>
            <w:kern w:val="0"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73" w:history="1">
        <w:r w:rsidRPr="004F6A13">
          <w:rPr>
            <w:rStyle w:val="a5"/>
            <w:noProof/>
            <w:kern w:val="0"/>
          </w:rPr>
          <w:t xml:space="preserve">Figure S3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 xml:space="preserve"> 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 xml:space="preserve">)-FPP (376 MHz, </w:t>
        </w:r>
        <w:r w:rsidRPr="004F6A13">
          <w:rPr>
            <w:rStyle w:val="a5"/>
            <w:rFonts w:ascii="Calibri" w:hAnsi="Calibri"/>
            <w:noProof/>
          </w:rPr>
          <w:t>Trifluorotoluene</w:t>
        </w:r>
        <w:r w:rsidRPr="004F6A13">
          <w:rPr>
            <w:rStyle w:val="a5"/>
            <w:noProof/>
            <w:kern w:val="0"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74" w:history="1">
        <w:r w:rsidRPr="004F6A13">
          <w:rPr>
            <w:rStyle w:val="a5"/>
            <w:noProof/>
            <w:kern w:val="0"/>
          </w:rPr>
          <w:t>Figure S4. HRMS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75" w:history="1">
        <w:r w:rsidRPr="004F6A13">
          <w:rPr>
            <w:rStyle w:val="a5"/>
            <w:noProof/>
            <w:kern w:val="0"/>
          </w:rPr>
          <w:t xml:space="preserve">Figure S5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76" w:history="1">
        <w:r w:rsidRPr="004F6A13">
          <w:rPr>
            <w:rStyle w:val="a5"/>
            <w:noProof/>
            <w:kern w:val="0"/>
          </w:rPr>
          <w:t xml:space="preserve">Figure S6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77" w:history="1">
        <w:r w:rsidRPr="004F6A13">
          <w:rPr>
            <w:rStyle w:val="a5"/>
            <w:noProof/>
            <w:kern w:val="0"/>
          </w:rPr>
          <w:t xml:space="preserve">Figure S7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78" w:history="1">
        <w:r w:rsidRPr="004F6A13">
          <w:rPr>
            <w:rStyle w:val="a5"/>
            <w:noProof/>
            <w:kern w:val="0"/>
          </w:rPr>
          <w:t xml:space="preserve">Figure S8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79" w:history="1">
        <w:r w:rsidRPr="004F6A13">
          <w:rPr>
            <w:rStyle w:val="a5"/>
            <w:noProof/>
            <w:kern w:val="0"/>
          </w:rPr>
          <w:t xml:space="preserve">Figure S9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0" w:history="1">
        <w:r w:rsidRPr="004F6A13">
          <w:rPr>
            <w:rStyle w:val="a5"/>
            <w:noProof/>
            <w:kern w:val="0"/>
          </w:rPr>
          <w:t xml:space="preserve">Figure S10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1" w:history="1">
        <w:r w:rsidRPr="004F6A13">
          <w:rPr>
            <w:rStyle w:val="a5"/>
            <w:noProof/>
            <w:kern w:val="0"/>
          </w:rPr>
          <w:t xml:space="preserve">Figure S11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2" w:history="1">
        <w:r w:rsidRPr="004F6A13">
          <w:rPr>
            <w:rStyle w:val="a5"/>
            <w:noProof/>
            <w:kern w:val="0"/>
          </w:rPr>
          <w:t xml:space="preserve">Figure S12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3" w:history="1">
        <w:r w:rsidRPr="004F6A13">
          <w:rPr>
            <w:rStyle w:val="a5"/>
            <w:noProof/>
            <w:kern w:val="0"/>
          </w:rPr>
          <w:t xml:space="preserve">Figure S13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4" w:history="1">
        <w:r w:rsidRPr="004F6A13">
          <w:rPr>
            <w:rStyle w:val="a5"/>
            <w:noProof/>
            <w:kern w:val="0"/>
          </w:rPr>
          <w:t xml:space="preserve">Figure S14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5" w:history="1">
        <w:r w:rsidRPr="004F6A13">
          <w:rPr>
            <w:rStyle w:val="a5"/>
            <w:noProof/>
            <w:kern w:val="0"/>
          </w:rPr>
          <w:t xml:space="preserve">Figure S15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6" w:history="1">
        <w:r w:rsidRPr="004F6A13">
          <w:rPr>
            <w:rStyle w:val="a5"/>
            <w:noProof/>
            <w:kern w:val="0"/>
          </w:rPr>
          <w:t xml:space="preserve">Figure S16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7" w:history="1">
        <w:r w:rsidRPr="004F6A13">
          <w:rPr>
            <w:rStyle w:val="a5"/>
            <w:noProof/>
            <w:kern w:val="0"/>
          </w:rPr>
          <w:t xml:space="preserve">Figure S17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8" w:history="1">
        <w:r w:rsidRPr="004F6A13">
          <w:rPr>
            <w:rStyle w:val="a5"/>
            <w:noProof/>
            <w:kern w:val="0"/>
          </w:rPr>
          <w:t xml:space="preserve">Figure S18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89" w:history="1">
        <w:r w:rsidRPr="004F6A13">
          <w:rPr>
            <w:rStyle w:val="a5"/>
            <w:noProof/>
            <w:kern w:val="0"/>
          </w:rPr>
          <w:t xml:space="preserve">Figure S19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0" w:history="1">
        <w:r w:rsidRPr="004F6A13">
          <w:rPr>
            <w:rStyle w:val="a5"/>
            <w:noProof/>
            <w:kern w:val="0"/>
          </w:rPr>
          <w:t xml:space="preserve">Figure S20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1" w:history="1">
        <w:r w:rsidRPr="004F6A13">
          <w:rPr>
            <w:rStyle w:val="a5"/>
            <w:noProof/>
            <w:kern w:val="0"/>
          </w:rPr>
          <w:t xml:space="preserve">Figure S21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2" w:history="1">
        <w:r w:rsidRPr="004F6A13">
          <w:rPr>
            <w:rStyle w:val="a5"/>
            <w:noProof/>
            <w:kern w:val="0"/>
          </w:rPr>
          <w:t xml:space="preserve">Figure S22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3" w:history="1">
        <w:r w:rsidRPr="004F6A13">
          <w:rPr>
            <w:rStyle w:val="a5"/>
            <w:noProof/>
            <w:kern w:val="0"/>
          </w:rPr>
          <w:t xml:space="preserve">Figure S23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4" w:history="1">
        <w:r w:rsidRPr="004F6A13">
          <w:rPr>
            <w:rStyle w:val="a5"/>
            <w:noProof/>
            <w:kern w:val="0"/>
          </w:rPr>
          <w:t xml:space="preserve">Figure S24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5" w:history="1">
        <w:r w:rsidRPr="004F6A13">
          <w:rPr>
            <w:rStyle w:val="a5"/>
            <w:noProof/>
            <w:kern w:val="0"/>
          </w:rPr>
          <w:t xml:space="preserve">Figure S25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6" w:history="1">
        <w:r w:rsidRPr="004F6A13">
          <w:rPr>
            <w:rStyle w:val="a5"/>
            <w:noProof/>
            <w:kern w:val="0"/>
          </w:rPr>
          <w:t xml:space="preserve">Figure S26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</w:t>
        </w:r>
        <w:r w:rsidRPr="004F6A13">
          <w:rPr>
            <w:rStyle w:val="a5"/>
            <w:noProof/>
          </w:rPr>
          <w:t>FPA-amide</w:t>
        </w:r>
        <w:r w:rsidRPr="004F6A13">
          <w:rPr>
            <w:rStyle w:val="a5"/>
            <w:noProof/>
            <w:kern w:val="0"/>
          </w:rPr>
          <w:t xml:space="preserve"> 1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7" w:history="1">
        <w:r w:rsidRPr="004F6A13">
          <w:rPr>
            <w:rStyle w:val="a5"/>
            <w:noProof/>
            <w:kern w:val="0"/>
          </w:rPr>
          <w:t xml:space="preserve">Figure S27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8" w:history="1">
        <w:r w:rsidRPr="004F6A13">
          <w:rPr>
            <w:rStyle w:val="a5"/>
            <w:noProof/>
            <w:kern w:val="0"/>
          </w:rPr>
          <w:t xml:space="preserve">Figure S28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899" w:history="1">
        <w:r w:rsidRPr="004F6A13">
          <w:rPr>
            <w:rStyle w:val="a5"/>
            <w:noProof/>
            <w:kern w:val="0"/>
          </w:rPr>
          <w:t xml:space="preserve">Figure S29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8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0" w:history="1">
        <w:r w:rsidRPr="004F6A13">
          <w:rPr>
            <w:rStyle w:val="a5"/>
            <w:noProof/>
            <w:kern w:val="0"/>
          </w:rPr>
          <w:t xml:space="preserve">Figure S30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1" w:history="1">
        <w:r w:rsidRPr="004F6A13">
          <w:rPr>
            <w:rStyle w:val="a5"/>
            <w:noProof/>
            <w:kern w:val="0"/>
          </w:rPr>
          <w:t xml:space="preserve">Figure S31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2" w:history="1">
        <w:r w:rsidRPr="004F6A13">
          <w:rPr>
            <w:rStyle w:val="a5"/>
            <w:noProof/>
            <w:kern w:val="0"/>
          </w:rPr>
          <w:t xml:space="preserve">Figure S32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3" w:history="1">
        <w:r w:rsidRPr="004F6A13">
          <w:rPr>
            <w:rStyle w:val="a5"/>
            <w:noProof/>
            <w:kern w:val="0"/>
          </w:rPr>
          <w:t xml:space="preserve">Figure S33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4" w:history="1">
        <w:r w:rsidRPr="004F6A13">
          <w:rPr>
            <w:rStyle w:val="a5"/>
            <w:noProof/>
            <w:kern w:val="0"/>
          </w:rPr>
          <w:t xml:space="preserve">Figure S34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5" w:history="1">
        <w:r w:rsidRPr="004F6A13">
          <w:rPr>
            <w:rStyle w:val="a5"/>
            <w:noProof/>
            <w:kern w:val="0"/>
          </w:rPr>
          <w:t xml:space="preserve">Figure S35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6" w:history="1">
        <w:r w:rsidRPr="004F6A13">
          <w:rPr>
            <w:rStyle w:val="a5"/>
            <w:noProof/>
            <w:kern w:val="0"/>
          </w:rPr>
          <w:t xml:space="preserve">Figure S36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7" w:history="1">
        <w:r w:rsidRPr="004F6A13">
          <w:rPr>
            <w:rStyle w:val="a5"/>
            <w:noProof/>
            <w:kern w:val="0"/>
          </w:rPr>
          <w:t xml:space="preserve">Figure S37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8" w:history="1">
        <w:r w:rsidRPr="004F6A13">
          <w:rPr>
            <w:rStyle w:val="a5"/>
            <w:noProof/>
            <w:kern w:val="0"/>
          </w:rPr>
          <w:t xml:space="preserve">Figure S38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09" w:history="1">
        <w:r w:rsidRPr="004F6A13">
          <w:rPr>
            <w:rStyle w:val="a5"/>
            <w:noProof/>
            <w:kern w:val="0"/>
          </w:rPr>
          <w:t xml:space="preserve">Figure S39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0" w:history="1">
        <w:r w:rsidRPr="004F6A13">
          <w:rPr>
            <w:rStyle w:val="a5"/>
            <w:noProof/>
            <w:kern w:val="0"/>
          </w:rPr>
          <w:t xml:space="preserve">Figure S40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1" w:history="1">
        <w:r w:rsidRPr="004F6A13">
          <w:rPr>
            <w:rStyle w:val="a5"/>
            <w:noProof/>
            <w:kern w:val="0"/>
          </w:rPr>
          <w:t xml:space="preserve">Figure S41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1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2" w:history="1">
        <w:r w:rsidRPr="004F6A13">
          <w:rPr>
            <w:rStyle w:val="a5"/>
            <w:noProof/>
            <w:kern w:val="0"/>
          </w:rPr>
          <w:t xml:space="preserve">Figure S42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1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3" w:history="1">
        <w:r w:rsidRPr="004F6A13">
          <w:rPr>
            <w:rStyle w:val="a5"/>
            <w:noProof/>
            <w:kern w:val="0"/>
          </w:rPr>
          <w:t xml:space="preserve">Figure S43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4" w:history="1">
        <w:r w:rsidRPr="004F6A13">
          <w:rPr>
            <w:rStyle w:val="a5"/>
            <w:noProof/>
            <w:kern w:val="0"/>
          </w:rPr>
          <w:t xml:space="preserve">Figure S44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5" w:history="1">
        <w:r w:rsidRPr="004F6A13">
          <w:rPr>
            <w:rStyle w:val="a5"/>
            <w:noProof/>
            <w:kern w:val="0"/>
          </w:rPr>
          <w:t xml:space="preserve">Figure S45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2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6" w:history="1">
        <w:r w:rsidRPr="004F6A13">
          <w:rPr>
            <w:rStyle w:val="a5"/>
            <w:noProof/>
            <w:kern w:val="0"/>
          </w:rPr>
          <w:t xml:space="preserve">Figure S46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2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7" w:history="1">
        <w:r w:rsidRPr="004F6A13">
          <w:rPr>
            <w:rStyle w:val="a5"/>
            <w:noProof/>
            <w:kern w:val="0"/>
          </w:rPr>
          <w:t xml:space="preserve">Figure S47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2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8" w:history="1">
        <w:r w:rsidRPr="004F6A13">
          <w:rPr>
            <w:rStyle w:val="a5"/>
            <w:noProof/>
            <w:kern w:val="0"/>
          </w:rPr>
          <w:t xml:space="preserve">Figure S48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2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19" w:history="1">
        <w:r w:rsidRPr="004F6A13">
          <w:rPr>
            <w:rStyle w:val="a5"/>
            <w:noProof/>
            <w:kern w:val="0"/>
          </w:rPr>
          <w:t xml:space="preserve">Figure S49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R</w:t>
        </w:r>
        <w:r w:rsidRPr="004F6A13">
          <w:rPr>
            <w:rStyle w:val="a5"/>
            <w:noProof/>
            <w:kern w:val="0"/>
          </w:rPr>
          <w:t>)-FPA-amide 2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20" w:history="1">
        <w:r w:rsidRPr="004F6A13">
          <w:rPr>
            <w:rStyle w:val="a5"/>
            <w:noProof/>
            <w:kern w:val="0"/>
          </w:rPr>
          <w:t xml:space="preserve">Figure S50. </w:t>
        </w:r>
        <w:r w:rsidRPr="004F6A13">
          <w:rPr>
            <w:rStyle w:val="a5"/>
            <w:noProof/>
            <w:kern w:val="0"/>
            <w:vertAlign w:val="superscript"/>
          </w:rPr>
          <w:t>19</w:t>
        </w:r>
        <w:r w:rsidRPr="004F6A13">
          <w:rPr>
            <w:rStyle w:val="a5"/>
            <w:noProof/>
            <w:kern w:val="0"/>
          </w:rPr>
          <w:t>F-{1H} NMR of (</w:t>
        </w:r>
        <w:r w:rsidRPr="004F6A13">
          <w:rPr>
            <w:rStyle w:val="a5"/>
            <w:i/>
            <w:noProof/>
            <w:kern w:val="0"/>
          </w:rPr>
          <w:t>S</w:t>
        </w:r>
        <w:r w:rsidRPr="004F6A13">
          <w:rPr>
            <w:rStyle w:val="a5"/>
            <w:noProof/>
            <w:kern w:val="0"/>
          </w:rPr>
          <w:t>)-FPA-amide 2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21" w:history="1">
        <w:r w:rsidRPr="004F6A13">
          <w:rPr>
            <w:rStyle w:val="a5"/>
            <w:noProof/>
          </w:rPr>
          <w:t>2. Computational models of complexes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AC5D6B" w:rsidRDefault="00AC5D6B">
      <w:pPr>
        <w:pStyle w:val="10"/>
        <w:tabs>
          <w:tab w:val="right" w:leader="dot" w:pos="8296"/>
        </w:tabs>
        <w:rPr>
          <w:noProof/>
        </w:rPr>
      </w:pPr>
      <w:hyperlink w:anchor="_Toc6653922" w:history="1">
        <w:r w:rsidRPr="004F6A13">
          <w:rPr>
            <w:rStyle w:val="a5"/>
            <w:rFonts w:ascii="Calibri" w:eastAsia="宋体" w:hAnsi="Times New Roman" w:cs="Times New Roman"/>
            <w:noProof/>
            <w:kern w:val="0"/>
          </w:rPr>
          <w:t xml:space="preserve">3. </w:t>
        </w:r>
        <w:r w:rsidRPr="004F6A13">
          <w:rPr>
            <w:rStyle w:val="a5"/>
            <w:rFonts w:ascii="Calibri" w:eastAsia="宋体" w:hAnsi="Times New Roman" w:cs="Times New Roman"/>
            <w:noProof/>
            <w:kern w:val="0"/>
            <w:vertAlign w:val="superscript"/>
          </w:rPr>
          <w:t>19</w:t>
        </w:r>
        <w:r w:rsidRPr="004F6A13">
          <w:rPr>
            <w:rStyle w:val="a5"/>
            <w:rFonts w:ascii="Calibri" w:eastAsia="宋体" w:hAnsi="Times New Roman" w:cs="Times New Roman"/>
            <w:noProof/>
            <w:kern w:val="0"/>
          </w:rPr>
          <w:t>F NMR calculation for all conformers according to Boltzmann equations based on free energies data by frequency calculation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539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3</w:t>
        </w:r>
        <w:r>
          <w:rPr>
            <w:noProof/>
            <w:webHidden/>
          </w:rPr>
          <w:fldChar w:fldCharType="end"/>
        </w:r>
      </w:hyperlink>
    </w:p>
    <w:p w:rsidR="000D32B2" w:rsidRPr="00FC3E8E" w:rsidRDefault="00E81F8E">
      <w:r w:rsidRPr="00FC3E8E">
        <w:fldChar w:fldCharType="end"/>
      </w:r>
    </w:p>
    <w:p w:rsidR="000D32B2" w:rsidRPr="00FC3E8E" w:rsidRDefault="000D32B2"/>
    <w:p w:rsidR="000D32B2" w:rsidRPr="00FC3E8E" w:rsidRDefault="000D32B2"/>
    <w:p w:rsidR="000D32B2" w:rsidRPr="00FC3E8E" w:rsidRDefault="000D32B2"/>
    <w:p w:rsidR="000D32B2" w:rsidRPr="00FC3E8E" w:rsidRDefault="000D32B2"/>
    <w:p w:rsidR="000D32B2" w:rsidRPr="00FC3E8E" w:rsidRDefault="000D32B2"/>
    <w:p w:rsidR="000D32B2" w:rsidRPr="00FC3E8E" w:rsidRDefault="000D32B2"/>
    <w:p w:rsidR="000D32B2" w:rsidRPr="00FC3E8E" w:rsidRDefault="000D32B2"/>
    <w:p w:rsidR="000D32B2" w:rsidRPr="00FC3E8E" w:rsidRDefault="000D32B2"/>
    <w:p w:rsidR="000D32B2" w:rsidRPr="00FC3E8E" w:rsidRDefault="000D32B2"/>
    <w:p w:rsidR="000D32B2" w:rsidRPr="00FC3E8E" w:rsidRDefault="000D32B2"/>
    <w:p w:rsidR="000D32B2" w:rsidRDefault="000D32B2"/>
    <w:p w:rsidR="00537A08" w:rsidRDefault="00537A08"/>
    <w:p w:rsidR="00537A08" w:rsidRDefault="00537A08"/>
    <w:p w:rsidR="008F7F61" w:rsidRDefault="008F7F61"/>
    <w:p w:rsidR="00C469DD" w:rsidRPr="00FC3E8E" w:rsidRDefault="00C469DD"/>
    <w:p w:rsidR="000D32B2" w:rsidRPr="00FC3E8E" w:rsidRDefault="000D32B2"/>
    <w:p w:rsidR="000D32B2" w:rsidRPr="00FC3E8E" w:rsidRDefault="000D32B2"/>
    <w:p w:rsidR="000D32B2" w:rsidRDefault="000D32B2"/>
    <w:p w:rsidR="00AA38AC" w:rsidRDefault="00AA38AC"/>
    <w:p w:rsidR="00AA38AC" w:rsidRDefault="00AA38AC"/>
    <w:p w:rsidR="00AA38AC" w:rsidRDefault="00AA38AC"/>
    <w:p w:rsidR="00AA38AC" w:rsidRDefault="00AA38AC"/>
    <w:p w:rsidR="00AA38AC" w:rsidRDefault="00AA38AC"/>
    <w:p w:rsidR="00AA38AC" w:rsidRDefault="00AA38AC"/>
    <w:p w:rsidR="00AA38AC" w:rsidRDefault="00AA38AC"/>
    <w:p w:rsidR="00AA38AC" w:rsidRDefault="00AA38AC"/>
    <w:p w:rsidR="00AA38AC" w:rsidRDefault="00AA38AC"/>
    <w:p w:rsidR="00AA38AC" w:rsidRDefault="00AA38AC"/>
    <w:p w:rsidR="00AA38AC" w:rsidRDefault="00AA38AC"/>
    <w:p w:rsidR="00AA38AC" w:rsidRDefault="00AA38AC"/>
    <w:p w:rsidR="00AA38AC" w:rsidRDefault="00AA38AC"/>
    <w:p w:rsidR="00717F0C" w:rsidRPr="004E783F" w:rsidRDefault="00BE4083" w:rsidP="00F633C0">
      <w:pPr>
        <w:widowControl/>
        <w:spacing w:beforeLines="100" w:afterLines="100"/>
        <w:jc w:val="left"/>
        <w:outlineLvl w:val="0"/>
        <w:rPr>
          <w:rFonts w:ascii="Calibri" w:eastAsia="宋体" w:hAnsi="Times New Roman" w:cs="Times New Roman"/>
          <w:bCs/>
          <w:kern w:val="0"/>
          <w:szCs w:val="24"/>
        </w:rPr>
      </w:pPr>
      <w:bookmarkStart w:id="0" w:name="_Toc6653870"/>
      <w:r w:rsidRPr="004E783F">
        <w:rPr>
          <w:rFonts w:ascii="Calibri" w:eastAsia="宋体" w:hAnsi="Times New Roman" w:cs="Times New Roman" w:hint="eastAsia"/>
          <w:bCs/>
          <w:kern w:val="0"/>
          <w:szCs w:val="24"/>
        </w:rPr>
        <w:lastRenderedPageBreak/>
        <w:t xml:space="preserve">1. </w:t>
      </w:r>
      <w:r w:rsidR="00174B4B" w:rsidRPr="004E783F">
        <w:rPr>
          <w:rFonts w:ascii="Calibri" w:eastAsia="宋体" w:hAnsi="Times New Roman" w:cs="Times New Roman"/>
          <w:bCs/>
          <w:kern w:val="0"/>
          <w:szCs w:val="24"/>
        </w:rPr>
        <w:t>Effect</w:t>
      </w:r>
      <w:r w:rsidR="00174B4B" w:rsidRPr="004E783F">
        <w:rPr>
          <w:rFonts w:ascii="Calibri" w:eastAsia="宋体" w:hAnsi="Times New Roman" w:cs="Times New Roman" w:hint="eastAsia"/>
          <w:bCs/>
          <w:kern w:val="0"/>
          <w:szCs w:val="24"/>
        </w:rPr>
        <w:t xml:space="preserve">s </w:t>
      </w:r>
      <w:r w:rsidR="00717F0C" w:rsidRPr="004E783F">
        <w:rPr>
          <w:rFonts w:ascii="Calibri" w:eastAsia="宋体" w:hAnsi="Times New Roman" w:cs="Times New Roman"/>
          <w:bCs/>
          <w:kern w:val="0"/>
          <w:szCs w:val="24"/>
        </w:rPr>
        <w:t>of reaction time and reagent ratio</w:t>
      </w:r>
      <w:r w:rsidR="00717F0C" w:rsidRPr="004E783F">
        <w:rPr>
          <w:rFonts w:ascii="Calibri" w:eastAsia="宋体" w:hAnsi="Times New Roman" w:cs="Times New Roman" w:hint="eastAsia"/>
          <w:bCs/>
          <w:kern w:val="0"/>
          <w:szCs w:val="24"/>
        </w:rPr>
        <w:t xml:space="preserve"> </w:t>
      </w:r>
      <w:r w:rsidR="00717F0C" w:rsidRPr="004E783F">
        <w:rPr>
          <w:rFonts w:ascii="Calibri" w:eastAsia="宋体" w:hAnsi="Times New Roman" w:cs="Times New Roman"/>
          <w:bCs/>
          <w:kern w:val="0"/>
          <w:szCs w:val="24"/>
        </w:rPr>
        <w:t xml:space="preserve">on </w:t>
      </w:r>
      <w:r w:rsidR="007E1114" w:rsidRPr="004E783F">
        <w:rPr>
          <w:rFonts w:ascii="Calibri" w:eastAsia="宋体" w:hAnsi="Times New Roman" w:cs="Times New Roman" w:hint="eastAsia"/>
          <w:bCs/>
          <w:kern w:val="0"/>
          <w:szCs w:val="24"/>
        </w:rPr>
        <w:t xml:space="preserve">the </w:t>
      </w:r>
      <w:proofErr w:type="spellStart"/>
      <w:r w:rsidR="00717F0C" w:rsidRPr="004E783F">
        <w:rPr>
          <w:rFonts w:ascii="Calibri" w:eastAsia="宋体" w:hAnsi="Times New Roman" w:cs="Times New Roman"/>
          <w:bCs/>
          <w:kern w:val="0"/>
          <w:szCs w:val="24"/>
        </w:rPr>
        <w:t>derivatization</w:t>
      </w:r>
      <w:proofErr w:type="spellEnd"/>
      <w:r w:rsidR="007E1114" w:rsidRPr="004E783F">
        <w:rPr>
          <w:rFonts w:ascii="Calibri" w:eastAsia="宋体" w:hAnsi="Times New Roman" w:cs="Times New Roman" w:hint="eastAsia"/>
          <w:bCs/>
          <w:kern w:val="0"/>
          <w:szCs w:val="24"/>
        </w:rPr>
        <w:t xml:space="preserve"> </w:t>
      </w:r>
      <w:r w:rsidR="00174B4B" w:rsidRPr="004E783F">
        <w:rPr>
          <w:rFonts w:ascii="Calibri" w:eastAsia="宋体" w:hAnsi="Times New Roman" w:cs="Times New Roman"/>
          <w:bCs/>
          <w:kern w:val="0"/>
          <w:szCs w:val="24"/>
        </w:rPr>
        <w:t>process</w:t>
      </w:r>
      <w:r w:rsidR="007E1114" w:rsidRPr="004E783F">
        <w:rPr>
          <w:rFonts w:ascii="Calibri" w:eastAsia="宋体" w:hAnsi="Times New Roman" w:cs="Times New Roman" w:hint="eastAsia"/>
          <w:bCs/>
          <w:kern w:val="0"/>
          <w:szCs w:val="24"/>
        </w:rPr>
        <w:t>.</w:t>
      </w:r>
      <w:bookmarkEnd w:id="0"/>
    </w:p>
    <w:p w:rsidR="00717F0C" w:rsidRDefault="003A6E65" w:rsidP="00717F0C">
      <w:pPr>
        <w:pStyle w:val="RSCT03TableBody"/>
        <w:spacing w:line="240" w:lineRule="auto"/>
        <w:rPr>
          <w:rFonts w:eastAsiaTheme="minorEastAsia"/>
          <w:lang w:eastAsia="zh-CN"/>
        </w:rPr>
      </w:pPr>
      <w:r>
        <w:object w:dxaOrig="7186" w:dyaOrig="14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8pt;height:63.25pt" o:ole="">
            <v:imagedata r:id="rId11" o:title=""/>
          </v:shape>
          <o:OLEObject Type="Embed" ProgID="ChemDraw.Document.6.0" ShapeID="_x0000_i1025" DrawAspect="Content" ObjectID="_1617285843" r:id="rId12"/>
        </w:object>
      </w:r>
      <w:r>
        <w:rPr>
          <w:rFonts w:eastAsia="Calibri"/>
          <w:noProof/>
          <w:lang w:val="en-US" w:eastAsia="zh-CN"/>
        </w:rPr>
        <w:t xml:space="preserve"> </w:t>
      </w:r>
      <w:r w:rsidR="00E81F8E" w:rsidRPr="00E81F8E">
        <w:rPr>
          <w:rFonts w:eastAsia="Calibri"/>
          <w:noProof/>
          <w:lang w:val="en-US" w:eastAsia="zh-C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8" o:spid="_x0000_s1026" type="#_x0000_t202" style="position:absolute;left:0;text-align:left;margin-left:44.95pt;margin-top:71.5pt;width:204.4pt;height:213.5pt;z-index:25195212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BuxuwIAAMQ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" filled="f" stroked="f">
            <v:textbox>
              <w:txbxContent>
                <w:p w:rsidR="00F633C0" w:rsidRPr="00537A08" w:rsidRDefault="00F633C0" w:rsidP="00174B4B">
                  <w:pPr>
                    <w:pStyle w:val="RSCT03TableBody"/>
                    <w:spacing w:line="640" w:lineRule="exact"/>
                    <w:jc w:val="left"/>
                    <w:rPr>
                      <w:rFonts w:ascii="Times" w:eastAsia="宋体" w:hAnsi="Times"/>
                      <w:sz w:val="18"/>
                      <w:szCs w:val="18"/>
                    </w:rPr>
                  </w:pP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</w:rPr>
                    <w:t>A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: </w:t>
                  </w:r>
                  <w:r w:rsidRPr="00537A08">
                    <w:rPr>
                      <w:rFonts w:ascii="Times" w:eastAsiaTheme="minorEastAsia" w:hAnsi="Times"/>
                      <w:sz w:val="18"/>
                      <w:szCs w:val="18"/>
                      <w:lang w:eastAsia="zh-CN"/>
                    </w:rPr>
                    <w:t xml:space="preserve"> 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>(</w:t>
                  </w:r>
                  <w:r w:rsidRPr="00537A08">
                    <w:rPr>
                      <w:rFonts w:ascii="Times" w:eastAsia="宋体" w:hAnsi="Times"/>
                      <w:i/>
                      <w:sz w:val="18"/>
                      <w:szCs w:val="18"/>
                    </w:rPr>
                    <w:t>S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>)-FPP</w:t>
                  </w:r>
                </w:p>
                <w:p w:rsidR="00F633C0" w:rsidRPr="00537A08" w:rsidRDefault="00F633C0" w:rsidP="00174B4B">
                  <w:pPr>
                    <w:pStyle w:val="RSCT03TableBody"/>
                    <w:spacing w:line="640" w:lineRule="exact"/>
                    <w:jc w:val="left"/>
                    <w:rPr>
                      <w:rFonts w:ascii="Times" w:eastAsia="宋体" w:hAnsi="Times"/>
                      <w:sz w:val="18"/>
                      <w:szCs w:val="18"/>
                    </w:rPr>
                  </w:pP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</w:rPr>
                    <w:t>B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:  </w:t>
                  </w:r>
                  <w:r>
                    <w:rPr>
                      <w:rFonts w:ascii="Times" w:eastAsia="宋体" w:hAnsi="Times" w:hint="eastAsia"/>
                      <w:sz w:val="18"/>
                      <w:szCs w:val="18"/>
                      <w:lang w:eastAsia="zh-CN"/>
                    </w:rPr>
                    <w:t>Amine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</w:t>
                  </w: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  <w:lang w:eastAsia="zh-CN"/>
                    </w:rPr>
                    <w:t>1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+ 1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  <w:lang w:eastAsia="zh-CN"/>
                    </w:rPr>
                    <w:t>.0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eqviv. (</w:t>
                  </w:r>
                  <w:r w:rsidRPr="00537A08">
                    <w:rPr>
                      <w:rFonts w:ascii="Times" w:eastAsia="宋体" w:hAnsi="Times"/>
                      <w:i/>
                      <w:sz w:val="18"/>
                      <w:szCs w:val="18"/>
                    </w:rPr>
                    <w:t>S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>)-FPP, 20 mins</w:t>
                  </w:r>
                </w:p>
                <w:p w:rsidR="00F633C0" w:rsidRPr="00537A08" w:rsidRDefault="00F633C0" w:rsidP="00174B4B">
                  <w:pPr>
                    <w:pStyle w:val="RSCT03TableBody"/>
                    <w:spacing w:line="640" w:lineRule="exact"/>
                    <w:jc w:val="left"/>
                    <w:rPr>
                      <w:rFonts w:ascii="Times" w:eastAsia="宋体" w:hAnsi="Times"/>
                      <w:sz w:val="18"/>
                      <w:szCs w:val="18"/>
                    </w:rPr>
                  </w:pP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</w:rPr>
                    <w:t>C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:  </w:t>
                  </w:r>
                  <w:r w:rsidRPr="00C469DD">
                    <w:rPr>
                      <w:rFonts w:ascii="Times" w:eastAsia="宋体" w:hAnsi="Times"/>
                      <w:sz w:val="18"/>
                      <w:szCs w:val="18"/>
                    </w:rPr>
                    <w:t>Amine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</w:t>
                  </w: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  <w:lang w:eastAsia="zh-CN"/>
                    </w:rPr>
                    <w:t>1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+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  <w:lang w:eastAsia="zh-CN"/>
                    </w:rPr>
                    <w:t xml:space="preserve"> 0.5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eqviv. (</w:t>
                  </w:r>
                  <w:r w:rsidRPr="00537A08">
                    <w:rPr>
                      <w:rFonts w:ascii="Times" w:eastAsia="宋体" w:hAnsi="Times"/>
                      <w:i/>
                      <w:sz w:val="18"/>
                      <w:szCs w:val="18"/>
                    </w:rPr>
                    <w:t>S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>)-FPP,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  <w:lang w:eastAsia="zh-CN"/>
                    </w:rPr>
                    <w:t xml:space="preserve"> 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>20 mins</w:t>
                  </w:r>
                </w:p>
                <w:p w:rsidR="00F633C0" w:rsidRPr="00537A08" w:rsidRDefault="00F633C0" w:rsidP="00174B4B">
                  <w:pPr>
                    <w:pStyle w:val="RSCT03TableBody"/>
                    <w:spacing w:line="640" w:lineRule="exact"/>
                    <w:jc w:val="left"/>
                    <w:rPr>
                      <w:rFonts w:ascii="Times" w:eastAsia="宋体" w:hAnsi="Times"/>
                      <w:sz w:val="18"/>
                      <w:szCs w:val="18"/>
                    </w:rPr>
                  </w:pP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</w:rPr>
                    <w:t>D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:  </w:t>
                  </w:r>
                  <w:r w:rsidRPr="00C469DD">
                    <w:rPr>
                      <w:rFonts w:ascii="Times" w:eastAsia="宋体" w:hAnsi="Times"/>
                      <w:sz w:val="18"/>
                      <w:szCs w:val="18"/>
                    </w:rPr>
                    <w:t>Amine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</w:t>
                  </w: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  <w:lang w:eastAsia="zh-CN"/>
                    </w:rPr>
                    <w:t>1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+ 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  <w:lang w:eastAsia="zh-CN"/>
                    </w:rPr>
                    <w:t>0.2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eqviv. (</w:t>
                  </w:r>
                  <w:r w:rsidRPr="00537A08">
                    <w:rPr>
                      <w:rFonts w:ascii="Times" w:eastAsia="宋体" w:hAnsi="Times"/>
                      <w:i/>
                      <w:sz w:val="18"/>
                      <w:szCs w:val="18"/>
                    </w:rPr>
                    <w:t>S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>)-FPP, 20 mins</w:t>
                  </w:r>
                </w:p>
                <w:p w:rsidR="00F633C0" w:rsidRPr="00537A08" w:rsidRDefault="00F633C0" w:rsidP="00174B4B">
                  <w:pPr>
                    <w:pStyle w:val="RSCT03TableBody"/>
                    <w:spacing w:line="640" w:lineRule="exact"/>
                    <w:jc w:val="left"/>
                    <w:rPr>
                      <w:rFonts w:ascii="Times" w:eastAsia="宋体" w:hAnsi="Times"/>
                      <w:sz w:val="18"/>
                      <w:szCs w:val="18"/>
                    </w:rPr>
                  </w:pP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</w:rPr>
                    <w:t>E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:  </w:t>
                  </w:r>
                  <w:r w:rsidRPr="00C469DD">
                    <w:rPr>
                      <w:rFonts w:ascii="Times" w:eastAsia="宋体" w:hAnsi="Times"/>
                      <w:sz w:val="18"/>
                      <w:szCs w:val="18"/>
                    </w:rPr>
                    <w:t>Amine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</w:t>
                  </w: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  <w:lang w:eastAsia="zh-CN"/>
                    </w:rPr>
                    <w:t>1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+ 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  <w:lang w:eastAsia="zh-CN"/>
                    </w:rPr>
                    <w:t>0.2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eqviv. (</w:t>
                  </w:r>
                  <w:r w:rsidRPr="00537A08">
                    <w:rPr>
                      <w:rFonts w:ascii="Times" w:eastAsia="宋体" w:hAnsi="Times"/>
                      <w:i/>
                      <w:sz w:val="18"/>
                      <w:szCs w:val="18"/>
                    </w:rPr>
                    <w:t>S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>)-FPP, 5 mins</w:t>
                  </w:r>
                </w:p>
                <w:p w:rsidR="00F633C0" w:rsidRPr="00537A08" w:rsidRDefault="00F633C0" w:rsidP="00174B4B">
                  <w:pPr>
                    <w:pStyle w:val="RSCT03TableBody"/>
                    <w:spacing w:line="640" w:lineRule="exact"/>
                    <w:jc w:val="left"/>
                    <w:rPr>
                      <w:rFonts w:ascii="Times" w:eastAsia="宋体" w:hAnsi="Times"/>
                      <w:sz w:val="18"/>
                      <w:szCs w:val="18"/>
                    </w:rPr>
                  </w:pP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</w:rPr>
                    <w:t>F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:  </w:t>
                  </w:r>
                  <w:r w:rsidRPr="00C469DD">
                    <w:rPr>
                      <w:rFonts w:ascii="Times" w:eastAsia="宋体" w:hAnsi="Times"/>
                      <w:sz w:val="18"/>
                      <w:szCs w:val="18"/>
                    </w:rPr>
                    <w:t>Amine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</w:t>
                  </w:r>
                  <w:r w:rsidRPr="00537A08">
                    <w:rPr>
                      <w:rFonts w:ascii="Times" w:eastAsia="宋体" w:hAnsi="Times"/>
                      <w:b/>
                      <w:sz w:val="18"/>
                      <w:szCs w:val="18"/>
                      <w:lang w:eastAsia="zh-CN"/>
                    </w:rPr>
                    <w:t>1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+ 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  <w:lang w:eastAsia="zh-CN"/>
                    </w:rPr>
                    <w:t>0.2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 xml:space="preserve"> eqviv. (</w:t>
                  </w:r>
                  <w:r w:rsidRPr="00537A08">
                    <w:rPr>
                      <w:rFonts w:ascii="Times" w:eastAsia="宋体" w:hAnsi="Times"/>
                      <w:i/>
                      <w:sz w:val="18"/>
                      <w:szCs w:val="18"/>
                    </w:rPr>
                    <w:t>S</w:t>
                  </w:r>
                  <w:r w:rsidRPr="00537A08">
                    <w:rPr>
                      <w:rFonts w:ascii="Times" w:eastAsia="宋体" w:hAnsi="Times"/>
                      <w:sz w:val="18"/>
                      <w:szCs w:val="18"/>
                    </w:rPr>
                    <w:t>)-FPP, 12 hours</w:t>
                  </w:r>
                </w:p>
              </w:txbxContent>
            </v:textbox>
          </v:shape>
        </w:pict>
      </w:r>
      <w:r w:rsidR="006251D7">
        <w:rPr>
          <w:rFonts w:eastAsia="Calibri"/>
          <w:noProof/>
          <w:lang w:val="en-US" w:eastAsia="zh-CN"/>
        </w:rPr>
        <w:t xml:space="preserve"> </w:t>
      </w:r>
      <w:r w:rsidR="00717F0C">
        <w:rPr>
          <w:rFonts w:eastAsiaTheme="minorEastAsia" w:hint="eastAsia"/>
          <w:lang w:eastAsia="zh-CN"/>
        </w:rPr>
        <w:t xml:space="preserve"> </w:t>
      </w:r>
      <w:r w:rsidR="00717F0C">
        <w:rPr>
          <w:rFonts w:eastAsia="宋体"/>
          <w:noProof/>
          <w:lang w:val="en-US" w:eastAsia="zh-CN"/>
        </w:rPr>
        <w:drawing>
          <wp:inline distT="0" distB="0" distL="0" distR="0">
            <wp:extent cx="2857500" cy="2626562"/>
            <wp:effectExtent l="19050" t="0" r="0" b="0"/>
            <wp:docPr id="6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3907" cy="26324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F0C" w:rsidRPr="00717F0C" w:rsidRDefault="00717F0C" w:rsidP="00F83C85">
      <w:pPr>
        <w:autoSpaceDE w:val="0"/>
        <w:autoSpaceDN w:val="0"/>
        <w:adjustRightInd w:val="0"/>
        <w:rPr>
          <w:rFonts w:ascii="Calibri" w:eastAsia="宋体" w:hAnsi="Calibri" w:cs="Times New Roman"/>
          <w:kern w:val="0"/>
          <w:szCs w:val="24"/>
          <w:lang w:val="en-GB"/>
        </w:rPr>
      </w:pPr>
    </w:p>
    <w:p w:rsidR="000C7584" w:rsidRPr="00FC3E8E" w:rsidRDefault="00516280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" w:name="_Toc404293839"/>
      <w:bookmarkStart w:id="2" w:name="_Toc6653871"/>
      <w:r w:rsidRPr="00FC3E8E">
        <w:rPr>
          <w:kern w:val="0"/>
          <w:sz w:val="21"/>
          <w:szCs w:val="24"/>
        </w:rPr>
        <w:t>Figure S1</w:t>
      </w:r>
      <w:r w:rsidR="00F83C85">
        <w:rPr>
          <w:rFonts w:hint="eastAsia"/>
          <w:kern w:val="0"/>
          <w:sz w:val="21"/>
          <w:szCs w:val="24"/>
        </w:rPr>
        <w:t>.</w:t>
      </w:r>
      <w:r w:rsidRPr="00FC3E8E">
        <w:rPr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kern w:val="0"/>
          <w:sz w:val="21"/>
          <w:szCs w:val="24"/>
        </w:rPr>
        <w:t xml:space="preserve">H NMR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FPP</w:t>
      </w:r>
      <w:bookmarkEnd w:id="1"/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</w:rPr>
        <w:t xml:space="preserve">(400 MHz, </w:t>
      </w:r>
      <w:r w:rsidR="000C7584" w:rsidRPr="00FC3E8E">
        <w:rPr>
          <w:rFonts w:hint="eastAsia"/>
          <w:kern w:val="0"/>
          <w:sz w:val="21"/>
          <w:szCs w:val="24"/>
        </w:rPr>
        <w:t>TMS</w:t>
      </w:r>
      <w:r w:rsidRPr="00FC3E8E">
        <w:rPr>
          <w:kern w:val="0"/>
          <w:sz w:val="21"/>
          <w:szCs w:val="24"/>
        </w:rPr>
        <w:t>)</w:t>
      </w:r>
      <w:bookmarkEnd w:id="2"/>
    </w:p>
    <w:p w:rsidR="000C7584" w:rsidRPr="00FC3E8E" w:rsidRDefault="00E81F8E" w:rsidP="00FC3E8E">
      <w:pPr>
        <w:spacing w:before="100" w:beforeAutospacing="1" w:after="100" w:afterAutospacing="1"/>
        <w:rPr>
          <w:szCs w:val="24"/>
        </w:rPr>
      </w:pPr>
      <w:r>
        <w:rPr>
          <w:noProof/>
          <w:szCs w:val="24"/>
        </w:rPr>
        <w:pict>
          <v:shape id="_x0000_s1825" type="#_x0000_t75" style="position:absolute;left:0;text-align:left;margin-left:8.65pt;margin-top:63.75pt;width:131.2pt;height:100.65pt;z-index:251895808">
            <v:imagedata r:id="rId14" o:title=""/>
          </v:shape>
          <o:OLEObject Type="Embed" ProgID="ChemDraw.Document.6.0" ShapeID="_x0000_s1825" DrawAspect="Content" ObjectID="_1617285848" r:id="rId15"/>
        </w:pict>
      </w:r>
      <w:r w:rsidR="00FC3E8E" w:rsidRPr="00FC3E8E">
        <w:rPr>
          <w:szCs w:val="24"/>
        </w:rPr>
        <w:object w:dxaOrig="12630" w:dyaOrig="8925">
          <v:shape id="_x0000_i1026" type="#_x0000_t75" style="width:406.95pt;height:286.75pt" o:ole="">
            <v:imagedata r:id="rId16" o:title=""/>
          </v:shape>
          <o:OLEObject Type="Embed" ProgID="AcroExch.Document.7" ShapeID="_x0000_i1026" DrawAspect="Content" ObjectID="_1617285844" r:id="rId17"/>
        </w:object>
      </w:r>
    </w:p>
    <w:p w:rsidR="00516280" w:rsidRPr="00FC3E8E" w:rsidRDefault="003B1A3B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r w:rsidRPr="00FC3E8E">
        <w:rPr>
          <w:sz w:val="21"/>
          <w:szCs w:val="24"/>
        </w:rPr>
        <w:lastRenderedPageBreak/>
        <w:t xml:space="preserve"> </w:t>
      </w:r>
      <w:bookmarkStart w:id="3" w:name="_Toc6653872"/>
      <w:r w:rsidR="00516280" w:rsidRPr="00FC3E8E">
        <w:rPr>
          <w:kern w:val="0"/>
          <w:sz w:val="21"/>
          <w:szCs w:val="24"/>
        </w:rPr>
        <w:t>Figure S</w:t>
      </w:r>
      <w:r w:rsidR="00516280" w:rsidRPr="00FC3E8E">
        <w:rPr>
          <w:rFonts w:hint="eastAsia"/>
          <w:kern w:val="0"/>
          <w:sz w:val="21"/>
          <w:szCs w:val="24"/>
        </w:rPr>
        <w:t>2</w:t>
      </w:r>
      <w:r w:rsidR="00F83C85">
        <w:rPr>
          <w:rFonts w:hint="eastAsia"/>
          <w:kern w:val="0"/>
          <w:sz w:val="21"/>
          <w:szCs w:val="24"/>
        </w:rPr>
        <w:t>.</w:t>
      </w:r>
      <w:r w:rsidR="00516280" w:rsidRPr="00FC3E8E">
        <w:rPr>
          <w:kern w:val="0"/>
          <w:sz w:val="21"/>
          <w:szCs w:val="24"/>
        </w:rPr>
        <w:t xml:space="preserve"> </w:t>
      </w:r>
      <w:r w:rsidR="00516280" w:rsidRPr="00FC3E8E">
        <w:rPr>
          <w:kern w:val="0"/>
          <w:sz w:val="21"/>
          <w:szCs w:val="24"/>
          <w:vertAlign w:val="superscript"/>
        </w:rPr>
        <w:t>1</w:t>
      </w:r>
      <w:r w:rsidR="00516280" w:rsidRPr="00FC3E8E">
        <w:rPr>
          <w:rFonts w:hint="eastAsia"/>
          <w:kern w:val="0"/>
          <w:sz w:val="21"/>
          <w:szCs w:val="24"/>
          <w:vertAlign w:val="superscript"/>
        </w:rPr>
        <w:t>3</w:t>
      </w:r>
      <w:r w:rsidR="00516280" w:rsidRPr="00FC3E8E">
        <w:rPr>
          <w:rFonts w:hint="eastAsia"/>
          <w:kern w:val="0"/>
          <w:sz w:val="21"/>
          <w:szCs w:val="24"/>
        </w:rPr>
        <w:t>C</w:t>
      </w:r>
      <w:r w:rsidR="00516280" w:rsidRPr="00FC3E8E">
        <w:rPr>
          <w:kern w:val="0"/>
          <w:sz w:val="21"/>
          <w:szCs w:val="24"/>
        </w:rPr>
        <w:t xml:space="preserve"> NMR of </w:t>
      </w:r>
      <w:r w:rsidR="00516280" w:rsidRPr="00FC3E8E">
        <w:rPr>
          <w:rFonts w:hint="eastAsia"/>
          <w:kern w:val="0"/>
          <w:sz w:val="21"/>
          <w:szCs w:val="24"/>
        </w:rPr>
        <w:t>(</w:t>
      </w:r>
      <w:r w:rsidR="00516280" w:rsidRPr="00FC3E8E">
        <w:rPr>
          <w:rFonts w:hint="eastAsia"/>
          <w:i/>
          <w:kern w:val="0"/>
          <w:sz w:val="21"/>
          <w:szCs w:val="24"/>
        </w:rPr>
        <w:t>S</w:t>
      </w:r>
      <w:r w:rsidR="00516280" w:rsidRPr="00FC3E8E">
        <w:rPr>
          <w:rFonts w:hint="eastAsia"/>
          <w:kern w:val="0"/>
          <w:sz w:val="21"/>
          <w:szCs w:val="24"/>
        </w:rPr>
        <w:t xml:space="preserve">)-FPP </w:t>
      </w:r>
      <w:r w:rsidR="00516280" w:rsidRPr="00FC3E8E">
        <w:rPr>
          <w:kern w:val="0"/>
          <w:sz w:val="21"/>
          <w:szCs w:val="24"/>
        </w:rPr>
        <w:t>(</w:t>
      </w:r>
      <w:r w:rsidR="00516280" w:rsidRPr="00FC3E8E">
        <w:rPr>
          <w:rFonts w:hint="eastAsia"/>
          <w:kern w:val="0"/>
          <w:sz w:val="21"/>
          <w:szCs w:val="24"/>
        </w:rPr>
        <w:t>1</w:t>
      </w:r>
      <w:r w:rsidR="00516280" w:rsidRPr="00FC3E8E">
        <w:rPr>
          <w:kern w:val="0"/>
          <w:sz w:val="21"/>
          <w:szCs w:val="24"/>
        </w:rPr>
        <w:t xml:space="preserve">00 MHz, </w:t>
      </w:r>
      <w:r w:rsidR="00516280" w:rsidRPr="00FC3E8E">
        <w:rPr>
          <w:rFonts w:hint="eastAsia"/>
          <w:kern w:val="0"/>
          <w:sz w:val="21"/>
          <w:szCs w:val="24"/>
        </w:rPr>
        <w:t>CDCl</w:t>
      </w:r>
      <w:r w:rsidR="00516280" w:rsidRPr="00FC3E8E">
        <w:rPr>
          <w:rFonts w:hint="eastAsia"/>
          <w:kern w:val="0"/>
          <w:sz w:val="21"/>
          <w:szCs w:val="24"/>
          <w:vertAlign w:val="subscript"/>
        </w:rPr>
        <w:t>3</w:t>
      </w:r>
      <w:r w:rsidR="00516280" w:rsidRPr="00FC3E8E">
        <w:rPr>
          <w:kern w:val="0"/>
          <w:sz w:val="21"/>
          <w:szCs w:val="24"/>
        </w:rPr>
        <w:t>)</w:t>
      </w:r>
      <w:bookmarkEnd w:id="3"/>
    </w:p>
    <w:p w:rsidR="003B1A3B" w:rsidRPr="00FC3E8E" w:rsidRDefault="00E81F8E" w:rsidP="00FC3E8E">
      <w:pPr>
        <w:widowControl/>
        <w:spacing w:before="100" w:beforeAutospacing="1" w:after="100" w:afterAutospacing="1"/>
        <w:jc w:val="left"/>
        <w:rPr>
          <w:szCs w:val="24"/>
        </w:rPr>
      </w:pPr>
      <w:r>
        <w:rPr>
          <w:noProof/>
          <w:szCs w:val="24"/>
        </w:rPr>
        <w:pict>
          <v:shape id="_x0000_s1915" type="#_x0000_t75" style="position:absolute;margin-left:5.5pt;margin-top:83.05pt;width:131.2pt;height:100.65pt;z-index:251896832">
            <v:imagedata r:id="rId18" o:title=""/>
          </v:shape>
          <o:OLEObject Type="Embed" ProgID="ChemDraw.Document.6.0" ShapeID="_x0000_s1915" DrawAspect="Content" ObjectID="_1617285849" r:id="rId19"/>
        </w:pict>
      </w:r>
      <w:r w:rsidR="00687B7F" w:rsidRPr="00FC3E8E">
        <w:rPr>
          <w:noProof/>
          <w:szCs w:val="24"/>
        </w:rPr>
        <w:drawing>
          <wp:inline distT="0" distB="0" distL="0" distR="0">
            <wp:extent cx="5274310" cy="3603698"/>
            <wp:effectExtent l="19050" t="0" r="254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03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6280" w:rsidRPr="00FC3E8E" w:rsidRDefault="00516280" w:rsidP="00FC3E8E">
      <w:pPr>
        <w:pStyle w:val="1"/>
        <w:spacing w:before="100" w:beforeAutospacing="1" w:after="100" w:afterAutospacing="1" w:line="240" w:lineRule="auto"/>
        <w:rPr>
          <w:sz w:val="21"/>
          <w:szCs w:val="24"/>
        </w:rPr>
      </w:pPr>
      <w:bookmarkStart w:id="4" w:name="_Toc6653873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3</w:t>
      </w:r>
      <w:r w:rsidR="00F83C85">
        <w:rPr>
          <w:rFonts w:hint="eastAsia"/>
          <w:kern w:val="0"/>
          <w:sz w:val="21"/>
          <w:szCs w:val="24"/>
        </w:rPr>
        <w:t>.</w:t>
      </w:r>
      <w:r w:rsidRPr="00FC3E8E">
        <w:rPr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="000C7584"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Pr="00FC3E8E">
        <w:rPr>
          <w:kern w:val="0"/>
          <w:sz w:val="21"/>
          <w:szCs w:val="24"/>
        </w:rPr>
        <w:t xml:space="preserve"> 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 xml:space="preserve">)-FPP </w:t>
      </w:r>
      <w:r w:rsidRPr="00FC3E8E">
        <w:rPr>
          <w:kern w:val="0"/>
          <w:sz w:val="21"/>
          <w:szCs w:val="24"/>
        </w:rPr>
        <w:t>(</w:t>
      </w:r>
      <w:r w:rsidR="000C7584" w:rsidRPr="00FC3E8E">
        <w:rPr>
          <w:rFonts w:hint="eastAsia"/>
          <w:kern w:val="0"/>
          <w:sz w:val="21"/>
          <w:szCs w:val="24"/>
        </w:rPr>
        <w:t>376</w:t>
      </w:r>
      <w:r w:rsidRPr="00FC3E8E">
        <w:rPr>
          <w:kern w:val="0"/>
          <w:sz w:val="21"/>
          <w:szCs w:val="24"/>
        </w:rPr>
        <w:t xml:space="preserve"> MHz, </w:t>
      </w:r>
      <w:proofErr w:type="spellStart"/>
      <w:r w:rsidR="000C7584" w:rsidRPr="00FC3E8E">
        <w:rPr>
          <w:rFonts w:ascii="Calibri" w:hAnsi="Calibri"/>
          <w:sz w:val="21"/>
          <w:szCs w:val="24"/>
        </w:rPr>
        <w:t>Trifluorotoluene</w:t>
      </w:r>
      <w:proofErr w:type="spellEnd"/>
      <w:r w:rsidRPr="00FC3E8E">
        <w:rPr>
          <w:kern w:val="0"/>
          <w:sz w:val="21"/>
          <w:szCs w:val="24"/>
        </w:rPr>
        <w:t>)</w:t>
      </w:r>
      <w:bookmarkEnd w:id="4"/>
    </w:p>
    <w:p w:rsidR="0032087A" w:rsidRPr="00FC3E8E" w:rsidRDefault="00E81F8E" w:rsidP="00FC3E8E">
      <w:pPr>
        <w:widowControl/>
        <w:spacing w:before="100" w:beforeAutospacing="1" w:after="100" w:afterAutospacing="1"/>
        <w:jc w:val="left"/>
        <w:rPr>
          <w:szCs w:val="24"/>
        </w:rPr>
      </w:pPr>
      <w:r w:rsidRPr="00E81F8E">
        <w:rPr>
          <w:rFonts w:ascii="Times New Roman" w:hAnsi="Times New Roman"/>
          <w:b/>
          <w:bCs/>
          <w:noProof/>
          <w:kern w:val="0"/>
          <w:szCs w:val="24"/>
        </w:rPr>
        <w:pict>
          <v:shape id="_x0000_s1916" type="#_x0000_t75" style="position:absolute;margin-left:8.5pt;margin-top:54.85pt;width:131.2pt;height:100.65pt;z-index:251897856">
            <v:imagedata r:id="rId18" o:title=""/>
          </v:shape>
          <o:OLEObject Type="Embed" ProgID="ChemDraw.Document.6.0" ShapeID="_x0000_s1916" DrawAspect="Content" ObjectID="_1617285850" r:id="rId21"/>
        </w:pict>
      </w:r>
      <w:r w:rsidR="00FC3E8E" w:rsidRPr="00FC3E8E">
        <w:rPr>
          <w:szCs w:val="24"/>
        </w:rPr>
        <w:object w:dxaOrig="11881" w:dyaOrig="9180">
          <v:shape id="_x0000_i1027" type="#_x0000_t75" style="width:411.95pt;height:319.95pt" o:ole="">
            <v:imagedata r:id="rId22" o:title=""/>
          </v:shape>
          <o:OLEObject Type="Embed" ProgID="AcroExch.Document.7" ShapeID="_x0000_i1027" DrawAspect="Content" ObjectID="_1617285845" r:id="rId23"/>
        </w:object>
      </w:r>
    </w:p>
    <w:p w:rsidR="000C7584" w:rsidRPr="00FC3E8E" w:rsidRDefault="000C7584" w:rsidP="00FC3E8E">
      <w:pPr>
        <w:pStyle w:val="1"/>
        <w:spacing w:before="100" w:beforeAutospacing="1" w:after="100" w:afterAutospacing="1" w:line="240" w:lineRule="auto"/>
        <w:rPr>
          <w:sz w:val="21"/>
          <w:szCs w:val="24"/>
        </w:rPr>
      </w:pPr>
      <w:bookmarkStart w:id="5" w:name="_Toc6653874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4</w:t>
      </w:r>
      <w:r w:rsidR="00F83C85">
        <w:rPr>
          <w:rFonts w:hint="eastAsia"/>
          <w:kern w:val="0"/>
          <w:sz w:val="21"/>
          <w:szCs w:val="24"/>
        </w:rPr>
        <w:t>.</w:t>
      </w:r>
      <w:r w:rsidRPr="00FC3E8E">
        <w:rPr>
          <w:kern w:val="0"/>
          <w:sz w:val="21"/>
          <w:szCs w:val="24"/>
        </w:rPr>
        <w:t xml:space="preserve"> </w:t>
      </w:r>
      <w:r w:rsidRPr="00FC3E8E">
        <w:rPr>
          <w:rFonts w:hint="eastAsia"/>
          <w:kern w:val="0"/>
          <w:sz w:val="21"/>
          <w:szCs w:val="24"/>
        </w:rPr>
        <w:t>HRMS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FPP</w:t>
      </w:r>
      <w:bookmarkEnd w:id="5"/>
    </w:p>
    <w:p w:rsidR="0032087A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 w:rsidRPr="00E81F8E">
        <w:rPr>
          <w:noProof/>
        </w:rPr>
        <w:pict>
          <v:shape id="_x0000_s1962" type="#_x0000_t75" style="position:absolute;margin-left:37.7pt;margin-top:9.1pt;width:84.8pt;height:64.8pt;z-index:251941888">
            <v:imagedata r:id="rId24" o:title=""/>
          </v:shape>
          <o:OLEObject Type="Embed" ProgID="ChemDraw.Document.6.0" ShapeID="_x0000_s1962" DrawAspect="Content" ObjectID="_1617285851" r:id="rId25"/>
        </w:pict>
      </w:r>
      <w:r w:rsidR="002A459B" w:rsidRPr="00FC3E8E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>
            <wp:extent cx="4876800" cy="2966652"/>
            <wp:effectExtent l="19050" t="0" r="0" b="0"/>
            <wp:docPr id="3" name="图片 3" descr="C:\Documents and Settings\Administrator\Application Data\Tencent\Users\1078905854\QQ\WinTemp\RichOle\20S1XDOZ6R`5_)WIK0Z5%L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Administrator\Application Data\Tencent\Users\1078905854\QQ\WinTemp\RichOle\20S1XDOZ6R`5_)WIK0Z5%LO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522" cy="2972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584" w:rsidRPr="00FC3E8E" w:rsidRDefault="000C7584" w:rsidP="00FC3E8E">
      <w:pPr>
        <w:spacing w:before="100" w:beforeAutospacing="1" w:after="100" w:afterAutospacing="1"/>
        <w:ind w:firstLineChars="100" w:firstLine="210"/>
        <w:rPr>
          <w:szCs w:val="24"/>
        </w:rPr>
      </w:pPr>
      <w:r w:rsidRPr="00FC3E8E">
        <w:rPr>
          <w:rFonts w:cstheme="minorHAnsi"/>
          <w:szCs w:val="24"/>
        </w:rPr>
        <w:t xml:space="preserve">HRMS (ESI) </w:t>
      </w:r>
      <w:proofErr w:type="spellStart"/>
      <w:r w:rsidRPr="00FC3E8E">
        <w:rPr>
          <w:rFonts w:cstheme="minorHAnsi" w:hint="eastAsia"/>
          <w:szCs w:val="24"/>
        </w:rPr>
        <w:t>C</w:t>
      </w:r>
      <w:r w:rsidRPr="00FC3E8E">
        <w:rPr>
          <w:rFonts w:cstheme="minorHAnsi"/>
          <w:szCs w:val="24"/>
        </w:rPr>
        <w:t>alcd</w:t>
      </w:r>
      <w:proofErr w:type="spellEnd"/>
      <w:r w:rsidRPr="00FC3E8E">
        <w:rPr>
          <w:rFonts w:cstheme="minorHAnsi"/>
          <w:szCs w:val="24"/>
        </w:rPr>
        <w:t xml:space="preserve"> </w:t>
      </w:r>
      <w:proofErr w:type="gramStart"/>
      <w:r w:rsidRPr="00FC3E8E">
        <w:rPr>
          <w:rFonts w:cstheme="minorHAnsi"/>
          <w:szCs w:val="24"/>
        </w:rPr>
        <w:t>For</w:t>
      </w:r>
      <w:proofErr w:type="gramEnd"/>
      <w:r w:rsidRPr="00FC3E8E">
        <w:rPr>
          <w:rFonts w:cstheme="minorHAnsi"/>
          <w:szCs w:val="24"/>
        </w:rPr>
        <w:t xml:space="preserve"> [C</w:t>
      </w:r>
      <w:r w:rsidRPr="00FC3E8E">
        <w:rPr>
          <w:rFonts w:cstheme="minorHAnsi"/>
          <w:szCs w:val="24"/>
          <w:vertAlign w:val="subscript"/>
        </w:rPr>
        <w:t>14</w:t>
      </w:r>
      <w:r w:rsidRPr="00FC3E8E">
        <w:rPr>
          <w:rFonts w:cstheme="minorHAnsi"/>
          <w:szCs w:val="24"/>
        </w:rPr>
        <w:t>H</w:t>
      </w:r>
      <w:r w:rsidRPr="00FC3E8E">
        <w:rPr>
          <w:rFonts w:cstheme="minorHAnsi"/>
          <w:szCs w:val="24"/>
          <w:vertAlign w:val="subscript"/>
        </w:rPr>
        <w:t>11</w:t>
      </w:r>
      <w:r w:rsidRPr="00FC3E8E">
        <w:rPr>
          <w:rFonts w:cstheme="minorHAnsi"/>
          <w:szCs w:val="24"/>
        </w:rPr>
        <w:t xml:space="preserve">FNaOSe, </w:t>
      </w:r>
      <w:proofErr w:type="spellStart"/>
      <w:r w:rsidRPr="00FC3E8E">
        <w:rPr>
          <w:rFonts w:cstheme="minorHAnsi"/>
          <w:szCs w:val="24"/>
        </w:rPr>
        <w:t>M+Na</w:t>
      </w:r>
      <w:proofErr w:type="spellEnd"/>
      <w:r w:rsidRPr="00FC3E8E">
        <w:rPr>
          <w:rFonts w:cstheme="minorHAnsi"/>
          <w:szCs w:val="24"/>
        </w:rPr>
        <w:t>]</w:t>
      </w:r>
      <w:r w:rsidRPr="00FC3E8E">
        <w:rPr>
          <w:rFonts w:cstheme="minorHAnsi"/>
          <w:szCs w:val="24"/>
          <w:vertAlign w:val="superscript"/>
        </w:rPr>
        <w:t xml:space="preserve"> +</w:t>
      </w:r>
      <w:r w:rsidRPr="00FC3E8E">
        <w:rPr>
          <w:rFonts w:cstheme="minorHAnsi"/>
          <w:szCs w:val="24"/>
        </w:rPr>
        <w:t>: 316.9851, found: 316.9849.</w:t>
      </w:r>
    </w:p>
    <w:p w:rsidR="005A0834" w:rsidRPr="00FC3E8E" w:rsidRDefault="005A0834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6" w:name="_Toc404293878"/>
      <w:bookmarkStart w:id="7" w:name="_Toc3622"/>
      <w:bookmarkStart w:id="8" w:name="_Toc6653875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5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bookmarkEnd w:id="6"/>
      <w:r w:rsid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bookmarkEnd w:id="8"/>
    </w:p>
    <w:p w:rsidR="00910011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 w:rsidRPr="00E81F8E">
        <w:rPr>
          <w:rFonts w:ascii="Times New Roman" w:hAnsi="Times New Roman"/>
          <w:b/>
          <w:bCs/>
          <w:noProof/>
          <w:kern w:val="0"/>
          <w:szCs w:val="24"/>
        </w:rPr>
        <w:pict>
          <v:shape id="_x0000_s1918" type="#_x0000_t75" style="position:absolute;margin-left:173.9pt;margin-top:34.85pt;width:120.2pt;height:95.05pt;z-index:251899904">
            <v:imagedata r:id="rId27" o:title=""/>
          </v:shape>
          <o:OLEObject Type="Embed" ProgID="ChemDraw.Document.6.0" ShapeID="_x0000_s1918" DrawAspect="Content" ObjectID="_1617285852" r:id="rId28"/>
        </w:pict>
      </w:r>
      <w:r w:rsidR="004433F8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83355"/>
            <wp:effectExtent l="19050" t="0" r="2540" b="0"/>
            <wp:docPr id="32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E02" w:rsidRPr="00FC3E8E" w:rsidRDefault="00853E02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9" w:name="_Toc6653876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6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bookmarkEnd w:id="9"/>
    </w:p>
    <w:p w:rsidR="005A0834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 w:rsidRPr="00E81F8E">
        <w:rPr>
          <w:rFonts w:ascii="Times New Roman" w:hAnsi="Times New Roman"/>
          <w:b/>
          <w:bCs/>
          <w:noProof/>
          <w:kern w:val="0"/>
          <w:szCs w:val="24"/>
        </w:rPr>
        <w:pict>
          <v:shape id="_x0000_s1919" type="#_x0000_t75" style="position:absolute;margin-left:169.9pt;margin-top:9.75pt;width:120.2pt;height:95.05pt;z-index:251900928">
            <v:imagedata r:id="rId30" o:title=""/>
          </v:shape>
          <o:OLEObject Type="Embed" ProgID="ChemDraw.Document.6.0" ShapeID="_x0000_s1919" DrawAspect="Content" ObjectID="_1617285853" r:id="rId31"/>
        </w:pict>
      </w:r>
      <w:r w:rsidR="004433F8" w:rsidRPr="00FC3E8E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>
            <wp:extent cx="4768850" cy="3586684"/>
            <wp:effectExtent l="19050" t="0" r="0" b="0"/>
            <wp:docPr id="32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72386" cy="3589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E02" w:rsidRPr="00FC3E8E" w:rsidRDefault="00853E02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0" w:name="_Toc6653877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7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2</w:t>
      </w:r>
      <w:bookmarkEnd w:id="10"/>
    </w:p>
    <w:p w:rsidR="00853E02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20" type="#_x0000_t75" style="position:absolute;margin-left:185.9pt;margin-top:46.85pt;width:120.2pt;height:95.05pt;z-index:251901952">
            <v:imagedata r:id="rId33" o:title=""/>
          </v:shape>
          <o:OLEObject Type="Embed" ProgID="ChemDraw.Document.6.0" ShapeID="_x0000_s1920" DrawAspect="Content" ObjectID="_1617285854" r:id="rId34"/>
        </w:pict>
      </w:r>
      <w:r w:rsidR="004433F8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111750" cy="3842121"/>
            <wp:effectExtent l="19050" t="0" r="0" b="0"/>
            <wp:docPr id="32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14857" cy="3844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E02" w:rsidRPr="00FC3E8E" w:rsidRDefault="00853E02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1" w:name="_Toc6653878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8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2</w:t>
      </w:r>
      <w:bookmarkEnd w:id="11"/>
    </w:p>
    <w:p w:rsidR="005A0834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21" type="#_x0000_t75" style="position:absolute;margin-left:193.4pt;margin-top:30.65pt;width:120.2pt;height:95.05pt;z-index:251902976">
            <v:imagedata r:id="rId36" o:title=""/>
          </v:shape>
          <o:OLEObject Type="Embed" ProgID="ChemDraw.Document.6.0" ShapeID="_x0000_s1921" DrawAspect="Content" ObjectID="_1617285855" r:id="rId37"/>
        </w:pict>
      </w:r>
      <w:r w:rsidR="00B6741B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152627" cy="3898900"/>
            <wp:effectExtent l="19050" t="0" r="0" b="0"/>
            <wp:docPr id="32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52627" cy="389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E02" w:rsidRPr="00FC3E8E" w:rsidRDefault="00853E02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2" w:name="_Toc6653879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9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3</w:t>
      </w:r>
      <w:bookmarkEnd w:id="12"/>
    </w:p>
    <w:p w:rsidR="00853E02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22" type="#_x0000_t75" style="position:absolute;margin-left:169.9pt;margin-top:23.85pt;width:120.2pt;height:95.05pt;z-index:251904000">
            <v:imagedata r:id="rId39" o:title=""/>
          </v:shape>
          <o:OLEObject Type="Embed" ProgID="ChemDraw.Document.6.0" ShapeID="_x0000_s1922" DrawAspect="Content" ObjectID="_1617285856" r:id="rId40"/>
        </w:pict>
      </w:r>
      <w:r w:rsidR="00B6741B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2617" cy="3879850"/>
            <wp:effectExtent l="19050" t="0" r="4233" b="0"/>
            <wp:docPr id="33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81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E02" w:rsidRPr="00FC3E8E" w:rsidRDefault="00853E02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3" w:name="_Toc6653880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10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3</w:t>
      </w:r>
      <w:bookmarkEnd w:id="13"/>
    </w:p>
    <w:p w:rsidR="005A0834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23" type="#_x0000_t75" style="position:absolute;margin-left:173.4pt;margin-top:38.15pt;width:120.2pt;height:95.05pt;z-index:251905024">
            <v:imagedata r:id="rId42" o:title=""/>
          </v:shape>
          <o:OLEObject Type="Embed" ProgID="ChemDraw.Document.6.0" ShapeID="_x0000_s1923" DrawAspect="Content" ObjectID="_1617285857" r:id="rId43"/>
        </w:pict>
      </w:r>
      <w:r w:rsidR="00B6741B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59225"/>
            <wp:effectExtent l="19050" t="0" r="2540" b="0"/>
            <wp:docPr id="33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E02" w:rsidRPr="00FC3E8E" w:rsidRDefault="00853E02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4" w:name="_Toc6653881"/>
      <w:bookmarkEnd w:id="7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11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4</w:t>
      </w:r>
      <w:bookmarkEnd w:id="14"/>
    </w:p>
    <w:p w:rsidR="00853E02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24" type="#_x0000_t75" style="position:absolute;margin-left:181.9pt;margin-top:35.85pt;width:120.2pt;height:95.05pt;z-index:251906048">
            <v:imagedata r:id="rId45" o:title=""/>
          </v:shape>
          <o:OLEObject Type="Embed" ProgID="ChemDraw.Document.6.0" ShapeID="_x0000_s1924" DrawAspect="Content" ObjectID="_1617285858" r:id="rId46"/>
        </w:pict>
      </w:r>
      <w:r w:rsidR="00B6741B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194300" cy="3904793"/>
            <wp:effectExtent l="19050" t="0" r="6350" b="0"/>
            <wp:docPr id="33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97630" cy="39072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E02" w:rsidRPr="00FC3E8E" w:rsidRDefault="00853E02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5" w:name="_Toc6653882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12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4</w:t>
      </w:r>
      <w:bookmarkEnd w:id="15"/>
    </w:p>
    <w:p w:rsidR="00853E02" w:rsidRPr="00FC3E8E" w:rsidRDefault="00E81F8E" w:rsidP="00FC3E8E">
      <w:pPr>
        <w:spacing w:before="100" w:beforeAutospacing="1" w:after="100" w:afterAutospacing="1"/>
        <w:rPr>
          <w:szCs w:val="24"/>
        </w:rPr>
      </w:pPr>
      <w:r>
        <w:rPr>
          <w:noProof/>
          <w:szCs w:val="24"/>
        </w:rPr>
        <w:pict>
          <v:shape id="_x0000_s1925" type="#_x0000_t75" style="position:absolute;left:0;text-align:left;margin-left:169.4pt;margin-top:97.15pt;width:120.2pt;height:95.05pt;z-index:251907072">
            <v:imagedata r:id="rId48" o:title=""/>
          </v:shape>
          <o:OLEObject Type="Embed" ProgID="ChemDraw.Document.6.0" ShapeID="_x0000_s1925" DrawAspect="Content" ObjectID="_1617285859" r:id="rId49"/>
        </w:pict>
      </w:r>
      <w:r w:rsidR="00B6741B" w:rsidRPr="00FC3E8E">
        <w:rPr>
          <w:rFonts w:hint="eastAsia"/>
          <w:noProof/>
          <w:szCs w:val="24"/>
        </w:rPr>
        <w:drawing>
          <wp:inline distT="0" distB="0" distL="0" distR="0">
            <wp:extent cx="5274310" cy="3898900"/>
            <wp:effectExtent l="19050" t="0" r="2540" b="0"/>
            <wp:docPr id="33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E02" w:rsidRPr="00FC3E8E" w:rsidRDefault="00853E02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6" w:name="_Toc6653883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13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5</w:t>
      </w:r>
      <w:bookmarkEnd w:id="16"/>
    </w:p>
    <w:p w:rsidR="00853E02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26" type="#_x0000_t75" style="position:absolute;margin-left:179.9pt;margin-top:34.85pt;width:134.75pt;height:118pt;z-index:251908096">
            <v:imagedata r:id="rId51" o:title=""/>
          </v:shape>
          <o:OLEObject Type="Embed" ProgID="ChemDraw.Document.6.0" ShapeID="_x0000_s1926" DrawAspect="Content" ObjectID="_1617285860" r:id="rId52"/>
        </w:pict>
      </w:r>
      <w:r w:rsidR="00DE4FBB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59225"/>
            <wp:effectExtent l="19050" t="0" r="2540" b="0"/>
            <wp:docPr id="33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E02" w:rsidRPr="00FC3E8E" w:rsidRDefault="00853E02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7" w:name="_Toc6653884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14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5</w:t>
      </w:r>
      <w:bookmarkEnd w:id="17"/>
    </w:p>
    <w:p w:rsidR="00853E02" w:rsidRPr="00FC3E8E" w:rsidRDefault="00E81F8E" w:rsidP="00FC3E8E">
      <w:pPr>
        <w:spacing w:before="100" w:beforeAutospacing="1" w:after="100" w:afterAutospacing="1"/>
        <w:rPr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27" type="#_x0000_t75" style="position:absolute;left:0;text-align:left;margin-left:168.9pt;margin-top:31.85pt;width:134.75pt;height:118pt;z-index:251909120">
            <v:imagedata r:id="rId54" o:title=""/>
          </v:shape>
          <o:OLEObject Type="Embed" ProgID="ChemDraw.Document.6.0" ShapeID="_x0000_s1927" DrawAspect="Content" ObjectID="_1617285861" r:id="rId55"/>
        </w:pict>
      </w:r>
      <w:r w:rsidR="00EC41BB" w:rsidRPr="00FC3E8E">
        <w:rPr>
          <w:rFonts w:hint="eastAsia"/>
          <w:noProof/>
          <w:szCs w:val="24"/>
        </w:rPr>
        <w:drawing>
          <wp:inline distT="0" distB="0" distL="0" distR="0">
            <wp:extent cx="5274310" cy="3931920"/>
            <wp:effectExtent l="19050" t="0" r="2540" b="0"/>
            <wp:docPr id="33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8" w:name="_Toc6653885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15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6</w:t>
      </w:r>
      <w:bookmarkEnd w:id="18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28" type="#_x0000_t75" style="position:absolute;margin-left:191.9pt;margin-top:46.85pt;width:134.75pt;height:118pt;z-index:251910144">
            <v:imagedata r:id="rId57" o:title=""/>
          </v:shape>
          <o:OLEObject Type="Embed" ProgID="ChemDraw.Document.6.0" ShapeID="_x0000_s1928" DrawAspect="Content" ObjectID="_1617285862" r:id="rId58"/>
        </w:pict>
      </w:r>
      <w:r w:rsidR="0011141E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47160"/>
            <wp:effectExtent l="19050" t="0" r="2540" b="0"/>
            <wp:docPr id="33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19" w:name="_Toc6653886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16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6</w:t>
      </w:r>
      <w:bookmarkEnd w:id="19"/>
    </w:p>
    <w:p w:rsidR="00C0540D" w:rsidRPr="00FC3E8E" w:rsidRDefault="00E81F8E" w:rsidP="00C469DD">
      <w:pPr>
        <w:rPr>
          <w:szCs w:val="24"/>
        </w:rPr>
      </w:pPr>
      <w:r>
        <w:rPr>
          <w:noProof/>
          <w:szCs w:val="24"/>
        </w:rPr>
        <w:pict>
          <v:shape id="_x0000_s1929" type="#_x0000_t75" style="position:absolute;left:0;text-align:left;margin-left:173.9pt;margin-top:22.35pt;width:134.75pt;height:118pt;z-index:251911168">
            <v:imagedata r:id="rId60" o:title=""/>
          </v:shape>
          <o:OLEObject Type="Embed" ProgID="ChemDraw.Document.6.0" ShapeID="_x0000_s1929" DrawAspect="Content" ObjectID="_1617285863" r:id="rId61"/>
        </w:pict>
      </w:r>
      <w:r w:rsidR="0011141E" w:rsidRPr="00FC3E8E">
        <w:rPr>
          <w:rFonts w:hint="eastAsia"/>
          <w:noProof/>
          <w:szCs w:val="24"/>
        </w:rPr>
        <w:drawing>
          <wp:inline distT="0" distB="0" distL="0" distR="0">
            <wp:extent cx="5274310" cy="3943985"/>
            <wp:effectExtent l="19050" t="0" r="2540" b="0"/>
            <wp:docPr id="33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3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0" w:name="_Toc6653887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17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="00AA38AC" w:rsidRPr="00AA38AC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rFonts w:hint="eastAsia"/>
          <w:kern w:val="0"/>
          <w:sz w:val="21"/>
          <w:szCs w:val="24"/>
        </w:rPr>
        <w:t>7</w:t>
      </w:r>
      <w:bookmarkEnd w:id="20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30" type="#_x0000_t75" style="position:absolute;margin-left:174.9pt;margin-top:42.35pt;width:134.75pt;height:101.15pt;z-index:251912192">
            <v:imagedata r:id="rId63" o:title=""/>
          </v:shape>
          <o:OLEObject Type="Embed" ProgID="ChemDraw.Document.6.0" ShapeID="_x0000_s1930" DrawAspect="Content" ObjectID="_1617285864" r:id="rId64"/>
        </w:pict>
      </w:r>
      <w:r w:rsidR="0011141E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28745"/>
            <wp:effectExtent l="19050" t="0" r="2540" b="0"/>
            <wp:docPr id="33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1" w:name="_Toc6653888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18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7</w:t>
      </w:r>
      <w:bookmarkEnd w:id="21"/>
    </w:p>
    <w:p w:rsidR="00853E02" w:rsidRPr="00FC3E8E" w:rsidRDefault="00E81F8E" w:rsidP="00FC3E8E">
      <w:pPr>
        <w:spacing w:before="100" w:beforeAutospacing="1" w:after="100" w:afterAutospacing="1"/>
        <w:rPr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31" type="#_x0000_t75" style="position:absolute;left:0;text-align:left;margin-left:183.9pt;margin-top:24.35pt;width:134.75pt;height:101.15pt;z-index:251913216">
            <v:imagedata r:id="rId66" o:title=""/>
          </v:shape>
          <o:OLEObject Type="Embed" ProgID="ChemDraw.Document.6.0" ShapeID="_x0000_s1931" DrawAspect="Content" ObjectID="_1617285865" r:id="rId67"/>
        </w:pict>
      </w:r>
      <w:r w:rsidR="0011141E" w:rsidRPr="00FC3E8E">
        <w:rPr>
          <w:rFonts w:hint="eastAsia"/>
          <w:noProof/>
          <w:szCs w:val="24"/>
        </w:rPr>
        <w:drawing>
          <wp:inline distT="0" distB="0" distL="0" distR="0">
            <wp:extent cx="5274310" cy="3928745"/>
            <wp:effectExtent l="19050" t="0" r="2540" b="0"/>
            <wp:docPr id="33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2" w:name="_Toc6653889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19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8</w:t>
      </w:r>
      <w:bookmarkEnd w:id="22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32" type="#_x0000_t75" style="position:absolute;margin-left:174.4pt;margin-top:32.35pt;width:134.75pt;height:101.15pt;z-index:251914240">
            <v:imagedata r:id="rId69" o:title=""/>
          </v:shape>
          <o:OLEObject Type="Embed" ProgID="ChemDraw.Document.6.0" ShapeID="_x0000_s1932" DrawAspect="Content" ObjectID="_1617285866" r:id="rId70"/>
        </w:pict>
      </w:r>
      <w:r w:rsidR="0011141E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28745"/>
            <wp:effectExtent l="19050" t="0" r="2540" b="0"/>
            <wp:docPr id="34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3" w:name="_Toc6653890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20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8</w:t>
      </w:r>
      <w:bookmarkEnd w:id="23"/>
    </w:p>
    <w:p w:rsidR="00853E02" w:rsidRPr="00FC3E8E" w:rsidRDefault="00E81F8E" w:rsidP="00FC3E8E">
      <w:pPr>
        <w:spacing w:before="100" w:beforeAutospacing="1" w:after="100" w:afterAutospacing="1"/>
        <w:rPr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33" type="#_x0000_t75" style="position:absolute;left:0;text-align:left;margin-left:176.9pt;margin-top:47.35pt;width:134.75pt;height:101.15pt;z-index:251915264">
            <v:imagedata r:id="rId72" o:title=""/>
          </v:shape>
          <o:OLEObject Type="Embed" ProgID="ChemDraw.Document.6.0" ShapeID="_x0000_s1933" DrawAspect="Content" ObjectID="_1617285867" r:id="rId73"/>
        </w:pict>
      </w:r>
      <w:r w:rsidR="0011141E" w:rsidRPr="00FC3E8E">
        <w:rPr>
          <w:rFonts w:hint="eastAsia"/>
          <w:noProof/>
          <w:szCs w:val="24"/>
        </w:rPr>
        <w:drawing>
          <wp:inline distT="0" distB="0" distL="0" distR="0">
            <wp:extent cx="5274310" cy="3926205"/>
            <wp:effectExtent l="19050" t="0" r="2540" b="0"/>
            <wp:docPr id="34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6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4" w:name="_Toc6653891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21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9</w:t>
      </w:r>
      <w:bookmarkEnd w:id="24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34" type="#_x0000_t75" style="position:absolute;margin-left:169.9pt;margin-top:37.35pt;width:153.6pt;height:101.05pt;z-index:251916288">
            <v:imagedata r:id="rId75" o:title=""/>
          </v:shape>
          <o:OLEObject Type="Embed" ProgID="ChemDraw.Document.6.0" ShapeID="_x0000_s1934" DrawAspect="Content" ObjectID="_1617285868" r:id="rId76"/>
        </w:pict>
      </w:r>
      <w:r w:rsidR="00254469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26205"/>
            <wp:effectExtent l="19050" t="0" r="2540" b="0"/>
            <wp:docPr id="34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6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5" w:name="_Toc6653892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22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9</w:t>
      </w:r>
      <w:bookmarkEnd w:id="25"/>
    </w:p>
    <w:p w:rsidR="00C0540D" w:rsidRPr="00FC3E8E" w:rsidRDefault="00E81F8E" w:rsidP="00FC3E8E">
      <w:pPr>
        <w:spacing w:before="100" w:beforeAutospacing="1" w:after="100" w:afterAutospacing="1"/>
        <w:rPr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35" type="#_x0000_t75" style="position:absolute;left:0;text-align:left;margin-left:164.4pt;margin-top:51.75pt;width:153.6pt;height:101.05pt;z-index:251917312">
            <v:imagedata r:id="rId78" o:title=""/>
          </v:shape>
          <o:OLEObject Type="Embed" ProgID="ChemDraw.Document.6.0" ShapeID="_x0000_s1935" DrawAspect="Content" ObjectID="_1617285869" r:id="rId79"/>
        </w:pict>
      </w:r>
      <w:r w:rsidR="00581436" w:rsidRPr="00FC3E8E">
        <w:rPr>
          <w:rFonts w:hint="eastAsia"/>
          <w:noProof/>
          <w:szCs w:val="24"/>
        </w:rPr>
        <w:drawing>
          <wp:inline distT="0" distB="0" distL="0" distR="0">
            <wp:extent cx="5274310" cy="3949700"/>
            <wp:effectExtent l="19050" t="0" r="2540" b="0"/>
            <wp:docPr id="34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6" w:name="_Toc6653893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23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0</w:t>
      </w:r>
      <w:bookmarkEnd w:id="26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36" type="#_x0000_t75" style="position:absolute;margin-left:159.4pt;margin-top:44.35pt;width:153.6pt;height:101.05pt;z-index:251918336">
            <v:imagedata r:id="rId81" o:title=""/>
          </v:shape>
          <o:OLEObject Type="Embed" ProgID="ChemDraw.Document.6.0" ShapeID="_x0000_s1936" DrawAspect="Content" ObjectID="_1617285870" r:id="rId82"/>
        </w:pict>
      </w:r>
      <w:r w:rsidR="00581436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31920"/>
            <wp:effectExtent l="19050" t="0" r="2540" b="0"/>
            <wp:docPr id="34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7" w:name="_Toc6653894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24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0</w:t>
      </w:r>
      <w:bookmarkEnd w:id="27"/>
    </w:p>
    <w:p w:rsidR="00C0540D" w:rsidRPr="00FC3E8E" w:rsidRDefault="00E81F8E" w:rsidP="00FC3E8E">
      <w:pPr>
        <w:spacing w:before="100" w:beforeAutospacing="1" w:after="100" w:afterAutospacing="1"/>
        <w:rPr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37" type="#_x0000_t75" style="position:absolute;left:0;text-align:left;margin-left:159.4pt;margin-top:56.35pt;width:153.6pt;height:101.05pt;z-index:251919360">
            <v:imagedata r:id="rId84" o:title=""/>
          </v:shape>
          <o:OLEObject Type="Embed" ProgID="ChemDraw.Document.6.0" ShapeID="_x0000_s1937" DrawAspect="Content" ObjectID="_1617285871" r:id="rId85"/>
        </w:pict>
      </w:r>
      <w:r w:rsidR="00581436" w:rsidRPr="00FC3E8E">
        <w:rPr>
          <w:rFonts w:hint="eastAsia"/>
          <w:noProof/>
          <w:szCs w:val="24"/>
        </w:rPr>
        <w:drawing>
          <wp:inline distT="0" distB="0" distL="0" distR="0">
            <wp:extent cx="5274310" cy="3939540"/>
            <wp:effectExtent l="19050" t="0" r="2540" b="0"/>
            <wp:docPr id="34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8" w:name="_Toc6653895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25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4433F8" w:rsidRPr="00FC3E8E">
        <w:rPr>
          <w:rFonts w:hint="eastAsia"/>
          <w:kern w:val="0"/>
          <w:sz w:val="21"/>
          <w:szCs w:val="24"/>
        </w:rPr>
        <w:t>1</w:t>
      </w:r>
      <w:bookmarkEnd w:id="28"/>
    </w:p>
    <w:p w:rsidR="00D45958" w:rsidRDefault="00E81F8E" w:rsidP="00D45958">
      <w:r>
        <w:rPr>
          <w:noProof/>
        </w:rPr>
        <w:pict>
          <v:shape id="_x0000_s1967" type="#_x0000_t75" style="position:absolute;left:0;text-align:left;margin-left:161.9pt;margin-top:41.35pt;width:153.6pt;height:101.05pt;z-index:251943936">
            <v:imagedata r:id="rId87" o:title=""/>
          </v:shape>
          <o:OLEObject Type="Embed" ProgID="ChemDraw.Document.6.0" ShapeID="_x0000_s1967" DrawAspect="Content" ObjectID="_1617285872" r:id="rId88"/>
        </w:pict>
      </w:r>
      <w:r w:rsidR="00140F9D">
        <w:rPr>
          <w:rFonts w:hint="eastAsia"/>
          <w:noProof/>
        </w:rPr>
        <w:drawing>
          <wp:inline distT="0" distB="0" distL="0" distR="0">
            <wp:extent cx="5118100" cy="3759200"/>
            <wp:effectExtent l="19050" t="0" r="6350" b="0"/>
            <wp:docPr id="373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948" cy="3761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67E2" w:rsidRDefault="002067E2" w:rsidP="002067E2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29" w:name="_Toc6653896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2</w:t>
      </w:r>
      <w:r w:rsidR="00D45958">
        <w:rPr>
          <w:rFonts w:hint="eastAsia"/>
          <w:kern w:val="0"/>
          <w:sz w:val="21"/>
          <w:szCs w:val="24"/>
        </w:rPr>
        <w:t>6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="00D45958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</w:t>
      </w:r>
      <w:r w:rsidR="00AA38AC">
        <w:rPr>
          <w:rFonts w:hint="eastAsia"/>
          <w:kern w:val="0"/>
          <w:sz w:val="21"/>
          <w:szCs w:val="24"/>
        </w:rPr>
        <w:t>-</w:t>
      </w:r>
      <w:r w:rsidR="00AA38AC" w:rsidRPr="00AA38AC">
        <w:rPr>
          <w:sz w:val="21"/>
          <w:szCs w:val="21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1</w:t>
      </w:r>
      <w:bookmarkEnd w:id="29"/>
    </w:p>
    <w:p w:rsidR="00D45958" w:rsidRDefault="00E81F8E" w:rsidP="00D45958">
      <w:r>
        <w:rPr>
          <w:noProof/>
        </w:rPr>
        <w:pict>
          <v:shape id="_x0000_s1966" type="#_x0000_t75" style="position:absolute;left:0;text-align:left;margin-left:176.4pt;margin-top:53.2pt;width:153.6pt;height:101.05pt;z-index:251942912">
            <v:imagedata r:id="rId90" o:title=""/>
          </v:shape>
          <o:OLEObject Type="Embed" ProgID="ChemDraw.Document.6.0" ShapeID="_x0000_s1966" DrawAspect="Content" ObjectID="_1617285873" r:id="rId91"/>
        </w:pict>
      </w:r>
      <w:r w:rsidR="003479F9">
        <w:rPr>
          <w:rFonts w:hint="eastAsia"/>
          <w:noProof/>
        </w:rPr>
        <w:drawing>
          <wp:inline distT="0" distB="0" distL="0" distR="0">
            <wp:extent cx="5097782" cy="3951798"/>
            <wp:effectExtent l="0" t="0" r="7620" b="0"/>
            <wp:docPr id="379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868" cy="3953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5958" w:rsidRDefault="00D45958" w:rsidP="00D45958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0" w:name="_Toc6653897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2</w:t>
      </w:r>
      <w:r>
        <w:rPr>
          <w:rFonts w:hint="eastAsia"/>
          <w:kern w:val="0"/>
          <w:sz w:val="21"/>
          <w:szCs w:val="24"/>
        </w:rPr>
        <w:t>7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>
        <w:rPr>
          <w:rFonts w:hint="eastAsia"/>
          <w:kern w:val="0"/>
          <w:sz w:val="21"/>
          <w:szCs w:val="24"/>
        </w:rPr>
        <w:t>2</w:t>
      </w:r>
      <w:bookmarkEnd w:id="30"/>
    </w:p>
    <w:p w:rsidR="00D45958" w:rsidRPr="009B41A4" w:rsidRDefault="00E81F8E" w:rsidP="00D45958">
      <w:r>
        <w:rPr>
          <w:noProof/>
        </w:rPr>
        <w:pict>
          <v:shape id="_x0000_s1968" type="#_x0000_t75" style="position:absolute;left:0;text-align:left;margin-left:173.4pt;margin-top:38.85pt;width:153.6pt;height:101.05pt;z-index:251944960">
            <v:imagedata r:id="rId93" o:title=""/>
          </v:shape>
          <o:OLEObject Type="Embed" ProgID="ChemDraw.Document.6.0" ShapeID="_x0000_s1968" DrawAspect="Content" ObjectID="_1617285874" r:id="rId94"/>
        </w:pict>
      </w:r>
      <w:r w:rsidR="009B41A4">
        <w:rPr>
          <w:rFonts w:hint="eastAsia"/>
          <w:noProof/>
        </w:rPr>
        <w:drawing>
          <wp:inline distT="0" distB="0" distL="0" distR="0">
            <wp:extent cx="5274310" cy="3873500"/>
            <wp:effectExtent l="19050" t="0" r="2540" b="0"/>
            <wp:docPr id="382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7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5958" w:rsidRDefault="00D45958" w:rsidP="00D45958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1" w:name="_Toc6653898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2</w:t>
      </w:r>
      <w:r>
        <w:rPr>
          <w:rFonts w:hint="eastAsia"/>
          <w:kern w:val="0"/>
          <w:sz w:val="21"/>
          <w:szCs w:val="24"/>
        </w:rPr>
        <w:t>8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>
        <w:rPr>
          <w:rFonts w:hint="eastAsia"/>
          <w:kern w:val="0"/>
          <w:sz w:val="21"/>
          <w:szCs w:val="24"/>
        </w:rPr>
        <w:t>2</w:t>
      </w:r>
      <w:bookmarkEnd w:id="31"/>
    </w:p>
    <w:p w:rsidR="00D45958" w:rsidRDefault="00E81F8E" w:rsidP="00D45958">
      <w:r>
        <w:rPr>
          <w:noProof/>
        </w:rPr>
        <w:pict>
          <v:shape id="_x0000_s1969" type="#_x0000_t75" style="position:absolute;left:0;text-align:left;margin-left:165.4pt;margin-top:24.85pt;width:153.6pt;height:101.05pt;z-index:251945984">
            <v:imagedata r:id="rId96" o:title=""/>
          </v:shape>
          <o:OLEObject Type="Embed" ProgID="ChemDraw.Document.6.0" ShapeID="_x0000_s1969" DrawAspect="Content" ObjectID="_1617285875" r:id="rId97"/>
        </w:pict>
      </w:r>
      <w:r w:rsidR="009B41A4">
        <w:rPr>
          <w:rFonts w:hint="eastAsia"/>
          <w:noProof/>
        </w:rPr>
        <w:drawing>
          <wp:inline distT="0" distB="0" distL="0" distR="0">
            <wp:extent cx="5274310" cy="3879850"/>
            <wp:effectExtent l="19050" t="0" r="2540" b="0"/>
            <wp:docPr id="385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7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5958" w:rsidRDefault="00D45958" w:rsidP="00D45958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2" w:name="_Toc6653899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2</w:t>
      </w:r>
      <w:r w:rsidR="001854E4">
        <w:rPr>
          <w:rFonts w:hint="eastAsia"/>
          <w:kern w:val="0"/>
          <w:sz w:val="21"/>
          <w:szCs w:val="24"/>
        </w:rPr>
        <w:t>9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>
        <w:rPr>
          <w:rFonts w:hint="eastAsia"/>
          <w:kern w:val="0"/>
          <w:sz w:val="21"/>
          <w:szCs w:val="24"/>
        </w:rPr>
        <w:t>3</w:t>
      </w:r>
      <w:bookmarkEnd w:id="32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38" type="#_x0000_t75" style="position:absolute;margin-left:171.4pt;margin-top:56.35pt;width:153.6pt;height:101.05pt;z-index:251920384">
            <v:imagedata r:id="rId99" o:title=""/>
          </v:shape>
          <o:OLEObject Type="Embed" ProgID="ChemDraw.Document.6.0" ShapeID="_x0000_s1938" DrawAspect="Content" ObjectID="_1617285876" r:id="rId100"/>
        </w:pict>
      </w:r>
      <w:r w:rsidR="00ED1EB6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31920"/>
            <wp:effectExtent l="19050" t="0" r="2540" b="0"/>
            <wp:docPr id="346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3" w:name="_Toc6653900"/>
      <w:r w:rsidRPr="00FC3E8E">
        <w:rPr>
          <w:kern w:val="0"/>
          <w:sz w:val="21"/>
          <w:szCs w:val="24"/>
        </w:rPr>
        <w:lastRenderedPageBreak/>
        <w:t>Figure S</w:t>
      </w:r>
      <w:r w:rsidR="00D45958">
        <w:rPr>
          <w:rFonts w:hint="eastAsia"/>
          <w:kern w:val="0"/>
          <w:sz w:val="21"/>
          <w:szCs w:val="24"/>
        </w:rPr>
        <w:t>30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D45958">
        <w:rPr>
          <w:rFonts w:hint="eastAsia"/>
          <w:kern w:val="0"/>
          <w:sz w:val="21"/>
          <w:szCs w:val="24"/>
        </w:rPr>
        <w:t>3</w:t>
      </w:r>
      <w:bookmarkEnd w:id="33"/>
    </w:p>
    <w:p w:rsidR="00C0540D" w:rsidRPr="00FC3E8E" w:rsidRDefault="00E81F8E" w:rsidP="00FC3E8E">
      <w:pPr>
        <w:spacing w:before="100" w:beforeAutospacing="1" w:after="100" w:afterAutospacing="1"/>
        <w:rPr>
          <w:szCs w:val="24"/>
        </w:rPr>
      </w:pPr>
      <w:r>
        <w:rPr>
          <w:noProof/>
          <w:szCs w:val="24"/>
        </w:rPr>
        <w:pict>
          <v:shape id="_x0000_s1939" type="#_x0000_t75" style="position:absolute;left:0;text-align:left;margin-left:158.9pt;margin-top:27.25pt;width:153.6pt;height:101.05pt;z-index:251921408">
            <v:imagedata r:id="rId102" o:title=""/>
          </v:shape>
          <o:OLEObject Type="Embed" ProgID="ChemDraw.Document.6.0" ShapeID="_x0000_s1939" DrawAspect="Content" ObjectID="_1617285877" r:id="rId103"/>
        </w:pict>
      </w:r>
      <w:r w:rsidR="00ED1EB6" w:rsidRPr="00FC3E8E">
        <w:rPr>
          <w:rFonts w:hint="eastAsia"/>
          <w:noProof/>
          <w:szCs w:val="24"/>
        </w:rPr>
        <w:drawing>
          <wp:inline distT="0" distB="0" distL="0" distR="0">
            <wp:extent cx="5274310" cy="3935730"/>
            <wp:effectExtent l="19050" t="0" r="2540" b="0"/>
            <wp:docPr id="67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5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4" w:name="_Toc6653901"/>
      <w:r w:rsidRPr="00FC3E8E">
        <w:rPr>
          <w:kern w:val="0"/>
          <w:sz w:val="21"/>
          <w:szCs w:val="24"/>
        </w:rPr>
        <w:t>Figure S</w:t>
      </w:r>
      <w:r w:rsidR="00D45958">
        <w:rPr>
          <w:rFonts w:hint="eastAsia"/>
          <w:kern w:val="0"/>
          <w:sz w:val="21"/>
          <w:szCs w:val="24"/>
        </w:rPr>
        <w:t>31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D45958">
        <w:rPr>
          <w:rFonts w:hint="eastAsia"/>
          <w:kern w:val="0"/>
          <w:sz w:val="21"/>
          <w:szCs w:val="24"/>
        </w:rPr>
        <w:t>4</w:t>
      </w:r>
      <w:bookmarkEnd w:id="34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40" type="#_x0000_t75" style="position:absolute;margin-left:168.9pt;margin-top:55.35pt;width:153.6pt;height:101.05pt;z-index:251922432">
            <v:imagedata r:id="rId105" o:title=""/>
          </v:shape>
          <o:OLEObject Type="Embed" ProgID="ChemDraw.Document.6.0" ShapeID="_x0000_s1940" DrawAspect="Content" ObjectID="_1617285878" r:id="rId106"/>
        </w:pict>
      </w:r>
      <w:r w:rsidR="00717FF8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31920"/>
            <wp:effectExtent l="19050" t="0" r="2540" b="0"/>
            <wp:docPr id="67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6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5" w:name="_Toc6653902"/>
      <w:r w:rsidRPr="00FC3E8E">
        <w:rPr>
          <w:kern w:val="0"/>
          <w:sz w:val="21"/>
          <w:szCs w:val="24"/>
        </w:rPr>
        <w:lastRenderedPageBreak/>
        <w:t>Figure S</w:t>
      </w:r>
      <w:r w:rsidR="00D45958">
        <w:rPr>
          <w:rFonts w:hint="eastAsia"/>
          <w:kern w:val="0"/>
          <w:sz w:val="21"/>
          <w:szCs w:val="24"/>
        </w:rPr>
        <w:t>32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D45958">
        <w:rPr>
          <w:rFonts w:hint="eastAsia"/>
          <w:kern w:val="0"/>
          <w:sz w:val="21"/>
          <w:szCs w:val="24"/>
        </w:rPr>
        <w:t>4</w:t>
      </w:r>
      <w:bookmarkEnd w:id="35"/>
    </w:p>
    <w:p w:rsidR="00DC2B11" w:rsidRPr="00FC3E8E" w:rsidRDefault="00E81F8E" w:rsidP="00FC3E8E">
      <w:pPr>
        <w:spacing w:before="100" w:beforeAutospacing="1" w:after="100" w:afterAutospacing="1"/>
        <w:rPr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41" type="#_x0000_t75" style="position:absolute;left:0;text-align:left;margin-left:165.9pt;margin-top:32.75pt;width:153.6pt;height:101.05pt;z-index:251923456">
            <v:imagedata r:id="rId108" o:title=""/>
          </v:shape>
          <o:OLEObject Type="Embed" ProgID="ChemDraw.Document.6.0" ShapeID="_x0000_s1941" DrawAspect="Content" ObjectID="_1617285879" r:id="rId109"/>
        </w:pict>
      </w:r>
      <w:r w:rsidR="00717FF8" w:rsidRPr="00FC3E8E">
        <w:rPr>
          <w:rFonts w:hint="eastAsia"/>
          <w:noProof/>
          <w:szCs w:val="24"/>
        </w:rPr>
        <w:drawing>
          <wp:inline distT="0" distB="0" distL="0" distR="0">
            <wp:extent cx="5274310" cy="3931920"/>
            <wp:effectExtent l="19050" t="0" r="2540" b="0"/>
            <wp:docPr id="674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6" w:name="_Toc6653903"/>
      <w:r w:rsidRPr="00FC3E8E">
        <w:rPr>
          <w:kern w:val="0"/>
          <w:sz w:val="21"/>
          <w:szCs w:val="24"/>
        </w:rPr>
        <w:t>Figure S</w:t>
      </w:r>
      <w:r w:rsidR="003F5B57">
        <w:rPr>
          <w:rFonts w:hint="eastAsia"/>
          <w:kern w:val="0"/>
          <w:sz w:val="21"/>
          <w:szCs w:val="24"/>
        </w:rPr>
        <w:t>33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3F5B57">
        <w:rPr>
          <w:rFonts w:hint="eastAsia"/>
          <w:kern w:val="0"/>
          <w:sz w:val="21"/>
          <w:szCs w:val="24"/>
        </w:rPr>
        <w:t>5</w:t>
      </w:r>
      <w:bookmarkEnd w:id="36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42" type="#_x0000_t75" style="position:absolute;margin-left:162.9pt;margin-top:39.65pt;width:144.1pt;height:95.2pt;z-index:251924480">
            <v:imagedata r:id="rId111" o:title=""/>
          </v:shape>
          <o:OLEObject Type="Embed" ProgID="ChemDraw.Document.6.0" ShapeID="_x0000_s1942" DrawAspect="Content" ObjectID="_1617285880" r:id="rId112"/>
        </w:pict>
      </w:r>
      <w:r w:rsidR="00717FF8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31920"/>
            <wp:effectExtent l="19050" t="0" r="2540" b="0"/>
            <wp:docPr id="67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8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7" w:name="_Toc6653904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3</w:t>
      </w:r>
      <w:r w:rsidR="003F5B57">
        <w:rPr>
          <w:rFonts w:hint="eastAsia"/>
          <w:kern w:val="0"/>
          <w:sz w:val="21"/>
          <w:szCs w:val="24"/>
        </w:rPr>
        <w:t>4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3F5B57">
        <w:rPr>
          <w:rFonts w:hint="eastAsia"/>
          <w:kern w:val="0"/>
          <w:sz w:val="21"/>
          <w:szCs w:val="24"/>
        </w:rPr>
        <w:t>5</w:t>
      </w:r>
      <w:bookmarkEnd w:id="37"/>
    </w:p>
    <w:p w:rsidR="00C0540D" w:rsidRPr="00FC3E8E" w:rsidRDefault="00E81F8E" w:rsidP="00C469DD">
      <w:pPr>
        <w:rPr>
          <w:rFonts w:ascii="Times New Roman" w:hAnsi="Times New Roman"/>
          <w:b/>
          <w:bCs/>
          <w:kern w:val="0"/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43" type="#_x0000_t75" style="position:absolute;left:0;text-align:left;margin-left:159.9pt;margin-top:43.15pt;width:144.1pt;height:95.2pt;z-index:251925504">
            <v:imagedata r:id="rId114" o:title=""/>
          </v:shape>
          <o:OLEObject Type="Embed" ProgID="ChemDraw.Document.6.0" ShapeID="_x0000_s1943" DrawAspect="Content" ObjectID="_1617285881" r:id="rId115"/>
        </w:pict>
      </w:r>
      <w:r w:rsidR="00717FF8" w:rsidRPr="00FC3E8E">
        <w:rPr>
          <w:rFonts w:ascii="Times New Roman" w:hAnsi="Times New Roman" w:hint="eastAsia"/>
          <w:b/>
          <w:bCs/>
          <w:noProof/>
          <w:kern w:val="0"/>
          <w:szCs w:val="24"/>
        </w:rPr>
        <w:drawing>
          <wp:inline distT="0" distB="0" distL="0" distR="0">
            <wp:extent cx="5274310" cy="3931920"/>
            <wp:effectExtent l="19050" t="0" r="2540" b="0"/>
            <wp:docPr id="67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9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8" w:name="_Toc6653905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3</w:t>
      </w:r>
      <w:r w:rsidR="003F5B57">
        <w:rPr>
          <w:rFonts w:hint="eastAsia"/>
          <w:kern w:val="0"/>
          <w:sz w:val="21"/>
          <w:szCs w:val="24"/>
        </w:rPr>
        <w:t>5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3F5B57">
        <w:rPr>
          <w:rFonts w:hint="eastAsia"/>
          <w:kern w:val="0"/>
          <w:sz w:val="21"/>
          <w:szCs w:val="24"/>
        </w:rPr>
        <w:t>6</w:t>
      </w:r>
      <w:bookmarkEnd w:id="38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44" type="#_x0000_t75" style="position:absolute;margin-left:160.9pt;margin-top:59.35pt;width:144.1pt;height:95.2pt;z-index:251926528">
            <v:imagedata r:id="rId117" o:title=""/>
          </v:shape>
          <o:OLEObject Type="Embed" ProgID="ChemDraw.Document.6.0" ShapeID="_x0000_s1944" DrawAspect="Content" ObjectID="_1617285882" r:id="rId118"/>
        </w:pict>
      </w:r>
      <w:r w:rsidR="00717FF8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34460"/>
            <wp:effectExtent l="19050" t="0" r="2540" b="0"/>
            <wp:docPr id="67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0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39" w:name="_Toc6653906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3</w:t>
      </w:r>
      <w:r w:rsidR="003F5B57">
        <w:rPr>
          <w:rFonts w:hint="eastAsia"/>
          <w:kern w:val="0"/>
          <w:sz w:val="21"/>
          <w:szCs w:val="24"/>
        </w:rPr>
        <w:t>6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3F5B57">
        <w:rPr>
          <w:rFonts w:hint="eastAsia"/>
          <w:kern w:val="0"/>
          <w:sz w:val="21"/>
          <w:szCs w:val="24"/>
        </w:rPr>
        <w:t>6</w:t>
      </w:r>
      <w:bookmarkEnd w:id="39"/>
    </w:p>
    <w:p w:rsidR="00C0540D" w:rsidRPr="00FC3E8E" w:rsidRDefault="00E81F8E" w:rsidP="00C469DD">
      <w:pPr>
        <w:rPr>
          <w:rFonts w:ascii="Times New Roman" w:hAnsi="Times New Roman"/>
          <w:b/>
          <w:bCs/>
          <w:kern w:val="0"/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45" type="#_x0000_t75" style="position:absolute;left:0;text-align:left;margin-left:163.9pt;margin-top:62.85pt;width:144.1pt;height:95.2pt;z-index:251927552">
            <v:imagedata r:id="rId120" o:title=""/>
          </v:shape>
          <o:OLEObject Type="Embed" ProgID="ChemDraw.Document.6.0" ShapeID="_x0000_s1945" DrawAspect="Content" ObjectID="_1617285883" r:id="rId121"/>
        </w:pict>
      </w:r>
      <w:r w:rsidR="00717FF8" w:rsidRPr="00FC3E8E">
        <w:rPr>
          <w:rFonts w:ascii="Times New Roman" w:hAnsi="Times New Roman" w:hint="eastAsia"/>
          <w:b/>
          <w:bCs/>
          <w:noProof/>
          <w:kern w:val="0"/>
          <w:szCs w:val="24"/>
        </w:rPr>
        <w:drawing>
          <wp:inline distT="0" distB="0" distL="0" distR="0">
            <wp:extent cx="5274310" cy="3934460"/>
            <wp:effectExtent l="19050" t="0" r="2540" b="0"/>
            <wp:docPr id="67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1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0" w:name="_Toc6653907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3</w:t>
      </w:r>
      <w:r w:rsidR="003F5B57">
        <w:rPr>
          <w:rFonts w:hint="eastAsia"/>
          <w:kern w:val="0"/>
          <w:sz w:val="21"/>
          <w:szCs w:val="24"/>
        </w:rPr>
        <w:t>7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3F5B57">
        <w:rPr>
          <w:rFonts w:hint="eastAsia"/>
          <w:kern w:val="0"/>
          <w:sz w:val="21"/>
          <w:szCs w:val="24"/>
        </w:rPr>
        <w:t>7</w:t>
      </w:r>
      <w:bookmarkEnd w:id="40"/>
    </w:p>
    <w:p w:rsidR="00C0540D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46" type="#_x0000_t75" style="position:absolute;margin-left:172.9pt;margin-top:71.35pt;width:144.1pt;height:95.2pt;z-index:251928576">
            <v:imagedata r:id="rId123" o:title=""/>
          </v:shape>
          <o:OLEObject Type="Embed" ProgID="ChemDraw.Document.6.0" ShapeID="_x0000_s1946" DrawAspect="Content" ObjectID="_1617285884" r:id="rId124"/>
        </w:pict>
      </w:r>
      <w:r w:rsidR="00CD6006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41445"/>
            <wp:effectExtent l="19050" t="0" r="2540" b="0"/>
            <wp:docPr id="679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6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40D" w:rsidRPr="00FC3E8E" w:rsidRDefault="00C0540D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1" w:name="_Toc6653908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3</w:t>
      </w:r>
      <w:r w:rsidR="003F5B57">
        <w:rPr>
          <w:rFonts w:hint="eastAsia"/>
          <w:kern w:val="0"/>
          <w:sz w:val="21"/>
          <w:szCs w:val="24"/>
        </w:rPr>
        <w:t>8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3F5B57">
        <w:rPr>
          <w:rFonts w:hint="eastAsia"/>
          <w:kern w:val="0"/>
          <w:sz w:val="21"/>
          <w:szCs w:val="24"/>
        </w:rPr>
        <w:t>7</w:t>
      </w:r>
      <w:bookmarkEnd w:id="41"/>
    </w:p>
    <w:p w:rsidR="00C0540D" w:rsidRPr="00FC3E8E" w:rsidRDefault="00E81F8E" w:rsidP="00C469DD">
      <w:pPr>
        <w:rPr>
          <w:rFonts w:ascii="Times New Roman" w:hAnsi="Times New Roman"/>
          <w:b/>
          <w:bCs/>
          <w:kern w:val="0"/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47" type="#_x0000_t75" style="position:absolute;left:0;text-align:left;margin-left:168.4pt;margin-top:31.15pt;width:144.1pt;height:95.2pt;z-index:251929600">
            <v:imagedata r:id="rId126" o:title=""/>
          </v:shape>
          <o:OLEObject Type="Embed" ProgID="ChemDraw.Document.6.0" ShapeID="_x0000_s1947" DrawAspect="Content" ObjectID="_1617285885" r:id="rId127"/>
        </w:pict>
      </w:r>
      <w:r w:rsidR="008B5ED4" w:rsidRPr="00FC3E8E">
        <w:rPr>
          <w:rFonts w:ascii="Times New Roman" w:hAnsi="Times New Roman" w:hint="eastAsia"/>
          <w:b/>
          <w:bCs/>
          <w:noProof/>
          <w:kern w:val="0"/>
          <w:szCs w:val="24"/>
        </w:rPr>
        <w:drawing>
          <wp:inline distT="0" distB="0" distL="0" distR="0">
            <wp:extent cx="5274310" cy="3941445"/>
            <wp:effectExtent l="19050" t="0" r="2540" b="0"/>
            <wp:docPr id="680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4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2" w:name="_Toc6653909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3</w:t>
      </w:r>
      <w:r w:rsidR="003F5B57">
        <w:rPr>
          <w:rFonts w:hint="eastAsia"/>
          <w:kern w:val="0"/>
          <w:sz w:val="21"/>
          <w:szCs w:val="24"/>
        </w:rPr>
        <w:t>9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3F5B57">
        <w:rPr>
          <w:rFonts w:hint="eastAsia"/>
          <w:kern w:val="0"/>
          <w:sz w:val="21"/>
          <w:szCs w:val="24"/>
        </w:rPr>
        <w:t>8</w:t>
      </w:r>
      <w:bookmarkEnd w:id="42"/>
    </w:p>
    <w:p w:rsidR="004433F8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48" type="#_x0000_t75" style="position:absolute;margin-left:167.9pt;margin-top:50.85pt;width:144.1pt;height:95.2pt;z-index:251930624">
            <v:imagedata r:id="rId129" o:title=""/>
          </v:shape>
          <o:OLEObject Type="Embed" ProgID="ChemDraw.Document.6.0" ShapeID="_x0000_s1948" DrawAspect="Content" ObjectID="_1617285886" r:id="rId130"/>
        </w:pict>
      </w:r>
      <w:r w:rsidR="008B5ED4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41445"/>
            <wp:effectExtent l="19050" t="0" r="2540" b="0"/>
            <wp:docPr id="681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5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3" w:name="_Toc6653910"/>
      <w:r w:rsidRPr="00FC3E8E">
        <w:rPr>
          <w:kern w:val="0"/>
          <w:sz w:val="21"/>
          <w:szCs w:val="24"/>
        </w:rPr>
        <w:lastRenderedPageBreak/>
        <w:t>Figure S</w:t>
      </w:r>
      <w:r w:rsidR="003F5B57">
        <w:rPr>
          <w:rFonts w:hint="eastAsia"/>
          <w:kern w:val="0"/>
          <w:sz w:val="21"/>
          <w:szCs w:val="24"/>
        </w:rPr>
        <w:t>40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3F5B57">
        <w:rPr>
          <w:rFonts w:hint="eastAsia"/>
          <w:kern w:val="0"/>
          <w:sz w:val="21"/>
          <w:szCs w:val="24"/>
        </w:rPr>
        <w:t>8</w:t>
      </w:r>
      <w:bookmarkEnd w:id="43"/>
    </w:p>
    <w:p w:rsidR="00C0540D" w:rsidRPr="00FC3E8E" w:rsidRDefault="00E81F8E" w:rsidP="00C469DD">
      <w:pPr>
        <w:rPr>
          <w:rFonts w:ascii="Times New Roman" w:hAnsi="Times New Roman"/>
          <w:b/>
          <w:bCs/>
          <w:kern w:val="0"/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49" type="#_x0000_t75" style="position:absolute;left:0;text-align:left;margin-left:159.9pt;margin-top:58.85pt;width:144.1pt;height:95.2pt;z-index:251931648">
            <v:imagedata r:id="rId132" o:title=""/>
          </v:shape>
          <o:OLEObject Type="Embed" ProgID="ChemDraw.Document.6.0" ShapeID="_x0000_s1949" DrawAspect="Content" ObjectID="_1617285887" r:id="rId133"/>
        </w:pict>
      </w:r>
      <w:r w:rsidR="008B5ED4" w:rsidRPr="00FC3E8E">
        <w:rPr>
          <w:rFonts w:ascii="Times New Roman" w:hAnsi="Times New Roman" w:hint="eastAsia"/>
          <w:b/>
          <w:bCs/>
          <w:noProof/>
          <w:kern w:val="0"/>
          <w:szCs w:val="24"/>
        </w:rPr>
        <w:drawing>
          <wp:inline distT="0" distB="0" distL="0" distR="0">
            <wp:extent cx="5274310" cy="3941445"/>
            <wp:effectExtent l="19050" t="0" r="2540" b="0"/>
            <wp:docPr id="68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6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4" w:name="_Toc6653911"/>
      <w:r w:rsidRPr="00FC3E8E">
        <w:rPr>
          <w:kern w:val="0"/>
          <w:sz w:val="21"/>
          <w:szCs w:val="24"/>
        </w:rPr>
        <w:t>Figure S</w:t>
      </w:r>
      <w:r w:rsidR="003F5B57">
        <w:rPr>
          <w:rFonts w:hint="eastAsia"/>
          <w:kern w:val="0"/>
          <w:sz w:val="21"/>
          <w:szCs w:val="24"/>
        </w:rPr>
        <w:t>41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1</w:t>
      </w:r>
      <w:r w:rsidR="003F5B57">
        <w:rPr>
          <w:rFonts w:hint="eastAsia"/>
          <w:kern w:val="0"/>
          <w:sz w:val="21"/>
          <w:szCs w:val="24"/>
        </w:rPr>
        <w:t>9</w:t>
      </w:r>
      <w:bookmarkEnd w:id="44"/>
    </w:p>
    <w:p w:rsidR="004433F8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50" type="#_x0000_t75" style="position:absolute;margin-left:169.9pt;margin-top:48.85pt;width:144.1pt;height:94.95pt;z-index:251932672">
            <v:imagedata r:id="rId134" o:title=""/>
          </v:shape>
          <o:OLEObject Type="Embed" ProgID="ChemDraw.Document.6.0" ShapeID="_x0000_s1950" DrawAspect="Content" ObjectID="_1617285888" r:id="rId135"/>
        </w:pict>
      </w:r>
      <w:r w:rsidR="008B5ED4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34460"/>
            <wp:effectExtent l="19050" t="0" r="2540" b="0"/>
            <wp:docPr id="683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9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5" w:name="_Toc6653912"/>
      <w:r w:rsidRPr="00FC3E8E">
        <w:rPr>
          <w:kern w:val="0"/>
          <w:sz w:val="21"/>
          <w:szCs w:val="24"/>
        </w:rPr>
        <w:lastRenderedPageBreak/>
        <w:t>Figure S</w:t>
      </w:r>
      <w:r w:rsidR="003F5B57">
        <w:rPr>
          <w:rFonts w:hint="eastAsia"/>
          <w:kern w:val="0"/>
          <w:sz w:val="21"/>
          <w:szCs w:val="24"/>
        </w:rPr>
        <w:t>42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="00AA38AC" w:rsidRPr="00AA38AC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rFonts w:hint="eastAsia"/>
          <w:kern w:val="0"/>
          <w:sz w:val="21"/>
          <w:szCs w:val="24"/>
        </w:rPr>
        <w:t>1</w:t>
      </w:r>
      <w:r w:rsidR="003F5B57">
        <w:rPr>
          <w:rFonts w:hint="eastAsia"/>
          <w:kern w:val="0"/>
          <w:sz w:val="21"/>
          <w:szCs w:val="24"/>
        </w:rPr>
        <w:t>9</w:t>
      </w:r>
      <w:bookmarkEnd w:id="45"/>
    </w:p>
    <w:p w:rsidR="008B5ED4" w:rsidRPr="00FC3E8E" w:rsidRDefault="00E81F8E" w:rsidP="00C469DD">
      <w:pPr>
        <w:rPr>
          <w:rFonts w:ascii="Times New Roman" w:hAnsi="Times New Roman"/>
          <w:b/>
          <w:bCs/>
          <w:kern w:val="0"/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51" type="#_x0000_t75" style="position:absolute;left:0;text-align:left;margin-left:161.9pt;margin-top:49.85pt;width:144.1pt;height:94.95pt;z-index:251933696">
            <v:imagedata r:id="rId137" o:title=""/>
          </v:shape>
          <o:OLEObject Type="Embed" ProgID="ChemDraw.Document.6.0" ShapeID="_x0000_s1951" DrawAspect="Content" ObjectID="_1617285889" r:id="rId138"/>
        </w:pict>
      </w:r>
      <w:r w:rsidR="008B5ED4" w:rsidRPr="00FC3E8E">
        <w:rPr>
          <w:rFonts w:ascii="Times New Roman" w:hAnsi="Times New Roman" w:hint="eastAsia"/>
          <w:b/>
          <w:bCs/>
          <w:noProof/>
          <w:kern w:val="0"/>
          <w:szCs w:val="24"/>
        </w:rPr>
        <w:drawing>
          <wp:inline distT="0" distB="0" distL="0" distR="0">
            <wp:extent cx="5274310" cy="3946525"/>
            <wp:effectExtent l="19050" t="0" r="2540" b="0"/>
            <wp:docPr id="684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8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6" w:name="_Toc6653913"/>
      <w:r w:rsidRPr="00FC3E8E">
        <w:rPr>
          <w:kern w:val="0"/>
          <w:sz w:val="21"/>
          <w:szCs w:val="24"/>
        </w:rPr>
        <w:t>Figure S</w:t>
      </w:r>
      <w:r w:rsidR="003F5B57">
        <w:rPr>
          <w:rFonts w:hint="eastAsia"/>
          <w:kern w:val="0"/>
          <w:sz w:val="21"/>
          <w:szCs w:val="24"/>
        </w:rPr>
        <w:t>43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="003F5B57">
        <w:rPr>
          <w:rFonts w:hint="eastAsia"/>
          <w:kern w:val="0"/>
          <w:sz w:val="21"/>
          <w:szCs w:val="24"/>
        </w:rPr>
        <w:t>20</w:t>
      </w:r>
      <w:bookmarkEnd w:id="46"/>
    </w:p>
    <w:p w:rsidR="004433F8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52" type="#_x0000_t75" style="position:absolute;margin-left:172.9pt;margin-top:60.85pt;width:144.1pt;height:94.95pt;z-index:251934720">
            <v:imagedata r:id="rId140" o:title=""/>
          </v:shape>
          <o:OLEObject Type="Embed" ProgID="ChemDraw.Document.6.0" ShapeID="_x0000_s1952" DrawAspect="Content" ObjectID="_1617285890" r:id="rId141"/>
        </w:pict>
      </w:r>
      <w:r w:rsidR="008B5ED4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274310" cy="3945255"/>
            <wp:effectExtent l="19050" t="0" r="2540" b="0"/>
            <wp:docPr id="68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1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5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7" w:name="_Toc6653914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4</w:t>
      </w:r>
      <w:r w:rsidR="003F5B57">
        <w:rPr>
          <w:rFonts w:hint="eastAsia"/>
          <w:kern w:val="0"/>
          <w:sz w:val="21"/>
          <w:szCs w:val="24"/>
        </w:rPr>
        <w:t>4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="003F5B57">
        <w:rPr>
          <w:rFonts w:hint="eastAsia"/>
          <w:kern w:val="0"/>
          <w:sz w:val="21"/>
          <w:szCs w:val="24"/>
        </w:rPr>
        <w:t>20</w:t>
      </w:r>
      <w:bookmarkEnd w:id="47"/>
    </w:p>
    <w:p w:rsidR="00C0540D" w:rsidRPr="00FC3E8E" w:rsidRDefault="00E81F8E" w:rsidP="00C469DD">
      <w:pPr>
        <w:rPr>
          <w:rFonts w:ascii="Times New Roman" w:hAnsi="Times New Roman"/>
          <w:b/>
          <w:bCs/>
          <w:kern w:val="0"/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53" type="#_x0000_t75" style="position:absolute;left:0;text-align:left;margin-left:163.4pt;margin-top:50.3pt;width:144.1pt;height:94.95pt;z-index:251935744">
            <v:imagedata r:id="rId143" o:title=""/>
          </v:shape>
          <o:OLEObject Type="Embed" ProgID="ChemDraw.Document.6.0" ShapeID="_x0000_s1953" DrawAspect="Content" ObjectID="_1617285891" r:id="rId144"/>
        </w:pict>
      </w:r>
      <w:r w:rsidR="008B5ED4" w:rsidRPr="00FC3E8E">
        <w:rPr>
          <w:rFonts w:ascii="Times New Roman" w:hAnsi="Times New Roman" w:hint="eastAsia"/>
          <w:b/>
          <w:bCs/>
          <w:noProof/>
          <w:kern w:val="0"/>
          <w:szCs w:val="24"/>
        </w:rPr>
        <w:drawing>
          <wp:inline distT="0" distB="0" distL="0" distR="0">
            <wp:extent cx="5274310" cy="3934460"/>
            <wp:effectExtent l="19050" t="0" r="2540" b="0"/>
            <wp:docPr id="686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0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8" w:name="_Toc6653915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4</w:t>
      </w:r>
      <w:r w:rsidR="003F5B57">
        <w:rPr>
          <w:rFonts w:hint="eastAsia"/>
          <w:kern w:val="0"/>
          <w:sz w:val="21"/>
          <w:szCs w:val="24"/>
        </w:rPr>
        <w:t>5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="003F5B57">
        <w:rPr>
          <w:rFonts w:hint="eastAsia"/>
          <w:kern w:val="0"/>
          <w:sz w:val="21"/>
          <w:szCs w:val="24"/>
        </w:rPr>
        <w:t>21</w:t>
      </w:r>
      <w:bookmarkEnd w:id="48"/>
    </w:p>
    <w:p w:rsidR="004433F8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54" type="#_x0000_t75" style="position:absolute;margin-left:168.6pt;margin-top:59.6pt;width:135.25pt;height:82.25pt;z-index:251936768">
            <v:imagedata r:id="rId146" o:title=""/>
          </v:shape>
          <o:OLEObject Type="Embed" ProgID="ChemDraw.Document.6.0" ShapeID="_x0000_s1954" DrawAspect="Content" ObjectID="_1617285892" r:id="rId147"/>
        </w:pict>
      </w:r>
      <w:r w:rsidR="005F1C2D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107467" cy="3810000"/>
            <wp:effectExtent l="19050" t="0" r="0" b="0"/>
            <wp:docPr id="687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2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14738" cy="38154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49" w:name="_Toc6653916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4</w:t>
      </w:r>
      <w:r w:rsidR="003F5B57">
        <w:rPr>
          <w:rFonts w:hint="eastAsia"/>
          <w:kern w:val="0"/>
          <w:sz w:val="21"/>
          <w:szCs w:val="24"/>
        </w:rPr>
        <w:t>6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="003F5B57">
        <w:rPr>
          <w:rFonts w:hint="eastAsia"/>
          <w:kern w:val="0"/>
          <w:sz w:val="21"/>
          <w:szCs w:val="24"/>
        </w:rPr>
        <w:t>21</w:t>
      </w:r>
      <w:bookmarkEnd w:id="49"/>
    </w:p>
    <w:p w:rsidR="004433F8" w:rsidRPr="00FC3E8E" w:rsidRDefault="00E81F8E" w:rsidP="00FC3E8E">
      <w:pPr>
        <w:spacing w:before="100" w:beforeAutospacing="1" w:after="100" w:afterAutospacing="1"/>
        <w:rPr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55" type="#_x0000_t75" style="position:absolute;left:0;text-align:left;margin-left:161.1pt;margin-top:77.2pt;width:135.25pt;height:82.25pt;z-index:251937792">
            <v:imagedata r:id="rId149" o:title=""/>
          </v:shape>
          <o:OLEObject Type="Embed" ProgID="ChemDraw.Document.6.0" ShapeID="_x0000_s1955" DrawAspect="Content" ObjectID="_1617285893" r:id="rId150"/>
        </w:pict>
      </w:r>
      <w:r w:rsidR="007E4380" w:rsidRPr="00FC3E8E">
        <w:rPr>
          <w:rFonts w:hint="eastAsia"/>
          <w:noProof/>
          <w:szCs w:val="24"/>
        </w:rPr>
        <w:drawing>
          <wp:inline distT="0" distB="0" distL="0" distR="0">
            <wp:extent cx="5136561" cy="3930650"/>
            <wp:effectExtent l="19050" t="0" r="6939" b="0"/>
            <wp:docPr id="688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5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6561" cy="393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50" w:name="_Toc6653917"/>
      <w:r w:rsidRPr="00FC3E8E">
        <w:rPr>
          <w:kern w:val="0"/>
          <w:sz w:val="21"/>
          <w:szCs w:val="24"/>
        </w:rPr>
        <w:t>Figure S</w:t>
      </w:r>
      <w:r w:rsidRPr="00FC3E8E">
        <w:rPr>
          <w:rFonts w:hint="eastAsia"/>
          <w:kern w:val="0"/>
          <w:sz w:val="21"/>
          <w:szCs w:val="24"/>
        </w:rPr>
        <w:t>4</w:t>
      </w:r>
      <w:r w:rsidR="003F5B57">
        <w:rPr>
          <w:rFonts w:hint="eastAsia"/>
          <w:kern w:val="0"/>
          <w:sz w:val="21"/>
          <w:szCs w:val="24"/>
        </w:rPr>
        <w:t>7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2</w:t>
      </w:r>
      <w:r w:rsidR="003F5B57">
        <w:rPr>
          <w:rFonts w:hint="eastAsia"/>
          <w:kern w:val="0"/>
          <w:sz w:val="21"/>
          <w:szCs w:val="24"/>
        </w:rPr>
        <w:t>2</w:t>
      </w:r>
      <w:bookmarkEnd w:id="50"/>
    </w:p>
    <w:p w:rsidR="004433F8" w:rsidRPr="00FC3E8E" w:rsidRDefault="00E81F8E" w:rsidP="00FC3E8E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pict>
          <v:shape id="_x0000_s1957" type="#_x0000_t75" style="position:absolute;margin-left:161.05pt;margin-top:59.7pt;width:135.25pt;height:82.25pt;z-index:251938816">
            <v:imagedata r:id="rId152" o:title=""/>
          </v:shape>
          <o:OLEObject Type="Embed" ProgID="ChemDraw.Document.6.0" ShapeID="_x0000_s1957" DrawAspect="Content" ObjectID="_1617285894" r:id="rId153"/>
        </w:pict>
      </w:r>
      <w:r w:rsidR="007E4380" w:rsidRPr="00FC3E8E">
        <w:rPr>
          <w:rFonts w:ascii="宋体" w:eastAsia="宋体" w:hAnsi="宋体" w:cs="宋体" w:hint="eastAsia"/>
          <w:noProof/>
          <w:kern w:val="0"/>
          <w:szCs w:val="24"/>
        </w:rPr>
        <w:drawing>
          <wp:inline distT="0" distB="0" distL="0" distR="0">
            <wp:extent cx="5143500" cy="3945868"/>
            <wp:effectExtent l="19050" t="0" r="0" b="0"/>
            <wp:docPr id="689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6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5115" cy="39471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3F8" w:rsidRPr="00FC3E8E" w:rsidRDefault="004433F8" w:rsidP="00FC3E8E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51" w:name="_Toc6653918"/>
      <w:r w:rsidRPr="00FC3E8E">
        <w:rPr>
          <w:kern w:val="0"/>
          <w:sz w:val="21"/>
          <w:szCs w:val="24"/>
        </w:rPr>
        <w:lastRenderedPageBreak/>
        <w:t>Figure S</w:t>
      </w:r>
      <w:r w:rsidRPr="00FC3E8E">
        <w:rPr>
          <w:rFonts w:hint="eastAsia"/>
          <w:kern w:val="0"/>
          <w:sz w:val="21"/>
          <w:szCs w:val="24"/>
        </w:rPr>
        <w:t>4</w:t>
      </w:r>
      <w:r w:rsidR="003F5B57">
        <w:rPr>
          <w:rFonts w:hint="eastAsia"/>
          <w:kern w:val="0"/>
          <w:sz w:val="21"/>
          <w:szCs w:val="24"/>
        </w:rPr>
        <w:t>8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 w:rsidR="00A459C3"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2</w:t>
      </w:r>
      <w:r w:rsidR="003F5B57">
        <w:rPr>
          <w:rFonts w:hint="eastAsia"/>
          <w:kern w:val="0"/>
          <w:sz w:val="21"/>
          <w:szCs w:val="24"/>
        </w:rPr>
        <w:t>2</w:t>
      </w:r>
      <w:bookmarkEnd w:id="51"/>
    </w:p>
    <w:p w:rsidR="004433F8" w:rsidRDefault="00E81F8E" w:rsidP="00C469DD">
      <w:pPr>
        <w:rPr>
          <w:rFonts w:ascii="Times New Roman" w:hAnsi="Times New Roman"/>
          <w:b/>
          <w:bCs/>
          <w:kern w:val="0"/>
          <w:szCs w:val="24"/>
        </w:rPr>
      </w:pPr>
      <w:r w:rsidRPr="00E81F8E">
        <w:rPr>
          <w:rFonts w:ascii="宋体" w:eastAsia="宋体" w:hAnsi="宋体" w:cs="宋体"/>
          <w:noProof/>
          <w:kern w:val="0"/>
          <w:szCs w:val="24"/>
        </w:rPr>
        <w:pict>
          <v:shape id="_x0000_s1958" type="#_x0000_t75" style="position:absolute;left:0;text-align:left;margin-left:161.05pt;margin-top:74.7pt;width:135.25pt;height:82.25pt;z-index:251939840">
            <v:imagedata r:id="rId155" o:title=""/>
          </v:shape>
          <o:OLEObject Type="Embed" ProgID="ChemDraw.Document.6.0" ShapeID="_x0000_s1958" DrawAspect="Content" ObjectID="_1617285895" r:id="rId156"/>
        </w:pict>
      </w:r>
      <w:r w:rsidR="007E4380" w:rsidRPr="00FC3E8E">
        <w:rPr>
          <w:rFonts w:ascii="Times New Roman" w:hAnsi="Times New Roman"/>
          <w:b/>
          <w:bCs/>
          <w:noProof/>
          <w:kern w:val="0"/>
          <w:szCs w:val="24"/>
        </w:rPr>
        <w:drawing>
          <wp:inline distT="0" distB="0" distL="0" distR="0">
            <wp:extent cx="5184078" cy="3867150"/>
            <wp:effectExtent l="19050" t="0" r="0" b="0"/>
            <wp:docPr id="690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3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84078" cy="386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B57" w:rsidRDefault="003F5B57" w:rsidP="003F5B57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52" w:name="_Toc6653919"/>
      <w:r w:rsidRPr="00FC3E8E">
        <w:rPr>
          <w:kern w:val="0"/>
          <w:sz w:val="21"/>
          <w:szCs w:val="24"/>
        </w:rPr>
        <w:t>Figure S</w:t>
      </w:r>
      <w:r w:rsidR="00725098">
        <w:rPr>
          <w:rFonts w:hint="eastAsia"/>
          <w:kern w:val="0"/>
          <w:sz w:val="21"/>
          <w:szCs w:val="24"/>
        </w:rPr>
        <w:t>49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R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2</w:t>
      </w:r>
      <w:r w:rsidR="00725098">
        <w:rPr>
          <w:rFonts w:hint="eastAsia"/>
          <w:kern w:val="0"/>
          <w:sz w:val="21"/>
          <w:szCs w:val="24"/>
        </w:rPr>
        <w:t>3</w:t>
      </w:r>
      <w:bookmarkEnd w:id="52"/>
    </w:p>
    <w:p w:rsidR="003F5B57" w:rsidRDefault="00A45D86" w:rsidP="003F5B57">
      <w:r>
        <w:rPr>
          <w:rFonts w:hint="eastAsia"/>
          <w:noProof/>
        </w:rPr>
        <w:drawing>
          <wp:inline distT="0" distB="0" distL="0" distR="0">
            <wp:extent cx="5273612" cy="3879850"/>
            <wp:effectExtent l="19050" t="0" r="3238" b="0"/>
            <wp:docPr id="571" name="图片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0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81F8E">
        <w:rPr>
          <w:noProof/>
        </w:rPr>
        <w:pict>
          <v:shape id="_x0000_s1972" type="#_x0000_t75" style="position:absolute;left:0;text-align:left;margin-left:169.4pt;margin-top:48.85pt;width:153.6pt;height:101.05pt;z-index:251949056;mso-position-horizontal-relative:text;mso-position-vertical-relative:text">
            <v:imagedata r:id="rId159" o:title=""/>
          </v:shape>
          <o:OLEObject Type="Embed" ProgID="ChemDraw.Document.6.0" ShapeID="_x0000_s1972" DrawAspect="Content" ObjectID="_1617285896" r:id="rId160"/>
        </w:pict>
      </w:r>
    </w:p>
    <w:p w:rsidR="003F5B57" w:rsidRPr="00FC3E8E" w:rsidRDefault="003F5B57" w:rsidP="003F5B57">
      <w:pPr>
        <w:pStyle w:val="1"/>
        <w:spacing w:before="100" w:beforeAutospacing="1" w:after="100" w:afterAutospacing="1" w:line="240" w:lineRule="auto"/>
        <w:rPr>
          <w:kern w:val="0"/>
          <w:sz w:val="21"/>
          <w:szCs w:val="24"/>
        </w:rPr>
      </w:pPr>
      <w:bookmarkStart w:id="53" w:name="_Toc6653920"/>
      <w:r w:rsidRPr="00FC3E8E">
        <w:rPr>
          <w:kern w:val="0"/>
          <w:sz w:val="21"/>
          <w:szCs w:val="24"/>
        </w:rPr>
        <w:lastRenderedPageBreak/>
        <w:t>Figure S</w:t>
      </w:r>
      <w:r>
        <w:rPr>
          <w:rFonts w:hint="eastAsia"/>
          <w:kern w:val="0"/>
          <w:sz w:val="21"/>
          <w:szCs w:val="24"/>
        </w:rPr>
        <w:t>5</w:t>
      </w:r>
      <w:r w:rsidR="00725098">
        <w:rPr>
          <w:rFonts w:hint="eastAsia"/>
          <w:kern w:val="0"/>
          <w:sz w:val="21"/>
          <w:szCs w:val="24"/>
        </w:rPr>
        <w:t>0</w:t>
      </w:r>
      <w:r w:rsidRPr="00FC3E8E">
        <w:rPr>
          <w:kern w:val="0"/>
          <w:sz w:val="21"/>
          <w:szCs w:val="24"/>
        </w:rPr>
        <w:t>.</w:t>
      </w:r>
      <w:r w:rsidRPr="00FC3E8E">
        <w:rPr>
          <w:rFonts w:hint="eastAsia"/>
          <w:kern w:val="0"/>
          <w:sz w:val="21"/>
          <w:szCs w:val="24"/>
        </w:rPr>
        <w:t xml:space="preserve"> </w:t>
      </w:r>
      <w:r w:rsidRPr="00FC3E8E">
        <w:rPr>
          <w:kern w:val="0"/>
          <w:sz w:val="21"/>
          <w:szCs w:val="24"/>
          <w:vertAlign w:val="superscript"/>
        </w:rPr>
        <w:t>1</w:t>
      </w:r>
      <w:r w:rsidRPr="00FC3E8E">
        <w:rPr>
          <w:rFonts w:hint="eastAsia"/>
          <w:kern w:val="0"/>
          <w:sz w:val="21"/>
          <w:szCs w:val="24"/>
          <w:vertAlign w:val="superscript"/>
        </w:rPr>
        <w:t>9</w:t>
      </w:r>
      <w:r>
        <w:rPr>
          <w:rFonts w:hint="eastAsia"/>
          <w:kern w:val="0"/>
          <w:sz w:val="21"/>
          <w:szCs w:val="24"/>
        </w:rPr>
        <w:t>F-{1H} NMR</w:t>
      </w:r>
      <w:r w:rsidRPr="00FC3E8E">
        <w:rPr>
          <w:kern w:val="0"/>
          <w:sz w:val="21"/>
          <w:szCs w:val="24"/>
        </w:rPr>
        <w:t xml:space="preserve"> of </w:t>
      </w:r>
      <w:r w:rsidRPr="00FC3E8E">
        <w:rPr>
          <w:rFonts w:hint="eastAsia"/>
          <w:kern w:val="0"/>
          <w:sz w:val="21"/>
          <w:szCs w:val="24"/>
        </w:rPr>
        <w:t>(</w:t>
      </w:r>
      <w:r w:rsidRPr="00FC3E8E">
        <w:rPr>
          <w:rFonts w:hint="eastAsia"/>
          <w:i/>
          <w:kern w:val="0"/>
          <w:sz w:val="21"/>
          <w:szCs w:val="24"/>
        </w:rPr>
        <w:t>S</w:t>
      </w:r>
      <w:r w:rsidRPr="00FC3E8E">
        <w:rPr>
          <w:rFonts w:hint="eastAsia"/>
          <w:kern w:val="0"/>
          <w:sz w:val="21"/>
          <w:szCs w:val="24"/>
        </w:rPr>
        <w:t>)-</w:t>
      </w:r>
      <w:r w:rsidR="00AA38AC" w:rsidRPr="00AA38AC">
        <w:rPr>
          <w:kern w:val="0"/>
          <w:sz w:val="21"/>
          <w:szCs w:val="24"/>
        </w:rPr>
        <w:t>FPA-amide</w:t>
      </w:r>
      <w:r w:rsidRPr="00FC3E8E">
        <w:rPr>
          <w:rFonts w:hint="eastAsia"/>
          <w:kern w:val="0"/>
          <w:sz w:val="21"/>
          <w:szCs w:val="24"/>
        </w:rPr>
        <w:t xml:space="preserve"> 2</w:t>
      </w:r>
      <w:r w:rsidR="00725098">
        <w:rPr>
          <w:rFonts w:hint="eastAsia"/>
          <w:kern w:val="0"/>
          <w:sz w:val="21"/>
          <w:szCs w:val="24"/>
        </w:rPr>
        <w:t>3</w:t>
      </w:r>
      <w:bookmarkEnd w:id="53"/>
    </w:p>
    <w:p w:rsidR="003F5B57" w:rsidRPr="009D1B49" w:rsidRDefault="00E81F8E" w:rsidP="003F5B57">
      <w:r>
        <w:rPr>
          <w:noProof/>
        </w:rPr>
        <w:pict>
          <v:shape id="_x0000_s1973" type="#_x0000_t75" style="position:absolute;left:0;text-align:left;margin-left:177.4pt;margin-top:9.25pt;width:153.7pt;height:101.05pt;z-index:251950080">
            <v:imagedata r:id="rId161" o:title=""/>
          </v:shape>
          <o:OLEObject Type="Embed" ProgID="ChemDraw.Document.6.0" ShapeID="_x0000_s1973" DrawAspect="Content" ObjectID="_1617285897" r:id="rId162"/>
        </w:pict>
      </w:r>
      <w:r w:rsidR="009D1B49">
        <w:rPr>
          <w:rFonts w:hint="eastAsia"/>
          <w:noProof/>
        </w:rPr>
        <w:drawing>
          <wp:inline distT="0" distB="0" distL="0" distR="0">
            <wp:extent cx="5273612" cy="3848100"/>
            <wp:effectExtent l="19050" t="0" r="3238" b="0"/>
            <wp:docPr id="570" name="图片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486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1114" w:rsidRPr="00E1173B" w:rsidRDefault="00BE4083" w:rsidP="007E1114">
      <w:pPr>
        <w:pStyle w:val="1"/>
        <w:spacing w:before="100" w:beforeAutospacing="1" w:after="100" w:afterAutospacing="1" w:line="240" w:lineRule="auto"/>
        <w:rPr>
          <w:b w:val="0"/>
          <w:sz w:val="21"/>
          <w:szCs w:val="24"/>
        </w:rPr>
      </w:pPr>
      <w:bookmarkStart w:id="54" w:name="_Toc523244409"/>
      <w:bookmarkStart w:id="55" w:name="_Toc6653921"/>
      <w:r w:rsidRPr="00E1173B">
        <w:rPr>
          <w:rFonts w:hint="eastAsia"/>
          <w:b w:val="0"/>
          <w:sz w:val="21"/>
          <w:szCs w:val="24"/>
        </w:rPr>
        <w:t xml:space="preserve">2. </w:t>
      </w:r>
      <w:r w:rsidR="007E1114" w:rsidRPr="00E1173B">
        <w:rPr>
          <w:b w:val="0"/>
          <w:sz w:val="21"/>
          <w:szCs w:val="24"/>
        </w:rPr>
        <w:t>Computational model</w:t>
      </w:r>
      <w:r w:rsidR="007E1114" w:rsidRPr="00E1173B">
        <w:rPr>
          <w:rFonts w:hint="eastAsia"/>
          <w:b w:val="0"/>
          <w:sz w:val="21"/>
          <w:szCs w:val="24"/>
        </w:rPr>
        <w:t>s of complexes.</w:t>
      </w:r>
      <w:bookmarkEnd w:id="54"/>
      <w:bookmarkEnd w:id="55"/>
    </w:p>
    <w:p w:rsidR="00D2750A" w:rsidRPr="00D2750A" w:rsidRDefault="00D2750A" w:rsidP="00D2750A">
      <w:pPr>
        <w:ind w:leftChars="200" w:left="420"/>
        <w:rPr>
          <w:rFonts w:ascii="Times New Roman" w:hAnsi="Times New Roman"/>
          <w:b/>
          <w:bCs/>
          <w:kern w:val="0"/>
          <w:sz w:val="20"/>
          <w:szCs w:val="20"/>
        </w:rPr>
      </w:pPr>
      <w:r w:rsidRPr="00D2750A">
        <w:rPr>
          <w:rFonts w:ascii="Times New Roman" w:hAnsi="Times New Roman"/>
          <w:b/>
          <w:bCs/>
          <w:kern w:val="0"/>
          <w:sz w:val="20"/>
          <w:szCs w:val="20"/>
        </w:rPr>
        <w:t xml:space="preserve">Kelly spheres, F atoms; Blue spheres, N atoms; red spheres, O atoms; gray spheres, C atoms; and </w:t>
      </w:r>
      <w:r w:rsidRPr="00D2750A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white </w:t>
      </w:r>
      <w:r w:rsidRPr="00D2750A">
        <w:rPr>
          <w:rFonts w:ascii="Times New Roman" w:hAnsi="Times New Roman"/>
          <w:b/>
          <w:bCs/>
          <w:kern w:val="0"/>
          <w:sz w:val="20"/>
          <w:szCs w:val="20"/>
        </w:rPr>
        <w:t xml:space="preserve">spheres, </w:t>
      </w:r>
      <w:r w:rsidRPr="00D2750A">
        <w:rPr>
          <w:rFonts w:ascii="Times New Roman" w:hAnsi="Times New Roman" w:hint="eastAsia"/>
          <w:b/>
          <w:bCs/>
          <w:kern w:val="0"/>
          <w:sz w:val="20"/>
          <w:szCs w:val="20"/>
        </w:rPr>
        <w:t>H</w:t>
      </w:r>
      <w:r w:rsidRPr="00D2750A">
        <w:rPr>
          <w:rFonts w:ascii="Times New Roman" w:hAnsi="Times New Roman"/>
          <w:b/>
          <w:bCs/>
          <w:kern w:val="0"/>
          <w:sz w:val="20"/>
          <w:szCs w:val="20"/>
        </w:rPr>
        <w:t xml:space="preserve"> atoms</w:t>
      </w:r>
      <w:r w:rsidRPr="00D2750A">
        <w:rPr>
          <w:rFonts w:ascii="Times New Roman" w:hAnsi="Times New Roman" w:hint="eastAsia"/>
          <w:b/>
          <w:bCs/>
          <w:kern w:val="0"/>
          <w:sz w:val="20"/>
          <w:szCs w:val="20"/>
        </w:rPr>
        <w:t>.</w:t>
      </w:r>
    </w:p>
    <w:p w:rsidR="00D2750A" w:rsidRDefault="00D2750A" w:rsidP="007E111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7E1114" w:rsidRPr="00D458D9" w:rsidRDefault="007E1114" w:rsidP="007E111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D458D9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D458D9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D458D9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D458D9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D458D9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D458D9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D458D9">
        <w:rPr>
          <w:rFonts w:cstheme="minorHAnsi" w:hint="eastAsia"/>
          <w:b/>
        </w:rPr>
        <w:t>(</w:t>
      </w:r>
      <w:r w:rsidRPr="00D458D9">
        <w:rPr>
          <w:rFonts w:cstheme="minorHAnsi" w:hint="eastAsia"/>
          <w:b/>
          <w:i/>
        </w:rPr>
        <w:t>R</w:t>
      </w:r>
      <w:r w:rsidRPr="00D458D9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D458D9">
        <w:rPr>
          <w:rFonts w:cstheme="minorHAnsi" w:hint="eastAsia"/>
          <w:b/>
        </w:rPr>
        <w:t xml:space="preserve"> 1</w:t>
      </w:r>
      <w:r w:rsidRPr="00D458D9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D458D9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D458D9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D458D9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D458D9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D458D9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D458D9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7E1114" w:rsidRPr="00D458D9" w:rsidRDefault="007E1114" w:rsidP="007E111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C87B26" w:rsidRPr="00D458D9" w:rsidRDefault="00D33A80" w:rsidP="00C87B26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0"/>
        </w:rPr>
      </w:pPr>
      <w:r w:rsidRPr="00D458D9">
        <w:rPr>
          <w:rFonts w:hint="eastAsia"/>
          <w:noProof/>
          <w:sz w:val="20"/>
        </w:rPr>
        <w:drawing>
          <wp:inline distT="0" distB="0" distL="0" distR="0">
            <wp:extent cx="2401098" cy="1414451"/>
            <wp:effectExtent l="19050" t="0" r="0" b="0"/>
            <wp:docPr id="3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 l="31836" t="32060" r="30614" b="325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018" cy="1415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C2A91" w:rsidRPr="00D458D9">
        <w:rPr>
          <w:rFonts w:hint="eastAsia"/>
          <w:sz w:val="20"/>
        </w:rPr>
        <w:t xml:space="preserve">     </w:t>
      </w:r>
      <w:proofErr w:type="spellStart"/>
      <w:proofErr w:type="gramStart"/>
      <w:r w:rsidR="00FC2A91" w:rsidRPr="00D458D9">
        <w:rPr>
          <w:sz w:val="24"/>
        </w:rPr>
        <w:t>δ</w:t>
      </w:r>
      <w:r w:rsidR="00FC2A91" w:rsidRPr="00D458D9">
        <w:rPr>
          <w:sz w:val="24"/>
          <w:vertAlign w:val="subscript"/>
        </w:rPr>
        <w:t>α</w:t>
      </w:r>
      <w:proofErr w:type="spellEnd"/>
      <w:r w:rsidR="00FC2A91" w:rsidRPr="00D458D9">
        <w:rPr>
          <w:rFonts w:hint="eastAsia"/>
          <w:sz w:val="24"/>
          <w:vertAlign w:val="subscript"/>
        </w:rPr>
        <w:t>-F</w:t>
      </w:r>
      <w:r w:rsidR="00FC2A91" w:rsidRPr="00D458D9">
        <w:rPr>
          <w:rFonts w:hint="eastAsia"/>
          <w:i/>
          <w:sz w:val="24"/>
          <w:vertAlign w:val="superscript"/>
        </w:rPr>
        <w:t>R</w:t>
      </w:r>
      <w:proofErr w:type="gramEnd"/>
      <w:r w:rsidR="00FC2A91" w:rsidRPr="00D458D9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FC2A91" w:rsidRPr="00D458D9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FC2A91" w:rsidRPr="00D458D9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FC2A91" w:rsidRPr="00D458D9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FC2A91" w:rsidRPr="00D458D9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8E1011" w:rsidRPr="00D458D9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FC2A91" w:rsidRPr="00D458D9">
        <w:rPr>
          <w:rFonts w:asciiTheme="majorHAnsi" w:hAnsiTheme="majorHAnsi" w:cs="Times New Roman"/>
          <w:sz w:val="20"/>
          <w:szCs w:val="20"/>
        </w:rPr>
        <w:t>=</w:t>
      </w:r>
      <w:r w:rsidR="008E1011" w:rsidRPr="00D458D9">
        <w:rPr>
          <w:rFonts w:asciiTheme="majorHAnsi" w:hAnsiTheme="majorHAnsi" w:cs="Times New Roman"/>
          <w:sz w:val="20"/>
          <w:szCs w:val="20"/>
        </w:rPr>
        <w:t xml:space="preserve"> -19</w:t>
      </w:r>
      <w:r w:rsidR="00D458D9" w:rsidRPr="00D458D9">
        <w:rPr>
          <w:rFonts w:asciiTheme="majorHAnsi" w:hAnsiTheme="majorHAnsi" w:cs="Times New Roman" w:hint="eastAsia"/>
          <w:sz w:val="20"/>
          <w:szCs w:val="20"/>
        </w:rPr>
        <w:t>2.32</w:t>
      </w:r>
      <w:r w:rsidR="008E1011" w:rsidRPr="00D458D9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8E1011" w:rsidRPr="00D458D9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8E1011" w:rsidRPr="00A2434C" w:rsidRDefault="008E1011" w:rsidP="005F0786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 2.259980    1.015190    4.06901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 3.585760    1.047510    3.64197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 3.955460    0.364660    2.48351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 3.005310   -0.348710    1.75754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 1.674230   -0.378510    2.18295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 1.304540    0.307450    3.34153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 0.643070   -1.132680    1.37353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 0.214040   -0.348540    0.11843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0.482580   -1.414440    2.17045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N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1.059380    0.090710    0.12091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O     1.025860   -0.161600   -0.77845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1.645020    0.861240   -0.98791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2.351620   -0.066810   -1.98099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2.502760    1.984590   -0.41438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1.865890    3.054660    0.22889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2.601500    4.098520    0.77971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3.994910    4.091330    0.69746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4.638830    3.034420    0.06141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458D9">
        <w:rPr>
          <w:rFonts w:ascii="Times New Roman" w:hAnsi="Times New Roman"/>
          <w:bCs/>
          <w:kern w:val="0"/>
          <w:sz w:val="20"/>
          <w:szCs w:val="20"/>
        </w:rPr>
        <w:t xml:space="preserve">   -3.897510    1.987900   -0.49092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 1.965800    1.540740    4.97050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 4.327540    1.597710    4.20959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 4.985830    0.382040    2.14703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 3.292920   -0.876080    0.85604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 0.276180    0.277140    3.67791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 1.038160   -2.092300    1.03338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1.646480   -0.162710    0.90244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0.791400    1.313640   -1.49775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2.766810    0.502340   -2.81612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1.632050   -0.783950   -2.37982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3.160210   -0.627220   -1.50518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0.782840    3.066300    0.29504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2.089590    4.920000    1.26838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4.570830    4.905120    1.123320</w:t>
      </w:r>
    </w:p>
    <w:p w:rsidR="00D458D9" w:rsidRPr="00D458D9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5.720720    3.020320   -0.009690</w:t>
      </w:r>
    </w:p>
    <w:p w:rsidR="007E1114" w:rsidRDefault="00D458D9" w:rsidP="00D458D9">
      <w:pPr>
        <w:rPr>
          <w:rFonts w:ascii="Times New Roman" w:hAnsi="Times New Roman"/>
          <w:bCs/>
          <w:kern w:val="0"/>
          <w:sz w:val="20"/>
          <w:szCs w:val="20"/>
        </w:rPr>
      </w:pPr>
      <w:r w:rsidRPr="00D458D9">
        <w:rPr>
          <w:rFonts w:ascii="Times New Roman" w:hAnsi="Times New Roman"/>
          <w:bCs/>
          <w:kern w:val="0"/>
          <w:sz w:val="20"/>
          <w:szCs w:val="20"/>
        </w:rPr>
        <w:t>H    -4.419370    1.178580   -0.986440</w:t>
      </w:r>
    </w:p>
    <w:p w:rsidR="00D458D9" w:rsidRPr="00A2434C" w:rsidRDefault="00D458D9" w:rsidP="00D458D9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7E1114" w:rsidRPr="00CF20D7" w:rsidRDefault="007E1114" w:rsidP="007E111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CF20D7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CF20D7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CF20D7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CF20D7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CF20D7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CF20D7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CF20D7">
        <w:rPr>
          <w:rFonts w:cstheme="minorHAnsi" w:hint="eastAsia"/>
          <w:b/>
        </w:rPr>
        <w:t>(</w:t>
      </w:r>
      <w:r w:rsidRPr="00CF20D7">
        <w:rPr>
          <w:rFonts w:cstheme="minorHAnsi" w:hint="eastAsia"/>
          <w:b/>
          <w:i/>
        </w:rPr>
        <w:t>S</w:t>
      </w:r>
      <w:r w:rsidRPr="00CF20D7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CF20D7">
        <w:rPr>
          <w:rFonts w:cstheme="minorHAnsi" w:hint="eastAsia"/>
          <w:b/>
        </w:rPr>
        <w:t xml:space="preserve"> 1</w:t>
      </w:r>
      <w:r w:rsidRPr="00CF20D7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CF20D7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CF20D7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CF20D7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CF20D7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CF20D7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CF20D7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7E1114" w:rsidRPr="00CF20D7" w:rsidRDefault="007E1114" w:rsidP="007E1114"/>
    <w:p w:rsidR="00ED754F" w:rsidRPr="00CF20D7" w:rsidRDefault="00CF20D7" w:rsidP="007E1114">
      <w:r w:rsidRPr="00CF20D7">
        <w:rPr>
          <w:rFonts w:hint="eastAsia"/>
          <w:noProof/>
        </w:rPr>
        <w:drawing>
          <wp:inline distT="0" distB="0" distL="0" distR="0">
            <wp:extent cx="2784380" cy="1465389"/>
            <wp:effectExtent l="19050" t="0" r="0" b="0"/>
            <wp:docPr id="38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 l="30797" t="32060" r="26748" b="322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380" cy="1465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1011" w:rsidRPr="00CF20D7">
        <w:rPr>
          <w:rFonts w:hint="eastAsia"/>
        </w:rPr>
        <w:t xml:space="preserve">       </w:t>
      </w:r>
      <w:proofErr w:type="spellStart"/>
      <w:proofErr w:type="gramStart"/>
      <w:r w:rsidR="008E1011" w:rsidRPr="00CF20D7">
        <w:rPr>
          <w:sz w:val="24"/>
        </w:rPr>
        <w:t>δ</w:t>
      </w:r>
      <w:r w:rsidR="008E1011" w:rsidRPr="00CF20D7">
        <w:rPr>
          <w:sz w:val="24"/>
          <w:vertAlign w:val="subscript"/>
        </w:rPr>
        <w:t>α</w:t>
      </w:r>
      <w:proofErr w:type="spellEnd"/>
      <w:r w:rsidR="008E1011" w:rsidRPr="00CF20D7">
        <w:rPr>
          <w:rFonts w:hint="eastAsia"/>
          <w:sz w:val="24"/>
          <w:vertAlign w:val="subscript"/>
        </w:rPr>
        <w:t>-F</w:t>
      </w:r>
      <w:r w:rsidR="008E1011" w:rsidRPr="00CF20D7">
        <w:rPr>
          <w:rFonts w:hint="eastAsia"/>
          <w:i/>
          <w:sz w:val="24"/>
          <w:vertAlign w:val="superscript"/>
        </w:rPr>
        <w:t>S</w:t>
      </w:r>
      <w:proofErr w:type="gramEnd"/>
      <w:r w:rsidR="008E1011" w:rsidRPr="00CF20D7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8E1011" w:rsidRPr="00CF20D7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8E1011" w:rsidRPr="00CF20D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8E1011" w:rsidRPr="00CF20D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8E1011" w:rsidRPr="00CF20D7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8E1011" w:rsidRPr="00CF20D7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8E1011" w:rsidRPr="00CF20D7">
        <w:rPr>
          <w:rFonts w:asciiTheme="majorHAnsi" w:hAnsiTheme="majorHAnsi" w:cs="Times New Roman"/>
          <w:sz w:val="20"/>
          <w:szCs w:val="20"/>
        </w:rPr>
        <w:t>= -19</w:t>
      </w:r>
      <w:r w:rsidR="008E1011" w:rsidRPr="00CF20D7">
        <w:rPr>
          <w:rFonts w:asciiTheme="majorHAnsi" w:hAnsiTheme="majorHAnsi" w:cs="Times New Roman" w:hint="eastAsia"/>
          <w:sz w:val="20"/>
          <w:szCs w:val="20"/>
        </w:rPr>
        <w:t>3</w:t>
      </w:r>
      <w:r w:rsidR="008E1011" w:rsidRPr="00CF20D7">
        <w:rPr>
          <w:rFonts w:asciiTheme="majorHAnsi" w:hAnsiTheme="majorHAnsi" w:cs="Times New Roman"/>
          <w:sz w:val="20"/>
          <w:szCs w:val="20"/>
        </w:rPr>
        <w:t>.</w:t>
      </w:r>
      <w:r w:rsidRPr="00CF20D7">
        <w:rPr>
          <w:rFonts w:asciiTheme="majorHAnsi" w:hAnsiTheme="majorHAnsi" w:cs="Times New Roman" w:hint="eastAsia"/>
          <w:sz w:val="20"/>
          <w:szCs w:val="20"/>
        </w:rPr>
        <w:t>24</w:t>
      </w:r>
      <w:r w:rsidR="008E1011" w:rsidRPr="00CF20D7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8E1011" w:rsidRPr="00CF20D7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8E1011" w:rsidRPr="00A2434C" w:rsidRDefault="008E1011" w:rsidP="00803E72">
      <w:pPr>
        <w:rPr>
          <w:highlight w:val="yellow"/>
        </w:rPr>
      </w:pPr>
    </w:p>
    <w:p w:rsidR="00CF20D7" w:rsidRDefault="00CF20D7" w:rsidP="00CF20D7">
      <w:r>
        <w:t>C     4.608406    1.015414    1.823902</w:t>
      </w:r>
    </w:p>
    <w:p w:rsidR="00CF20D7" w:rsidRDefault="00CF20D7" w:rsidP="00CF20D7">
      <w:r>
        <w:t>C     5.431356    0.036844    1.266572</w:t>
      </w:r>
    </w:p>
    <w:p w:rsidR="00CF20D7" w:rsidRDefault="00CF20D7" w:rsidP="00CF20D7">
      <w:r>
        <w:t>C     4.875236   -1.160446    0.822422</w:t>
      </w:r>
    </w:p>
    <w:p w:rsidR="00CF20D7" w:rsidRDefault="00CF20D7" w:rsidP="00CF20D7">
      <w:r>
        <w:lastRenderedPageBreak/>
        <w:t>C     3.502736   -1.380976    0.930422</w:t>
      </w:r>
    </w:p>
    <w:p w:rsidR="00CF20D7" w:rsidRDefault="00CF20D7" w:rsidP="00CF20D7">
      <w:r>
        <w:t>C     2.678586   -0.402606    1.489132</w:t>
      </w:r>
    </w:p>
    <w:p w:rsidR="00CF20D7" w:rsidRDefault="00CF20D7" w:rsidP="00CF20D7">
      <w:r>
        <w:t>C     3.238236    0.797424    1.938442</w:t>
      </w:r>
    </w:p>
    <w:p w:rsidR="00CF20D7" w:rsidRDefault="00CF20D7" w:rsidP="00CF20D7">
      <w:r>
        <w:t>C     1.185766   -0.621716    1.602772</w:t>
      </w:r>
    </w:p>
    <w:p w:rsidR="00CF20D7" w:rsidRDefault="00CF20D7" w:rsidP="00CF20D7">
      <w:r>
        <w:t>C     0.393596    0.223044    0.586752</w:t>
      </w:r>
    </w:p>
    <w:p w:rsidR="00CF20D7" w:rsidRDefault="00CF20D7" w:rsidP="00CF20D7">
      <w:r>
        <w:t>F     0.883466   -1.985796    1.427842</w:t>
      </w:r>
    </w:p>
    <w:p w:rsidR="00CF20D7" w:rsidRDefault="00CF20D7" w:rsidP="00CF20D7">
      <w:r>
        <w:t>N</w:t>
      </w:r>
      <w:r>
        <w:rPr>
          <w:rFonts w:hint="eastAsia"/>
        </w:rPr>
        <w:t xml:space="preserve"> </w:t>
      </w:r>
      <w:r>
        <w:t xml:space="preserve">   -0.253374   -0.478516   -0.365738</w:t>
      </w:r>
    </w:p>
    <w:p w:rsidR="00CF20D7" w:rsidRDefault="00CF20D7" w:rsidP="00CF20D7">
      <w:r>
        <w:t>O     0.394946    1.441554    0.685322</w:t>
      </w:r>
    </w:p>
    <w:p w:rsidR="00CF20D7" w:rsidRDefault="00CF20D7" w:rsidP="00CF20D7">
      <w:r>
        <w:t>C    -1.059064    0.157424   -1.409768</w:t>
      </w:r>
    </w:p>
    <w:p w:rsidR="00CF20D7" w:rsidRDefault="00CF20D7" w:rsidP="00CF20D7">
      <w:r>
        <w:t>C    -0.970094   -0.679736   -2.692728</w:t>
      </w:r>
    </w:p>
    <w:p w:rsidR="00CF20D7" w:rsidRDefault="00CF20D7" w:rsidP="00CF20D7">
      <w:r>
        <w:t>C    -2.506144    0.385054   -0.982828</w:t>
      </w:r>
    </w:p>
    <w:p w:rsidR="00CF20D7" w:rsidRDefault="00CF20D7" w:rsidP="00CF20D7">
      <w:r>
        <w:t>C    -3.171474    1.545164   -1.388498</w:t>
      </w:r>
    </w:p>
    <w:p w:rsidR="00CF20D7" w:rsidRDefault="00CF20D7" w:rsidP="00CF20D7">
      <w:r>
        <w:t>C    -4.509034    1.753494   -1.056818</w:t>
      </w:r>
    </w:p>
    <w:p w:rsidR="00CF20D7" w:rsidRDefault="00CF20D7" w:rsidP="00CF20D7">
      <w:r>
        <w:t>C    -5.199954    0.801434   -0.309458</w:t>
      </w:r>
    </w:p>
    <w:p w:rsidR="00CF20D7" w:rsidRDefault="00CF20D7" w:rsidP="00CF20D7">
      <w:r>
        <w:t>C    -4.543474   -0.356936    0.103842</w:t>
      </w:r>
    </w:p>
    <w:p w:rsidR="00CF20D7" w:rsidRDefault="00CF20D7" w:rsidP="00CF20D7">
      <w:r>
        <w:t>C    -3.206744   -0.562806   -0.231458</w:t>
      </w:r>
    </w:p>
    <w:p w:rsidR="00CF20D7" w:rsidRDefault="00CF20D7" w:rsidP="00CF20D7">
      <w:r>
        <w:t>H</w:t>
      </w:r>
      <w:r>
        <w:rPr>
          <w:rFonts w:hint="eastAsia"/>
        </w:rPr>
        <w:t xml:space="preserve"> </w:t>
      </w:r>
      <w:r>
        <w:t xml:space="preserve">    5.033926    1.948654    2.174992</w:t>
      </w:r>
    </w:p>
    <w:p w:rsidR="00CF20D7" w:rsidRDefault="00CF20D7" w:rsidP="00CF20D7">
      <w:r>
        <w:t>H     6.498846    0.206134    1.183012</w:t>
      </w:r>
    </w:p>
    <w:p w:rsidR="00CF20D7" w:rsidRDefault="00CF20D7" w:rsidP="00CF20D7">
      <w:r>
        <w:t>H     5.508316   -1.927746    0.391262</w:t>
      </w:r>
    </w:p>
    <w:p w:rsidR="00CF20D7" w:rsidRDefault="00CF20D7" w:rsidP="00CF20D7">
      <w:r>
        <w:t>H     3.073916   -2.315476    0.592482</w:t>
      </w:r>
    </w:p>
    <w:p w:rsidR="00CF20D7" w:rsidRDefault="00CF20D7" w:rsidP="00CF20D7">
      <w:r>
        <w:t>H     2.598936    1.560474    2.365022</w:t>
      </w:r>
    </w:p>
    <w:p w:rsidR="00CF20D7" w:rsidRDefault="00CF20D7" w:rsidP="00CF20D7">
      <w:r>
        <w:t>H     0.825916   -0.345326    2.596322</w:t>
      </w:r>
    </w:p>
    <w:p w:rsidR="00CF20D7" w:rsidRDefault="00CF20D7" w:rsidP="00CF20D7">
      <w:r>
        <w:t>H    -0.190414   -1.485276   -0.332558</w:t>
      </w:r>
    </w:p>
    <w:p w:rsidR="00CF20D7" w:rsidRDefault="00CF20D7" w:rsidP="00CF20D7">
      <w:r>
        <w:t>H    -0.606704    1.135234   -1.585728</w:t>
      </w:r>
    </w:p>
    <w:p w:rsidR="00CF20D7" w:rsidRDefault="00CF20D7" w:rsidP="00CF20D7">
      <w:r>
        <w:t>H    -1.542134   -0.205566   -3.491958</w:t>
      </w:r>
    </w:p>
    <w:p w:rsidR="00CF20D7" w:rsidRDefault="00CF20D7" w:rsidP="00CF20D7">
      <w:r>
        <w:t>H     0.069116   -0.777166   -3.015708</w:t>
      </w:r>
    </w:p>
    <w:p w:rsidR="00CF20D7" w:rsidRDefault="00CF20D7" w:rsidP="00CF20D7">
      <w:r>
        <w:t>H    -1.384064   -1.680036   -2.533368</w:t>
      </w:r>
    </w:p>
    <w:p w:rsidR="00CF20D7" w:rsidRDefault="00CF20D7" w:rsidP="00CF20D7">
      <w:r>
        <w:t>H    -2.636134    2.295444   -1.961868</w:t>
      </w:r>
    </w:p>
    <w:p w:rsidR="00CF20D7" w:rsidRDefault="00CF20D7" w:rsidP="00CF20D7">
      <w:r>
        <w:t>H    -5.007614    2.662454   -1.374638</w:t>
      </w:r>
    </w:p>
    <w:p w:rsidR="00CF20D7" w:rsidRDefault="00CF20D7" w:rsidP="00CF20D7">
      <w:r>
        <w:t>H    -6.238934    0.963444   -0.045698</w:t>
      </w:r>
    </w:p>
    <w:p w:rsidR="00CF20D7" w:rsidRDefault="00CF20D7" w:rsidP="00CF20D7">
      <w:r>
        <w:t>H    -5.071414   -1.100346    0.690822</w:t>
      </w:r>
    </w:p>
    <w:p w:rsidR="005507A4" w:rsidRDefault="00CF20D7" w:rsidP="00CF20D7">
      <w:r>
        <w:t>H    -2.704534   -1.462216    0.107472</w:t>
      </w:r>
    </w:p>
    <w:p w:rsidR="00CF20D7" w:rsidRPr="00A2434C" w:rsidRDefault="00CF20D7" w:rsidP="00CF20D7">
      <w:pPr>
        <w:rPr>
          <w:highlight w:val="yellow"/>
        </w:rPr>
      </w:pPr>
    </w:p>
    <w:p w:rsidR="005507A4" w:rsidRPr="00CA2784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CA2784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CA2784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CA2784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CA2784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CA2784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CA2784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CA2784">
        <w:rPr>
          <w:rFonts w:cstheme="minorHAnsi" w:hint="eastAsia"/>
          <w:b/>
        </w:rPr>
        <w:t>(</w:t>
      </w:r>
      <w:r w:rsidRPr="00CA2784">
        <w:rPr>
          <w:rFonts w:cstheme="minorHAnsi" w:hint="eastAsia"/>
          <w:b/>
          <w:i/>
        </w:rPr>
        <w:t>R</w:t>
      </w:r>
      <w:r w:rsidRPr="00CA2784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CA2784">
        <w:rPr>
          <w:rFonts w:cstheme="minorHAnsi" w:hint="eastAsia"/>
          <w:b/>
        </w:rPr>
        <w:t xml:space="preserve"> 2</w:t>
      </w:r>
      <w:r w:rsidRPr="00CA2784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CA2784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CA2784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CA2784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CA2784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CA2784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CA2784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CA2784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CA2784" w:rsidRDefault="00CA278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CA2784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524291" cy="1073188"/>
            <wp:effectExtent l="19050" t="0" r="9359" b="0"/>
            <wp:docPr id="2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 l="29447" t="34385" r="26350" b="35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288" cy="10731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784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t xml:space="preserve"> </w:t>
      </w:r>
      <w:r w:rsidR="008E1011" w:rsidRPr="00CA2784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</w:t>
      </w:r>
      <w:proofErr w:type="spellStart"/>
      <w:proofErr w:type="gramStart"/>
      <w:r w:rsidR="008E1011" w:rsidRPr="00CA2784">
        <w:rPr>
          <w:sz w:val="24"/>
        </w:rPr>
        <w:t>δ</w:t>
      </w:r>
      <w:r w:rsidR="008E1011" w:rsidRPr="00CA2784">
        <w:rPr>
          <w:sz w:val="24"/>
          <w:vertAlign w:val="subscript"/>
        </w:rPr>
        <w:t>α</w:t>
      </w:r>
      <w:proofErr w:type="spellEnd"/>
      <w:r w:rsidR="008E1011" w:rsidRPr="00CA2784">
        <w:rPr>
          <w:rFonts w:hint="eastAsia"/>
          <w:sz w:val="24"/>
          <w:vertAlign w:val="subscript"/>
        </w:rPr>
        <w:t>-F</w:t>
      </w:r>
      <w:r w:rsidR="008E1011" w:rsidRPr="00CA2784">
        <w:rPr>
          <w:rFonts w:hint="eastAsia"/>
          <w:i/>
          <w:sz w:val="24"/>
          <w:vertAlign w:val="superscript"/>
        </w:rPr>
        <w:t>R</w:t>
      </w:r>
      <w:proofErr w:type="gramEnd"/>
      <w:r w:rsidR="008E1011" w:rsidRPr="00CA2784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8E1011" w:rsidRPr="00CA2784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8E1011" w:rsidRPr="00CA2784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8E1011" w:rsidRPr="00CA2784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8E1011" w:rsidRPr="00CA2784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8E1011" w:rsidRPr="00CA2784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8E1011" w:rsidRPr="00CA2784">
        <w:rPr>
          <w:rFonts w:asciiTheme="majorHAnsi" w:hAnsiTheme="majorHAnsi" w:cs="Times New Roman"/>
          <w:sz w:val="20"/>
          <w:szCs w:val="20"/>
        </w:rPr>
        <w:t>= -19</w:t>
      </w:r>
      <w:r w:rsidR="008E1011" w:rsidRPr="00CA2784">
        <w:rPr>
          <w:rFonts w:asciiTheme="majorHAnsi" w:hAnsiTheme="majorHAnsi" w:cs="Times New Roman" w:hint="eastAsia"/>
          <w:sz w:val="20"/>
          <w:szCs w:val="20"/>
        </w:rPr>
        <w:t>3</w:t>
      </w:r>
      <w:r w:rsidR="008E1011" w:rsidRPr="00CA2784">
        <w:rPr>
          <w:rFonts w:asciiTheme="majorHAnsi" w:hAnsiTheme="majorHAnsi" w:cs="Times New Roman"/>
          <w:sz w:val="20"/>
          <w:szCs w:val="20"/>
        </w:rPr>
        <w:t>.</w:t>
      </w:r>
      <w:r w:rsidRPr="00CA2784">
        <w:rPr>
          <w:rFonts w:asciiTheme="majorHAnsi" w:hAnsiTheme="majorHAnsi" w:cs="Times New Roman" w:hint="eastAsia"/>
          <w:sz w:val="20"/>
          <w:szCs w:val="20"/>
        </w:rPr>
        <w:t>24</w:t>
      </w:r>
      <w:r w:rsidR="008E1011" w:rsidRPr="00CA2784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8E1011" w:rsidRPr="00CA2784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8E1011" w:rsidRPr="00A2434C" w:rsidRDefault="008E1011" w:rsidP="00211418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C               3.49186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0.71693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2.58614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C            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4.31481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26164  -2.02881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C            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3.75869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1.45893  -1.58466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C            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2.38619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1.67946  -1.69266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C            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1.56204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70109  -2.25137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C               2.12169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0.49894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2.70068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C            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0.06922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9202   -2.36501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C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0.72295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07544  -1.34899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F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0.23308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2.28428  -2.19008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N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1.36992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0.777    -0.3965 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O              -0.7216 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1.14307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1.44756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C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2.17561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14106   0.64753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C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2.08664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97822   1.93049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C              -3.62269   0.08657   0.22059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C              -4.28802   1.24668   0.62626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C              -5.62558   1.45501   0.29458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C              -6.3165 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0.50295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45278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C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5.66002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65542  -0.86608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C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4.32329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86129  -0.53078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H               3.91738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1.65017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2.93723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 5.3823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0.09235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1.94525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H            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4.39177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2.22623  -1.1535 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H            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1.95737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2.61396  -1.35472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H               1.48239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1.26199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3.12726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0.29063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64381  -3.35856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1.30696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1.78376  -0.42968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-1.72325   0.83675   0.82349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2.65868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50405   2.72972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1.04743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1.07565   2.25347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2.50061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1.97852   1.77113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-3.75268   1.99696   1.19963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H              -6.12416   2.36397   0.6124 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 xml:space="preserve">H              -7.35548   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0.66496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0.71654</w:t>
      </w:r>
    </w:p>
    <w:p w:rsidR="00CA2784" w:rsidRPr="00CA278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6.18796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1.39883  -1.45306</w:t>
      </w:r>
    </w:p>
    <w:p w:rsidR="005507A4" w:rsidRDefault="00CA2784" w:rsidP="00CA2784">
      <w:pPr>
        <w:rPr>
          <w:rFonts w:ascii="Times New Roman" w:hAnsi="Times New Roman"/>
          <w:bCs/>
          <w:kern w:val="0"/>
          <w:sz w:val="20"/>
          <w:szCs w:val="20"/>
        </w:rPr>
      </w:pPr>
      <w:r w:rsidRPr="00CA2784">
        <w:rPr>
          <w:rFonts w:ascii="Times New Roman" w:hAnsi="Times New Roman"/>
          <w:bCs/>
          <w:kern w:val="0"/>
          <w:sz w:val="20"/>
          <w:szCs w:val="20"/>
        </w:rPr>
        <w:t>H              -</w:t>
      </w:r>
      <w:proofErr w:type="gramStart"/>
      <w:r w:rsidRPr="00CA2784">
        <w:rPr>
          <w:rFonts w:ascii="Times New Roman" w:hAnsi="Times New Roman"/>
          <w:bCs/>
          <w:kern w:val="0"/>
          <w:sz w:val="20"/>
          <w:szCs w:val="20"/>
        </w:rPr>
        <w:t>3.82108  -</w:t>
      </w:r>
      <w:proofErr w:type="gramEnd"/>
      <w:r w:rsidRPr="00CA2784">
        <w:rPr>
          <w:rFonts w:ascii="Times New Roman" w:hAnsi="Times New Roman"/>
          <w:bCs/>
          <w:kern w:val="0"/>
          <w:sz w:val="20"/>
          <w:szCs w:val="20"/>
        </w:rPr>
        <w:t>1.7607   -0.86971</w:t>
      </w:r>
    </w:p>
    <w:p w:rsidR="00CA2784" w:rsidRPr="00A2434C" w:rsidRDefault="00CA2784" w:rsidP="00CA2784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176D6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176D6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176D6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176D6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176D6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176D6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176D6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176D63">
        <w:rPr>
          <w:rFonts w:cstheme="minorHAnsi" w:hint="eastAsia"/>
          <w:b/>
        </w:rPr>
        <w:t>(</w:t>
      </w:r>
      <w:r w:rsidRPr="00176D63">
        <w:rPr>
          <w:rFonts w:cstheme="minorHAnsi" w:hint="eastAsia"/>
          <w:b/>
          <w:i/>
        </w:rPr>
        <w:t>S</w:t>
      </w:r>
      <w:r w:rsidRPr="00176D63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176D63">
        <w:rPr>
          <w:rFonts w:cstheme="minorHAnsi" w:hint="eastAsia"/>
          <w:b/>
        </w:rPr>
        <w:t xml:space="preserve"> 2</w:t>
      </w:r>
      <w:r w:rsidRPr="00176D6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176D6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176D6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176D6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176D6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176D6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176D6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7E1114" w:rsidRPr="00176D63" w:rsidRDefault="007E1114" w:rsidP="007E1114"/>
    <w:p w:rsidR="00EF34B5" w:rsidRPr="00176D63" w:rsidRDefault="00176D63" w:rsidP="007E1114">
      <w:r w:rsidRPr="00176D63">
        <w:rPr>
          <w:rFonts w:hint="eastAsia"/>
          <w:noProof/>
        </w:rPr>
        <w:drawing>
          <wp:inline distT="0" distB="0" distL="0" distR="0">
            <wp:extent cx="2291589" cy="1419265"/>
            <wp:effectExtent l="19050" t="0" r="0" b="0"/>
            <wp:docPr id="4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 l="31732" t="31063" r="30200" b="31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589" cy="141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1011" w:rsidRPr="00176D63">
        <w:rPr>
          <w:rFonts w:hint="eastAsia"/>
        </w:rPr>
        <w:t xml:space="preserve">  </w:t>
      </w:r>
      <w:r w:rsidRPr="00176D63">
        <w:rPr>
          <w:rFonts w:hint="eastAsia"/>
        </w:rPr>
        <w:t xml:space="preserve">  </w:t>
      </w:r>
      <w:r w:rsidR="008E1011" w:rsidRPr="00176D63">
        <w:rPr>
          <w:rFonts w:hint="eastAsia"/>
        </w:rPr>
        <w:t xml:space="preserve">   </w:t>
      </w:r>
      <w:r w:rsidRPr="00176D63">
        <w:rPr>
          <w:rFonts w:hint="eastAsia"/>
        </w:rPr>
        <w:t xml:space="preserve">  </w:t>
      </w:r>
      <w:r w:rsidR="008E1011" w:rsidRPr="00176D63">
        <w:rPr>
          <w:rFonts w:hint="eastAsia"/>
        </w:rPr>
        <w:t xml:space="preserve">  </w:t>
      </w:r>
      <w:proofErr w:type="spellStart"/>
      <w:proofErr w:type="gramStart"/>
      <w:r w:rsidR="008E1011" w:rsidRPr="00176D63">
        <w:rPr>
          <w:sz w:val="24"/>
        </w:rPr>
        <w:t>δ</w:t>
      </w:r>
      <w:r w:rsidR="008E1011" w:rsidRPr="00176D63">
        <w:rPr>
          <w:sz w:val="24"/>
          <w:vertAlign w:val="subscript"/>
        </w:rPr>
        <w:t>α</w:t>
      </w:r>
      <w:proofErr w:type="spellEnd"/>
      <w:r w:rsidR="008E1011" w:rsidRPr="00176D63">
        <w:rPr>
          <w:rFonts w:hint="eastAsia"/>
          <w:sz w:val="24"/>
          <w:vertAlign w:val="subscript"/>
        </w:rPr>
        <w:t>-F</w:t>
      </w:r>
      <w:r w:rsidR="008E1011" w:rsidRPr="00176D63">
        <w:rPr>
          <w:rFonts w:hint="eastAsia"/>
          <w:i/>
          <w:sz w:val="24"/>
          <w:vertAlign w:val="superscript"/>
        </w:rPr>
        <w:t>S</w:t>
      </w:r>
      <w:proofErr w:type="gramEnd"/>
      <w:r w:rsidR="008E1011" w:rsidRPr="00176D6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8E1011" w:rsidRPr="00176D6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8E1011" w:rsidRPr="00176D6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8E1011" w:rsidRPr="00176D6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8E1011" w:rsidRPr="00176D6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8E1011" w:rsidRPr="00176D6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8E1011" w:rsidRPr="00176D63">
        <w:rPr>
          <w:rFonts w:asciiTheme="majorHAnsi" w:hAnsiTheme="majorHAnsi" w:cs="Times New Roman"/>
          <w:sz w:val="20"/>
          <w:szCs w:val="20"/>
        </w:rPr>
        <w:t>= -19</w:t>
      </w:r>
      <w:r w:rsidRPr="00176D63">
        <w:rPr>
          <w:rFonts w:asciiTheme="majorHAnsi" w:hAnsiTheme="majorHAnsi" w:cs="Times New Roman" w:hint="eastAsia"/>
          <w:sz w:val="20"/>
          <w:szCs w:val="20"/>
        </w:rPr>
        <w:t>2.32</w:t>
      </w:r>
      <w:r w:rsidR="008E1011" w:rsidRPr="00176D6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8E1011" w:rsidRPr="00176D6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8E1011" w:rsidRPr="00A2434C" w:rsidRDefault="008E1011" w:rsidP="00EF34B5">
      <w:pPr>
        <w:rPr>
          <w:highlight w:val="yellow"/>
        </w:rPr>
      </w:pPr>
    </w:p>
    <w:p w:rsidR="004C4B2C" w:rsidRDefault="004C4B2C" w:rsidP="00D33A80">
      <w:pPr>
        <w:ind w:firstLineChars="50" w:firstLine="105"/>
      </w:pPr>
      <w:r>
        <w:t xml:space="preserve">C                2.25998   </w:t>
      </w:r>
      <w:proofErr w:type="gramStart"/>
      <w:r>
        <w:t>1.01519  -</w:t>
      </w:r>
      <w:proofErr w:type="gramEnd"/>
      <w:r>
        <w:t xml:space="preserve">4.06901 </w:t>
      </w:r>
    </w:p>
    <w:p w:rsidR="004C4B2C" w:rsidRDefault="004C4B2C" w:rsidP="004C4B2C">
      <w:r>
        <w:t xml:space="preserve"> C                3.58576   </w:t>
      </w:r>
      <w:proofErr w:type="gramStart"/>
      <w:r>
        <w:t>1.04751  -</w:t>
      </w:r>
      <w:proofErr w:type="gramEnd"/>
      <w:r>
        <w:t xml:space="preserve">3.64197 </w:t>
      </w:r>
    </w:p>
    <w:p w:rsidR="004C4B2C" w:rsidRDefault="004C4B2C" w:rsidP="004C4B2C">
      <w:r>
        <w:t xml:space="preserve"> C                3.95546   </w:t>
      </w:r>
      <w:proofErr w:type="gramStart"/>
      <w:r>
        <w:t>0.36466  -</w:t>
      </w:r>
      <w:proofErr w:type="gramEnd"/>
      <w:r>
        <w:t xml:space="preserve">2.48351 </w:t>
      </w:r>
    </w:p>
    <w:p w:rsidR="004C4B2C" w:rsidRDefault="004C4B2C" w:rsidP="004C4B2C">
      <w:r>
        <w:t xml:space="preserve"> C                </w:t>
      </w:r>
      <w:proofErr w:type="gramStart"/>
      <w:r>
        <w:t>3.00531  -</w:t>
      </w:r>
      <w:proofErr w:type="gramEnd"/>
      <w:r>
        <w:t xml:space="preserve">0.34871  -1.75754 </w:t>
      </w:r>
    </w:p>
    <w:p w:rsidR="004C4B2C" w:rsidRDefault="004C4B2C" w:rsidP="004C4B2C">
      <w:r>
        <w:t xml:space="preserve"> C                </w:t>
      </w:r>
      <w:proofErr w:type="gramStart"/>
      <w:r>
        <w:t>1.67423  -</w:t>
      </w:r>
      <w:proofErr w:type="gramEnd"/>
      <w:r>
        <w:t xml:space="preserve">0.37851  -2.18295 </w:t>
      </w:r>
    </w:p>
    <w:p w:rsidR="004C4B2C" w:rsidRDefault="004C4B2C" w:rsidP="004C4B2C">
      <w:r>
        <w:t xml:space="preserve"> C                1.30454   </w:t>
      </w:r>
      <w:proofErr w:type="gramStart"/>
      <w:r>
        <w:t>0.30745  -</w:t>
      </w:r>
      <w:proofErr w:type="gramEnd"/>
      <w:r>
        <w:t xml:space="preserve">3.34153 </w:t>
      </w:r>
    </w:p>
    <w:p w:rsidR="004C4B2C" w:rsidRDefault="004C4B2C" w:rsidP="004C4B2C">
      <w:r>
        <w:t xml:space="preserve"> C                </w:t>
      </w:r>
      <w:proofErr w:type="gramStart"/>
      <w:r>
        <w:t>0.64307  -</w:t>
      </w:r>
      <w:proofErr w:type="gramEnd"/>
      <w:r>
        <w:t xml:space="preserve">1.13268  -1.37353 </w:t>
      </w:r>
    </w:p>
    <w:p w:rsidR="004C4B2C" w:rsidRDefault="004C4B2C" w:rsidP="004C4B2C">
      <w:r>
        <w:t xml:space="preserve"> C                </w:t>
      </w:r>
      <w:proofErr w:type="gramStart"/>
      <w:r>
        <w:t>0.21404  -</w:t>
      </w:r>
      <w:proofErr w:type="gramEnd"/>
      <w:r>
        <w:t xml:space="preserve">0.34854  -0.11843 </w:t>
      </w:r>
    </w:p>
    <w:p w:rsidR="004C4B2C" w:rsidRDefault="004C4B2C" w:rsidP="004C4B2C">
      <w:r>
        <w:t xml:space="preserve"> F               -</w:t>
      </w:r>
      <w:proofErr w:type="gramStart"/>
      <w:r>
        <w:t>0.48258  -</w:t>
      </w:r>
      <w:proofErr w:type="gramEnd"/>
      <w:r>
        <w:t xml:space="preserve">1.41444  -2.17045 </w:t>
      </w:r>
    </w:p>
    <w:p w:rsidR="004C4B2C" w:rsidRDefault="004C4B2C" w:rsidP="004C4B2C">
      <w:r>
        <w:t xml:space="preserve"> N               -1.05938   </w:t>
      </w:r>
      <w:proofErr w:type="gramStart"/>
      <w:r>
        <w:t>0.09071  -</w:t>
      </w:r>
      <w:proofErr w:type="gramEnd"/>
      <w:r>
        <w:t xml:space="preserve">0.12091 </w:t>
      </w:r>
    </w:p>
    <w:p w:rsidR="004C4B2C" w:rsidRDefault="004C4B2C" w:rsidP="004C4B2C">
      <w:r>
        <w:t xml:space="preserve"> O                </w:t>
      </w:r>
      <w:proofErr w:type="gramStart"/>
      <w:r>
        <w:t>1.02586  -</w:t>
      </w:r>
      <w:proofErr w:type="gramEnd"/>
      <w:r>
        <w:t xml:space="preserve">0.1616    0.77845 </w:t>
      </w:r>
    </w:p>
    <w:p w:rsidR="004C4B2C" w:rsidRDefault="004C4B2C" w:rsidP="004C4B2C">
      <w:r>
        <w:t xml:space="preserve"> C               -1.64502   0.86124   0.98791 </w:t>
      </w:r>
    </w:p>
    <w:p w:rsidR="004C4B2C" w:rsidRDefault="004C4B2C" w:rsidP="004C4B2C">
      <w:r>
        <w:t xml:space="preserve"> C               -</w:t>
      </w:r>
      <w:proofErr w:type="gramStart"/>
      <w:r>
        <w:t>2.35162  -</w:t>
      </w:r>
      <w:proofErr w:type="gramEnd"/>
      <w:r>
        <w:t xml:space="preserve">0.06681   1.98099 </w:t>
      </w:r>
    </w:p>
    <w:p w:rsidR="004C4B2C" w:rsidRDefault="004C4B2C" w:rsidP="004C4B2C">
      <w:r>
        <w:t xml:space="preserve"> C               -2.50276   1.98459   0.41438 </w:t>
      </w:r>
    </w:p>
    <w:p w:rsidR="004C4B2C" w:rsidRDefault="004C4B2C" w:rsidP="004C4B2C">
      <w:r>
        <w:t xml:space="preserve"> C               -1.86589   </w:t>
      </w:r>
      <w:proofErr w:type="gramStart"/>
      <w:r>
        <w:t>3.05466  -</w:t>
      </w:r>
      <w:proofErr w:type="gramEnd"/>
      <w:r>
        <w:t xml:space="preserve">0.22889 </w:t>
      </w:r>
    </w:p>
    <w:p w:rsidR="004C4B2C" w:rsidRDefault="004C4B2C" w:rsidP="004C4B2C">
      <w:r>
        <w:t xml:space="preserve"> C               -2.6015    </w:t>
      </w:r>
      <w:proofErr w:type="gramStart"/>
      <w:r>
        <w:t>4.09852  -</w:t>
      </w:r>
      <w:proofErr w:type="gramEnd"/>
      <w:r>
        <w:t xml:space="preserve">0.77971 </w:t>
      </w:r>
    </w:p>
    <w:p w:rsidR="004C4B2C" w:rsidRDefault="004C4B2C" w:rsidP="004C4B2C">
      <w:r>
        <w:t xml:space="preserve"> C               -3.99491   </w:t>
      </w:r>
      <w:proofErr w:type="gramStart"/>
      <w:r>
        <w:t>4.09133  -</w:t>
      </w:r>
      <w:proofErr w:type="gramEnd"/>
      <w:r>
        <w:t xml:space="preserve">0.69746 </w:t>
      </w:r>
    </w:p>
    <w:p w:rsidR="004C4B2C" w:rsidRDefault="004C4B2C" w:rsidP="004C4B2C">
      <w:r>
        <w:t xml:space="preserve"> C               -4.63883   </w:t>
      </w:r>
      <w:proofErr w:type="gramStart"/>
      <w:r>
        <w:t>3.03442  -</w:t>
      </w:r>
      <w:proofErr w:type="gramEnd"/>
      <w:r>
        <w:t xml:space="preserve">0.06141 </w:t>
      </w:r>
    </w:p>
    <w:p w:rsidR="004C4B2C" w:rsidRDefault="004C4B2C" w:rsidP="004C4B2C">
      <w:r>
        <w:t xml:space="preserve"> C               -3.89751   1.9879    0.49092 </w:t>
      </w:r>
    </w:p>
    <w:p w:rsidR="004C4B2C" w:rsidRDefault="004C4B2C" w:rsidP="004C4B2C">
      <w:r>
        <w:t xml:space="preserve"> H                1.9658    </w:t>
      </w:r>
      <w:proofErr w:type="gramStart"/>
      <w:r>
        <w:t>1.54074  -</w:t>
      </w:r>
      <w:proofErr w:type="gramEnd"/>
      <w:r>
        <w:t xml:space="preserve">4.9705 </w:t>
      </w:r>
    </w:p>
    <w:p w:rsidR="004C4B2C" w:rsidRDefault="004C4B2C" w:rsidP="004C4B2C">
      <w:r>
        <w:t xml:space="preserve"> H                4.32754   </w:t>
      </w:r>
      <w:proofErr w:type="gramStart"/>
      <w:r>
        <w:t>1.59771  -</w:t>
      </w:r>
      <w:proofErr w:type="gramEnd"/>
      <w:r>
        <w:t xml:space="preserve">4.20959 </w:t>
      </w:r>
    </w:p>
    <w:p w:rsidR="004C4B2C" w:rsidRDefault="004C4B2C" w:rsidP="004C4B2C">
      <w:r>
        <w:t xml:space="preserve"> H                4.98583   </w:t>
      </w:r>
      <w:proofErr w:type="gramStart"/>
      <w:r>
        <w:t>0.38204  -</w:t>
      </w:r>
      <w:proofErr w:type="gramEnd"/>
      <w:r>
        <w:t xml:space="preserve">2.14703 </w:t>
      </w:r>
    </w:p>
    <w:p w:rsidR="004C4B2C" w:rsidRDefault="004C4B2C" w:rsidP="004C4B2C">
      <w:r>
        <w:t xml:space="preserve"> H                </w:t>
      </w:r>
      <w:proofErr w:type="gramStart"/>
      <w:r>
        <w:t>3.29292  -</w:t>
      </w:r>
      <w:proofErr w:type="gramEnd"/>
      <w:r>
        <w:t xml:space="preserve">0.87608  -0.85604 </w:t>
      </w:r>
    </w:p>
    <w:p w:rsidR="004C4B2C" w:rsidRDefault="004C4B2C" w:rsidP="004C4B2C">
      <w:r>
        <w:t xml:space="preserve"> H                0.27618   </w:t>
      </w:r>
      <w:proofErr w:type="gramStart"/>
      <w:r>
        <w:t>0.27714  -</w:t>
      </w:r>
      <w:proofErr w:type="gramEnd"/>
      <w:r>
        <w:t xml:space="preserve">3.67791 </w:t>
      </w:r>
    </w:p>
    <w:p w:rsidR="004C4B2C" w:rsidRDefault="004C4B2C" w:rsidP="004C4B2C">
      <w:r>
        <w:t xml:space="preserve"> H                </w:t>
      </w:r>
      <w:proofErr w:type="gramStart"/>
      <w:r>
        <w:t>1.03816  -</w:t>
      </w:r>
      <w:proofErr w:type="gramEnd"/>
      <w:r>
        <w:t xml:space="preserve">2.0923   -1.03338 </w:t>
      </w:r>
    </w:p>
    <w:p w:rsidR="004C4B2C" w:rsidRDefault="004C4B2C" w:rsidP="004C4B2C">
      <w:r>
        <w:t xml:space="preserve"> H               -</w:t>
      </w:r>
      <w:proofErr w:type="gramStart"/>
      <w:r>
        <w:t>1.64648  -</w:t>
      </w:r>
      <w:proofErr w:type="gramEnd"/>
      <w:r>
        <w:t xml:space="preserve">0.16271  -0.90244 </w:t>
      </w:r>
    </w:p>
    <w:p w:rsidR="004C4B2C" w:rsidRDefault="004C4B2C" w:rsidP="004C4B2C">
      <w:r>
        <w:t xml:space="preserve"> H               -0.7914    1.31364   1.49775 </w:t>
      </w:r>
    </w:p>
    <w:p w:rsidR="004C4B2C" w:rsidRDefault="004C4B2C" w:rsidP="004C4B2C">
      <w:r>
        <w:t xml:space="preserve"> H               -2.76681   0.50234   2.81612 </w:t>
      </w:r>
    </w:p>
    <w:p w:rsidR="004C4B2C" w:rsidRDefault="004C4B2C" w:rsidP="004C4B2C">
      <w:r>
        <w:t xml:space="preserve"> H               -</w:t>
      </w:r>
      <w:proofErr w:type="gramStart"/>
      <w:r>
        <w:t>1.63205  -</w:t>
      </w:r>
      <w:proofErr w:type="gramEnd"/>
      <w:r>
        <w:t xml:space="preserve">0.78395   2.37982 </w:t>
      </w:r>
    </w:p>
    <w:p w:rsidR="004C4B2C" w:rsidRDefault="004C4B2C" w:rsidP="004C4B2C">
      <w:r>
        <w:t xml:space="preserve"> H               -</w:t>
      </w:r>
      <w:proofErr w:type="gramStart"/>
      <w:r>
        <w:t>3.16021  -</w:t>
      </w:r>
      <w:proofErr w:type="gramEnd"/>
      <w:r>
        <w:t xml:space="preserve">0.62722   1.50518 </w:t>
      </w:r>
    </w:p>
    <w:p w:rsidR="004C4B2C" w:rsidRDefault="004C4B2C" w:rsidP="004C4B2C">
      <w:r>
        <w:t xml:space="preserve"> H               -0.78284   3.0663   -0.29504 </w:t>
      </w:r>
    </w:p>
    <w:p w:rsidR="004C4B2C" w:rsidRDefault="004C4B2C" w:rsidP="004C4B2C">
      <w:r>
        <w:t xml:space="preserve"> H               -2.08959   4.92     -1.26838 </w:t>
      </w:r>
    </w:p>
    <w:p w:rsidR="004C4B2C" w:rsidRDefault="004C4B2C" w:rsidP="004C4B2C">
      <w:r>
        <w:t xml:space="preserve"> H               -4.57083   </w:t>
      </w:r>
      <w:proofErr w:type="gramStart"/>
      <w:r>
        <w:t>4.90512  -</w:t>
      </w:r>
      <w:proofErr w:type="gramEnd"/>
      <w:r>
        <w:t xml:space="preserve">1.12332 </w:t>
      </w:r>
    </w:p>
    <w:p w:rsidR="004C4B2C" w:rsidRDefault="004C4B2C" w:rsidP="004C4B2C">
      <w:r>
        <w:t xml:space="preserve"> H               -5.72072   3.02032   0.00969 </w:t>
      </w:r>
    </w:p>
    <w:p w:rsidR="00EF34B5" w:rsidRDefault="004C4B2C" w:rsidP="004C4B2C">
      <w:r>
        <w:t xml:space="preserve"> H               -4.41937   1.17858   0.98644</w:t>
      </w:r>
    </w:p>
    <w:p w:rsidR="004C4B2C" w:rsidRPr="00A2434C" w:rsidRDefault="004C4B2C" w:rsidP="004C4B2C">
      <w:pPr>
        <w:rPr>
          <w:highlight w:val="yellow"/>
        </w:rPr>
      </w:pPr>
    </w:p>
    <w:p w:rsidR="005507A4" w:rsidRPr="00150FD6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150FD6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150FD6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150FD6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150FD6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150FD6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150FD6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150FD6">
        <w:rPr>
          <w:rFonts w:cstheme="minorHAnsi" w:hint="eastAsia"/>
          <w:b/>
        </w:rPr>
        <w:t>(</w:t>
      </w:r>
      <w:r w:rsidRPr="00150FD6">
        <w:rPr>
          <w:rFonts w:cstheme="minorHAnsi" w:hint="eastAsia"/>
          <w:b/>
          <w:i/>
        </w:rPr>
        <w:t>R</w:t>
      </w:r>
      <w:r w:rsidRPr="00150FD6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150FD6">
        <w:rPr>
          <w:rFonts w:cstheme="minorHAnsi" w:hint="eastAsia"/>
          <w:b/>
        </w:rPr>
        <w:t xml:space="preserve"> 3</w:t>
      </w:r>
      <w:r w:rsidRPr="00150FD6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150FD6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150FD6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150FD6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150FD6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150FD6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150FD6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150FD6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8E1011" w:rsidRPr="00150FD6" w:rsidRDefault="001C05B9" w:rsidP="0080759A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noProof/>
          <w:kern w:val="0"/>
          <w:sz w:val="20"/>
          <w:szCs w:val="20"/>
        </w:rPr>
        <w:lastRenderedPageBreak/>
        <w:drawing>
          <wp:inline distT="0" distB="0" distL="0" distR="0">
            <wp:extent cx="2152650" cy="1369427"/>
            <wp:effectExtent l="19050" t="0" r="0" b="0"/>
            <wp:docPr id="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 l="26246" t="27746" r="25218" b="22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024" cy="1371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E2199" w:rsidRPr="00150FD6">
        <w:rPr>
          <w:rFonts w:hint="eastAsia"/>
          <w:sz w:val="24"/>
        </w:rPr>
        <w:t xml:space="preserve">   </w:t>
      </w:r>
      <w:r w:rsidR="00D31E75">
        <w:rPr>
          <w:rFonts w:hint="eastAsia"/>
          <w:sz w:val="24"/>
        </w:rPr>
        <w:t xml:space="preserve">   </w:t>
      </w:r>
      <w:r w:rsidR="00BE2199" w:rsidRPr="00150FD6">
        <w:rPr>
          <w:rFonts w:hint="eastAsia"/>
          <w:sz w:val="24"/>
        </w:rPr>
        <w:t xml:space="preserve"> </w:t>
      </w:r>
      <w:proofErr w:type="spellStart"/>
      <w:proofErr w:type="gramStart"/>
      <w:r w:rsidR="00BE2199" w:rsidRPr="00150FD6">
        <w:rPr>
          <w:sz w:val="24"/>
        </w:rPr>
        <w:t>δ</w:t>
      </w:r>
      <w:r w:rsidR="00BE2199" w:rsidRPr="00150FD6">
        <w:rPr>
          <w:sz w:val="24"/>
          <w:vertAlign w:val="subscript"/>
        </w:rPr>
        <w:t>α</w:t>
      </w:r>
      <w:proofErr w:type="spellEnd"/>
      <w:r w:rsidR="00BE2199" w:rsidRPr="00150FD6">
        <w:rPr>
          <w:rFonts w:hint="eastAsia"/>
          <w:sz w:val="24"/>
          <w:vertAlign w:val="subscript"/>
        </w:rPr>
        <w:t>-F</w:t>
      </w:r>
      <w:r w:rsidR="00BE2199" w:rsidRPr="00150FD6">
        <w:rPr>
          <w:rFonts w:hint="eastAsia"/>
          <w:i/>
          <w:sz w:val="24"/>
          <w:vertAlign w:val="superscript"/>
        </w:rPr>
        <w:t>R</w:t>
      </w:r>
      <w:proofErr w:type="gramEnd"/>
      <w:r w:rsidR="00BE2199" w:rsidRPr="00150FD6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BE2199" w:rsidRPr="00150FD6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BE2199" w:rsidRPr="00150FD6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BE2199" w:rsidRPr="00150FD6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BE2199" w:rsidRPr="00150FD6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BE2199" w:rsidRPr="00150FD6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BE2199" w:rsidRPr="00150FD6">
        <w:rPr>
          <w:rFonts w:asciiTheme="majorHAnsi" w:hAnsiTheme="majorHAnsi" w:cs="Times New Roman"/>
          <w:sz w:val="20"/>
          <w:szCs w:val="20"/>
        </w:rPr>
        <w:t>=</w:t>
      </w:r>
      <w:r w:rsidR="00BE2199" w:rsidRPr="00150FD6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BE2199" w:rsidRPr="00150FD6">
        <w:rPr>
          <w:rFonts w:asciiTheme="majorHAnsi" w:hAnsiTheme="majorHAnsi" w:cs="Times New Roman"/>
          <w:sz w:val="20"/>
          <w:szCs w:val="20"/>
        </w:rPr>
        <w:t>-19</w:t>
      </w:r>
      <w:r w:rsidR="00BE2199" w:rsidRPr="00150FD6">
        <w:rPr>
          <w:rFonts w:asciiTheme="majorHAnsi" w:hAnsiTheme="majorHAnsi" w:cs="Times New Roman" w:hint="eastAsia"/>
          <w:sz w:val="20"/>
          <w:szCs w:val="20"/>
        </w:rPr>
        <w:t xml:space="preserve">3.84 </w:t>
      </w:r>
      <w:proofErr w:type="spellStart"/>
      <w:r w:rsidR="00BE2199" w:rsidRPr="00150FD6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150FD6" w:rsidRPr="00150FD6" w:rsidRDefault="00150FD6" w:rsidP="00150FD6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C     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3.62342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1.87796  -2.0011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3.07441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2.94481  -2.71249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 1.7966   -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2.82712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3.25353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1.06625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1.6512   -3.08396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1.61488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0.58333  -2.37176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 2.9002   -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0.70059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1.83303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 0.83335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0.69808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2.17287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 0.40166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0.89897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0.70764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F       -0.29942   0.7072   -3.00921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N       -0.9253 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0.81154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0.48298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O        1.25023   1.11275   0.1461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-1.5263    0.98997   0.83893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-2.72465   0.03274   1.00123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-1.92591   2.43633   1.11602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-1.86179   2.92526   2.4247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-2.26837   4.22393   2.72283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-2.7449    5.05656   1.71135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-2.80842   4.58055   0.40322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-2.40174   3.27997   0.10863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C       -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2.34769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1.44993   0.94852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4.61873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1.96023  -1.57936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3.64101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3.85924  -2.84641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 1.3637   -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3.64984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3.81137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0.07724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1.55862  -3.51329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 3.32355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0.12439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1.27379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 1.43325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1.56783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2.44979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1.52296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0.65438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1.2811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0.75216   0.71335   1.55842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3.20146   0.26044   1.95849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3.46838   0.26649   0.22945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1.48243   2.28636   3.21612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2.20466   4.58779   3.74233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3.05737   6.06923   1.93968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3.17137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5.22276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0.3916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2.44298   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2.93038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0.91686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3.23269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2.07657   1.08408 </w:t>
      </w:r>
    </w:p>
    <w:p w:rsidR="00150FD6" w:rsidRP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H       -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1.89169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1.71841  -0.00733 </w:t>
      </w:r>
    </w:p>
    <w:p w:rsidR="005507A4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  <w:r w:rsidRPr="00150FD6">
        <w:rPr>
          <w:rFonts w:ascii="Times New Roman" w:hAnsi="Times New Roman"/>
          <w:bCs/>
          <w:kern w:val="0"/>
          <w:sz w:val="20"/>
          <w:szCs w:val="20"/>
        </w:rPr>
        <w:t xml:space="preserve"> H       -</w:t>
      </w:r>
      <w:proofErr w:type="gramStart"/>
      <w:r w:rsidRPr="00150FD6">
        <w:rPr>
          <w:rFonts w:ascii="Times New Roman" w:hAnsi="Times New Roman"/>
          <w:bCs/>
          <w:kern w:val="0"/>
          <w:sz w:val="20"/>
          <w:szCs w:val="20"/>
        </w:rPr>
        <w:t>1.63508  -</w:t>
      </w:r>
      <w:proofErr w:type="gramEnd"/>
      <w:r w:rsidRPr="00150FD6">
        <w:rPr>
          <w:rFonts w:ascii="Times New Roman" w:hAnsi="Times New Roman"/>
          <w:bCs/>
          <w:kern w:val="0"/>
          <w:sz w:val="20"/>
          <w:szCs w:val="20"/>
        </w:rPr>
        <w:t>1.70101   1.73959</w:t>
      </w:r>
    </w:p>
    <w:p w:rsidR="00150FD6" w:rsidRDefault="00150FD6" w:rsidP="00150FD6">
      <w:pPr>
        <w:rPr>
          <w:rFonts w:ascii="Times New Roman" w:hAnsi="Times New Roman"/>
          <w:bCs/>
          <w:kern w:val="0"/>
          <w:sz w:val="20"/>
          <w:szCs w:val="20"/>
        </w:rPr>
      </w:pPr>
    </w:p>
    <w:p w:rsidR="00150FD6" w:rsidRPr="00A2434C" w:rsidRDefault="00150FD6" w:rsidP="00150FD6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5507A4" w:rsidRPr="00F43277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F43277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F43277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F43277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F43277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F43277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F43277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F43277">
        <w:rPr>
          <w:rFonts w:cstheme="minorHAnsi" w:hint="eastAsia"/>
          <w:b/>
        </w:rPr>
        <w:t>(</w:t>
      </w:r>
      <w:r w:rsidRPr="00F43277">
        <w:rPr>
          <w:rFonts w:cstheme="minorHAnsi" w:hint="eastAsia"/>
          <w:b/>
          <w:i/>
        </w:rPr>
        <w:t>S</w:t>
      </w:r>
      <w:r w:rsidRPr="00F43277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F43277">
        <w:rPr>
          <w:rFonts w:cstheme="minorHAnsi" w:hint="eastAsia"/>
          <w:b/>
        </w:rPr>
        <w:t xml:space="preserve"> 3</w:t>
      </w:r>
      <w:r w:rsidRPr="00F43277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F43277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F43277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F43277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F43277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F43277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F43277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7E1114" w:rsidRPr="00F43277" w:rsidRDefault="007E1114" w:rsidP="007E1114"/>
    <w:p w:rsidR="00603DBA" w:rsidRPr="00F43277" w:rsidRDefault="00F43277" w:rsidP="00EC6718">
      <w:r w:rsidRPr="00F43277">
        <w:rPr>
          <w:noProof/>
        </w:rPr>
        <w:drawing>
          <wp:inline distT="0" distB="0" distL="0" distR="0">
            <wp:extent cx="2076450" cy="1824019"/>
            <wp:effectExtent l="19050" t="0" r="0" b="0"/>
            <wp:docPr id="7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 l="33951" t="23892" r="35348" b="329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24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3277">
        <w:rPr>
          <w:rFonts w:hint="eastAsia"/>
          <w:sz w:val="24"/>
        </w:rPr>
        <w:t xml:space="preserve">     </w:t>
      </w:r>
      <w:proofErr w:type="spellStart"/>
      <w:proofErr w:type="gramStart"/>
      <w:r w:rsidRPr="00F43277">
        <w:rPr>
          <w:sz w:val="24"/>
        </w:rPr>
        <w:t>δ</w:t>
      </w:r>
      <w:r w:rsidRPr="00F43277">
        <w:rPr>
          <w:sz w:val="24"/>
          <w:vertAlign w:val="subscript"/>
        </w:rPr>
        <w:t>α</w:t>
      </w:r>
      <w:proofErr w:type="spellEnd"/>
      <w:r w:rsidRPr="00F43277">
        <w:rPr>
          <w:rFonts w:hint="eastAsia"/>
          <w:sz w:val="24"/>
          <w:vertAlign w:val="subscript"/>
        </w:rPr>
        <w:t>-F</w:t>
      </w:r>
      <w:r w:rsidRPr="00F43277">
        <w:rPr>
          <w:rFonts w:hint="eastAsia"/>
          <w:i/>
          <w:sz w:val="24"/>
          <w:vertAlign w:val="superscript"/>
        </w:rPr>
        <w:t>S</w:t>
      </w:r>
      <w:proofErr w:type="gramEnd"/>
      <w:r w:rsidRPr="00F43277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Pr="00F43277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Pr="00F4327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Pr="00F4327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Pr="00F43277">
        <w:rPr>
          <w:rFonts w:ascii="Times New Roman" w:hAnsi="Times New Roman" w:cs="Times New Roman"/>
          <w:sz w:val="24"/>
          <w:vertAlign w:val="subscript"/>
        </w:rPr>
        <w:t xml:space="preserve">) </w:t>
      </w:r>
      <w:r w:rsidRPr="00F43277">
        <w:rPr>
          <w:rFonts w:asciiTheme="majorHAnsi" w:hAnsiTheme="majorHAnsi" w:cs="Times New Roman"/>
          <w:sz w:val="24"/>
          <w:vertAlign w:val="subscript"/>
        </w:rPr>
        <w:t xml:space="preserve"> </w:t>
      </w:r>
      <w:r w:rsidRPr="00F43277">
        <w:rPr>
          <w:rFonts w:asciiTheme="majorHAnsi" w:hAnsiTheme="majorHAnsi" w:cs="Times New Roman"/>
          <w:sz w:val="20"/>
          <w:szCs w:val="20"/>
        </w:rPr>
        <w:t>=</w:t>
      </w:r>
      <w:r w:rsidRPr="00F43277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Pr="00F43277">
        <w:rPr>
          <w:rFonts w:asciiTheme="majorHAnsi" w:hAnsiTheme="majorHAnsi" w:cs="Times New Roman"/>
          <w:sz w:val="20"/>
          <w:szCs w:val="20"/>
        </w:rPr>
        <w:t>-19</w:t>
      </w:r>
      <w:r w:rsidRPr="00F43277">
        <w:rPr>
          <w:rFonts w:asciiTheme="majorHAnsi" w:hAnsiTheme="majorHAnsi" w:cs="Times New Roman" w:hint="eastAsia"/>
          <w:sz w:val="20"/>
          <w:szCs w:val="20"/>
        </w:rPr>
        <w:t xml:space="preserve">3.54 </w:t>
      </w:r>
      <w:proofErr w:type="spellStart"/>
      <w:r w:rsidRPr="00F43277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F43277" w:rsidRDefault="00F43277" w:rsidP="00EC6718">
      <w:pPr>
        <w:rPr>
          <w:highlight w:val="yellow"/>
        </w:rPr>
      </w:pPr>
    </w:p>
    <w:p w:rsidR="00F43277" w:rsidRDefault="00F43277" w:rsidP="00F43277">
      <w:pPr>
        <w:ind w:firstLineChars="50" w:firstLine="105"/>
      </w:pPr>
      <w:r>
        <w:t xml:space="preserve">C          </w:t>
      </w:r>
      <w:proofErr w:type="gramStart"/>
      <w:r>
        <w:t>1.44212  -</w:t>
      </w:r>
      <w:proofErr w:type="gramEnd"/>
      <w:r>
        <w:t xml:space="preserve">0.15758  -4.66439 </w:t>
      </w:r>
    </w:p>
    <w:p w:rsidR="00F43277" w:rsidRDefault="00F43277" w:rsidP="00F43277">
      <w:r>
        <w:t xml:space="preserve"> C          2.63229   </w:t>
      </w:r>
      <w:proofErr w:type="gramStart"/>
      <w:r>
        <w:t>0.56511  -</w:t>
      </w:r>
      <w:proofErr w:type="gramEnd"/>
      <w:r>
        <w:t xml:space="preserve">4.63912 </w:t>
      </w:r>
    </w:p>
    <w:p w:rsidR="00F43277" w:rsidRDefault="00F43277" w:rsidP="00F43277">
      <w:r>
        <w:t xml:space="preserve"> C          3.34786   </w:t>
      </w:r>
      <w:proofErr w:type="gramStart"/>
      <w:r>
        <w:t>0.67497  -</w:t>
      </w:r>
      <w:proofErr w:type="gramEnd"/>
      <w:r>
        <w:t xml:space="preserve">3.44687 </w:t>
      </w:r>
    </w:p>
    <w:p w:rsidR="00F43277" w:rsidRDefault="00F43277" w:rsidP="00F43277">
      <w:r>
        <w:t xml:space="preserve"> C          2.87776   </w:t>
      </w:r>
      <w:proofErr w:type="gramStart"/>
      <w:r>
        <w:t>0.06437  -</w:t>
      </w:r>
      <w:proofErr w:type="gramEnd"/>
      <w:r>
        <w:t xml:space="preserve">2.28771 </w:t>
      </w:r>
    </w:p>
    <w:p w:rsidR="00F43277" w:rsidRDefault="00F43277" w:rsidP="00F43277">
      <w:r>
        <w:t xml:space="preserve"> C          </w:t>
      </w:r>
      <w:proofErr w:type="gramStart"/>
      <w:r>
        <w:t>1.68081  -</w:t>
      </w:r>
      <w:proofErr w:type="gramEnd"/>
      <w:r>
        <w:t xml:space="preserve">0.65859  -2.31139 </w:t>
      </w:r>
    </w:p>
    <w:p w:rsidR="00F43277" w:rsidRDefault="00F43277" w:rsidP="00F43277">
      <w:r>
        <w:t xml:space="preserve"> C          </w:t>
      </w:r>
      <w:proofErr w:type="gramStart"/>
      <w:r>
        <w:t>0.96475  -</w:t>
      </w:r>
      <w:proofErr w:type="gramEnd"/>
      <w:r>
        <w:t xml:space="preserve">0.76693  -3.50464 </w:t>
      </w:r>
    </w:p>
    <w:p w:rsidR="00F43277" w:rsidRDefault="00F43277" w:rsidP="00F43277">
      <w:r>
        <w:t xml:space="preserve"> C          </w:t>
      </w:r>
      <w:proofErr w:type="gramStart"/>
      <w:r>
        <w:t>1.17248  -</w:t>
      </w:r>
      <w:proofErr w:type="gramEnd"/>
      <w:r>
        <w:t xml:space="preserve">1.31076  -1.04339 </w:t>
      </w:r>
    </w:p>
    <w:p w:rsidR="00F43277" w:rsidRDefault="00F43277" w:rsidP="00F43277">
      <w:r>
        <w:t xml:space="preserve"> C          </w:t>
      </w:r>
      <w:proofErr w:type="gramStart"/>
      <w:r>
        <w:t>0.66595  -</w:t>
      </w:r>
      <w:proofErr w:type="gramEnd"/>
      <w:r>
        <w:t xml:space="preserve">0.28063  -0.01579 </w:t>
      </w:r>
    </w:p>
    <w:p w:rsidR="00F43277" w:rsidRDefault="00F43277" w:rsidP="00F43277">
      <w:r>
        <w:t xml:space="preserve"> F          </w:t>
      </w:r>
      <w:proofErr w:type="gramStart"/>
      <w:r>
        <w:t>0.14549  -</w:t>
      </w:r>
      <w:proofErr w:type="gramEnd"/>
      <w:r>
        <w:t xml:space="preserve">2.22448  -1.34985 </w:t>
      </w:r>
    </w:p>
    <w:p w:rsidR="00F43277" w:rsidRDefault="00F43277" w:rsidP="00F43277">
      <w:r>
        <w:t xml:space="preserve"> N         -0.6598   -0.31712   0.22975 </w:t>
      </w:r>
    </w:p>
    <w:p w:rsidR="00F43277" w:rsidRDefault="00F43277" w:rsidP="00F43277">
      <w:r>
        <w:t xml:space="preserve"> O          1.46259   0.48193   0.5121 </w:t>
      </w:r>
    </w:p>
    <w:p w:rsidR="00F43277" w:rsidRDefault="00F43277" w:rsidP="00F43277">
      <w:r>
        <w:t xml:space="preserve"> C         -1.31931   0.56192   1.19669 </w:t>
      </w:r>
    </w:p>
    <w:p w:rsidR="00F43277" w:rsidRDefault="00F43277" w:rsidP="00F43277">
      <w:r>
        <w:t xml:space="preserve"> C         -2.3757   -0.23247   1.99172 </w:t>
      </w:r>
    </w:p>
    <w:p w:rsidR="00F43277" w:rsidRDefault="00F43277" w:rsidP="00F43277">
      <w:r>
        <w:t xml:space="preserve"> C         -1.92259   1.80396   0.54944 </w:t>
      </w:r>
    </w:p>
    <w:p w:rsidR="00F43277" w:rsidRDefault="00F43277" w:rsidP="00F43277">
      <w:r>
        <w:t xml:space="preserve"> C         -1.90609   3.01709   1.24434 </w:t>
      </w:r>
    </w:p>
    <w:p w:rsidR="00F43277" w:rsidRDefault="00F43277" w:rsidP="00F43277">
      <w:r>
        <w:t xml:space="preserve"> C         -2.49567   4.1581    0.704 </w:t>
      </w:r>
    </w:p>
    <w:p w:rsidR="00F43277" w:rsidRDefault="00F43277" w:rsidP="00F43277">
      <w:r>
        <w:t xml:space="preserve"> C         -3.11048   </w:t>
      </w:r>
      <w:proofErr w:type="gramStart"/>
      <w:r>
        <w:t>4.10181  -</w:t>
      </w:r>
      <w:proofErr w:type="gramEnd"/>
      <w:r>
        <w:t xml:space="preserve">0.5456 </w:t>
      </w:r>
    </w:p>
    <w:p w:rsidR="00F43277" w:rsidRDefault="00F43277" w:rsidP="00F43277">
      <w:r>
        <w:t xml:space="preserve"> C         -3.1287    </w:t>
      </w:r>
      <w:proofErr w:type="gramStart"/>
      <w:r>
        <w:t>2.89834  -</w:t>
      </w:r>
      <w:proofErr w:type="gramEnd"/>
      <w:r>
        <w:t xml:space="preserve">1.24838 </w:t>
      </w:r>
    </w:p>
    <w:p w:rsidR="00F43277" w:rsidRDefault="00F43277" w:rsidP="00F43277">
      <w:r>
        <w:t xml:space="preserve"> C         -2.53951   </w:t>
      </w:r>
      <w:proofErr w:type="gramStart"/>
      <w:r>
        <w:t>1.75863  -</w:t>
      </w:r>
      <w:proofErr w:type="gramEnd"/>
      <w:r>
        <w:t xml:space="preserve">0.70395 </w:t>
      </w:r>
    </w:p>
    <w:p w:rsidR="00F43277" w:rsidRDefault="00F43277" w:rsidP="00F43277">
      <w:r>
        <w:t xml:space="preserve"> C         -</w:t>
      </w:r>
      <w:proofErr w:type="gramStart"/>
      <w:r>
        <w:t>1.79138  -</w:t>
      </w:r>
      <w:proofErr w:type="gramEnd"/>
      <w:r>
        <w:t xml:space="preserve">1.36936   2.83371 </w:t>
      </w:r>
    </w:p>
    <w:p w:rsidR="00F43277" w:rsidRDefault="00F43277" w:rsidP="00F43277">
      <w:r>
        <w:t xml:space="preserve"> H          </w:t>
      </w:r>
      <w:proofErr w:type="gramStart"/>
      <w:r>
        <w:t>0.88102  -</w:t>
      </w:r>
      <w:proofErr w:type="gramEnd"/>
      <w:r>
        <w:t xml:space="preserve">0.25025  -5.58744 </w:t>
      </w:r>
    </w:p>
    <w:p w:rsidR="00F43277" w:rsidRDefault="00F43277" w:rsidP="00F43277">
      <w:r>
        <w:t xml:space="preserve"> H          3.00249   </w:t>
      </w:r>
      <w:proofErr w:type="gramStart"/>
      <w:r>
        <w:t>1.03771  -</w:t>
      </w:r>
      <w:proofErr w:type="gramEnd"/>
      <w:r>
        <w:t xml:space="preserve">5.54177 </w:t>
      </w:r>
    </w:p>
    <w:p w:rsidR="00F43277" w:rsidRDefault="00F43277" w:rsidP="00F43277">
      <w:r>
        <w:t xml:space="preserve"> H          4.27635   </w:t>
      </w:r>
      <w:proofErr w:type="gramStart"/>
      <w:r>
        <w:t>1.23388  -</w:t>
      </w:r>
      <w:proofErr w:type="gramEnd"/>
      <w:r>
        <w:t xml:space="preserve">3.41929 </w:t>
      </w:r>
    </w:p>
    <w:p w:rsidR="00F43277" w:rsidRDefault="00F43277" w:rsidP="00F43277">
      <w:r>
        <w:t xml:space="preserve"> H          3.42974   </w:t>
      </w:r>
      <w:proofErr w:type="gramStart"/>
      <w:r>
        <w:t>0.15763  -</w:t>
      </w:r>
      <w:proofErr w:type="gramEnd"/>
      <w:r>
        <w:t xml:space="preserve">1.36062 </w:t>
      </w:r>
    </w:p>
    <w:p w:rsidR="00F43277" w:rsidRDefault="00F43277" w:rsidP="00F43277">
      <w:r>
        <w:t xml:space="preserve"> H          0.0438   -</w:t>
      </w:r>
      <w:proofErr w:type="gramStart"/>
      <w:r>
        <w:t>1.33472  -</w:t>
      </w:r>
      <w:proofErr w:type="gramEnd"/>
      <w:r>
        <w:t xml:space="preserve">3.52852 </w:t>
      </w:r>
    </w:p>
    <w:p w:rsidR="00F43277" w:rsidRDefault="00F43277" w:rsidP="00F43277">
      <w:r>
        <w:t xml:space="preserve"> H          </w:t>
      </w:r>
      <w:proofErr w:type="gramStart"/>
      <w:r>
        <w:t>1.96498  -</w:t>
      </w:r>
      <w:proofErr w:type="gramEnd"/>
      <w:r>
        <w:t xml:space="preserve">1.8825   -0.55526 </w:t>
      </w:r>
    </w:p>
    <w:p w:rsidR="00F43277" w:rsidRDefault="00F43277" w:rsidP="00F43277">
      <w:r>
        <w:t xml:space="preserve"> H         -</w:t>
      </w:r>
      <w:proofErr w:type="gramStart"/>
      <w:r>
        <w:t>1.20167  -</w:t>
      </w:r>
      <w:proofErr w:type="gramEnd"/>
      <w:r>
        <w:t xml:space="preserve">1.02083  -0.25009 </w:t>
      </w:r>
    </w:p>
    <w:p w:rsidR="00F43277" w:rsidRDefault="00F43277" w:rsidP="00F43277">
      <w:r>
        <w:lastRenderedPageBreak/>
        <w:t xml:space="preserve"> H         -0.53385   0.88967   1.88146 </w:t>
      </w:r>
    </w:p>
    <w:p w:rsidR="00F43277" w:rsidRDefault="00F43277" w:rsidP="00F43277">
      <w:r>
        <w:t xml:space="preserve"> H         -2.90455   0.4746    2.63672 </w:t>
      </w:r>
    </w:p>
    <w:p w:rsidR="00F43277" w:rsidRDefault="00F43277" w:rsidP="00F43277">
      <w:r>
        <w:t xml:space="preserve"> H         -</w:t>
      </w:r>
      <w:proofErr w:type="gramStart"/>
      <w:r>
        <w:t>3.12423  -</w:t>
      </w:r>
      <w:proofErr w:type="gramEnd"/>
      <w:r>
        <w:t xml:space="preserve">0.62208   1.29103 </w:t>
      </w:r>
    </w:p>
    <w:p w:rsidR="00F43277" w:rsidRDefault="00F43277" w:rsidP="00F43277">
      <w:r>
        <w:t xml:space="preserve"> H         -1.42051   3.07154   2.21365 </w:t>
      </w:r>
    </w:p>
    <w:p w:rsidR="00F43277" w:rsidRDefault="00F43277" w:rsidP="00F43277">
      <w:r>
        <w:t xml:space="preserve"> H         -2.46643   5.09179   1.25462 </w:t>
      </w:r>
    </w:p>
    <w:p w:rsidR="00F43277" w:rsidRDefault="00F43277" w:rsidP="00F43277">
      <w:r>
        <w:t xml:space="preserve"> H         -3.56513   </w:t>
      </w:r>
      <w:proofErr w:type="gramStart"/>
      <w:r>
        <w:t>4.98926  -</w:t>
      </w:r>
      <w:proofErr w:type="gramEnd"/>
      <w:r>
        <w:t xml:space="preserve">0.97103 </w:t>
      </w:r>
    </w:p>
    <w:p w:rsidR="00F43277" w:rsidRDefault="00F43277" w:rsidP="00F43277">
      <w:r>
        <w:t xml:space="preserve"> H         -3.59877   </w:t>
      </w:r>
      <w:proofErr w:type="gramStart"/>
      <w:r>
        <w:t>2.84625  -</w:t>
      </w:r>
      <w:proofErr w:type="gramEnd"/>
      <w:r>
        <w:t xml:space="preserve">2.22421 </w:t>
      </w:r>
    </w:p>
    <w:p w:rsidR="00F43277" w:rsidRDefault="00F43277" w:rsidP="00F43277">
      <w:r>
        <w:t xml:space="preserve"> H         -2.55145   </w:t>
      </w:r>
      <w:proofErr w:type="gramStart"/>
      <w:r>
        <w:t>0.83358  -</w:t>
      </w:r>
      <w:proofErr w:type="gramEnd"/>
      <w:r>
        <w:t xml:space="preserve">1.26942 </w:t>
      </w:r>
    </w:p>
    <w:p w:rsidR="00F43277" w:rsidRDefault="00F43277" w:rsidP="00F43277">
      <w:r>
        <w:t xml:space="preserve"> H         -2.5819   -1.88996   3.3798 </w:t>
      </w:r>
    </w:p>
    <w:p w:rsidR="00F43277" w:rsidRDefault="00F43277" w:rsidP="00F43277">
      <w:r>
        <w:t xml:space="preserve"> H         -1.2735   -2.10559   2.21409 </w:t>
      </w:r>
    </w:p>
    <w:p w:rsidR="005507A4" w:rsidRDefault="00F43277" w:rsidP="00F43277">
      <w:r>
        <w:t xml:space="preserve"> H         -</w:t>
      </w:r>
      <w:proofErr w:type="gramStart"/>
      <w:r>
        <w:t>1.07481  -</w:t>
      </w:r>
      <w:proofErr w:type="gramEnd"/>
      <w:r>
        <w:t>0.98612   3.56606</w:t>
      </w:r>
    </w:p>
    <w:p w:rsidR="00F43277" w:rsidRDefault="00F43277" w:rsidP="00F43277"/>
    <w:p w:rsidR="00F43277" w:rsidRPr="00A2434C" w:rsidRDefault="00F43277" w:rsidP="00F43277">
      <w:pPr>
        <w:rPr>
          <w:highlight w:val="yellow"/>
        </w:rPr>
      </w:pPr>
    </w:p>
    <w:p w:rsidR="005507A4" w:rsidRPr="00D90310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D90310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D90310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D90310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D90310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D90310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D90310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D90310">
        <w:rPr>
          <w:rFonts w:cstheme="minorHAnsi" w:hint="eastAsia"/>
          <w:b/>
        </w:rPr>
        <w:t>(</w:t>
      </w:r>
      <w:r w:rsidRPr="00D90310">
        <w:rPr>
          <w:rFonts w:cstheme="minorHAnsi" w:hint="eastAsia"/>
          <w:b/>
          <w:i/>
        </w:rPr>
        <w:t>R</w:t>
      </w:r>
      <w:r w:rsidRPr="00D90310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D90310">
        <w:rPr>
          <w:rFonts w:cstheme="minorHAnsi" w:hint="eastAsia"/>
          <w:b/>
        </w:rPr>
        <w:t xml:space="preserve"> 4</w:t>
      </w:r>
      <w:r w:rsidRPr="00D90310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D90310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D90310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D90310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D90310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D90310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D90310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D90310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D90310" w:rsidRDefault="006D56CF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D90310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203450" cy="1910215"/>
            <wp:effectExtent l="19050" t="0" r="6350" b="0"/>
            <wp:docPr id="8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 l="35516" t="25819" r="32820" b="30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0" cy="1910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3DBA" w:rsidRPr="00D90310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    </w:t>
      </w:r>
      <w:proofErr w:type="spellStart"/>
      <w:proofErr w:type="gramStart"/>
      <w:r w:rsidR="00603DBA" w:rsidRPr="00D90310">
        <w:rPr>
          <w:sz w:val="24"/>
        </w:rPr>
        <w:t>δ</w:t>
      </w:r>
      <w:r w:rsidR="00603DBA" w:rsidRPr="00D90310">
        <w:rPr>
          <w:sz w:val="24"/>
          <w:vertAlign w:val="subscript"/>
        </w:rPr>
        <w:t>α</w:t>
      </w:r>
      <w:proofErr w:type="spellEnd"/>
      <w:r w:rsidR="00603DBA" w:rsidRPr="00D90310">
        <w:rPr>
          <w:rFonts w:hint="eastAsia"/>
          <w:sz w:val="24"/>
          <w:vertAlign w:val="subscript"/>
        </w:rPr>
        <w:t>-F</w:t>
      </w:r>
      <w:r w:rsidR="00603DBA" w:rsidRPr="00D90310">
        <w:rPr>
          <w:rFonts w:hint="eastAsia"/>
          <w:i/>
          <w:sz w:val="24"/>
          <w:vertAlign w:val="superscript"/>
        </w:rPr>
        <w:t>R</w:t>
      </w:r>
      <w:proofErr w:type="gramEnd"/>
      <w:r w:rsidR="00603DBA" w:rsidRPr="00D90310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03DBA" w:rsidRPr="00D90310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03DBA" w:rsidRPr="00D90310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03DBA" w:rsidRPr="00D90310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03DBA" w:rsidRPr="00D90310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03DBA" w:rsidRPr="00D90310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03DBA" w:rsidRPr="00D90310">
        <w:rPr>
          <w:rFonts w:asciiTheme="majorHAnsi" w:hAnsiTheme="majorHAnsi" w:cs="Times New Roman"/>
          <w:sz w:val="20"/>
          <w:szCs w:val="20"/>
        </w:rPr>
        <w:t>=</w:t>
      </w:r>
      <w:r w:rsidR="00603DBA" w:rsidRPr="00D90310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03DBA" w:rsidRPr="00D90310">
        <w:rPr>
          <w:rFonts w:asciiTheme="majorHAnsi" w:hAnsiTheme="majorHAnsi" w:cs="Times New Roman"/>
          <w:sz w:val="20"/>
          <w:szCs w:val="20"/>
        </w:rPr>
        <w:t>-19</w:t>
      </w:r>
      <w:r w:rsidR="00D90310" w:rsidRPr="00D90310">
        <w:rPr>
          <w:rFonts w:asciiTheme="majorHAnsi" w:hAnsiTheme="majorHAnsi" w:cs="Times New Roman" w:hint="eastAsia"/>
          <w:sz w:val="20"/>
          <w:szCs w:val="20"/>
        </w:rPr>
        <w:t>3.54</w:t>
      </w:r>
      <w:r w:rsidR="00603DBA" w:rsidRPr="00D90310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603DBA" w:rsidRPr="00D90310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603DBA" w:rsidRPr="00A2434C" w:rsidRDefault="00603DBA" w:rsidP="009D0F67">
      <w:pPr>
        <w:ind w:firstLineChars="100" w:firstLine="200"/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 w:rsidRPr="00D90310">
        <w:rPr>
          <w:rFonts w:ascii="Times New Roman" w:hAnsi="Times New Roman"/>
          <w:bCs/>
          <w:kern w:val="0"/>
          <w:sz w:val="20"/>
          <w:szCs w:val="20"/>
        </w:rPr>
        <w:t>C     1.904108   -0.770795    4.06519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 w:rsidRPr="00D90310">
        <w:rPr>
          <w:rFonts w:ascii="Times New Roman" w:hAnsi="Times New Roman"/>
          <w:bCs/>
          <w:kern w:val="0"/>
          <w:sz w:val="20"/>
          <w:szCs w:val="20"/>
        </w:rPr>
        <w:t>C     3.094278   -0.048105    4.03992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3.809848    0.061755    2.84767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3.339748   -0.548845    1.68851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2.142798   -1.271805    1.71219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1.426738   -1.380145    2.90544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1.634468   -1.923975    0.44419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1.127938   -0.893845   -0.58340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0.607478   -2.837695    0.75065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 w:rsidRPr="00D90310">
        <w:rPr>
          <w:rFonts w:ascii="Times New Roman" w:hAnsi="Times New Roman"/>
          <w:bCs/>
          <w:kern w:val="0"/>
          <w:sz w:val="20"/>
          <w:szCs w:val="20"/>
        </w:rPr>
        <w:t>N    -0.197812   -0.930335   -0.82894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 w:rsidRPr="00D90310">
        <w:rPr>
          <w:rFonts w:ascii="Times New Roman" w:hAnsi="Times New Roman"/>
          <w:bCs/>
          <w:kern w:val="0"/>
          <w:sz w:val="20"/>
          <w:szCs w:val="20"/>
        </w:rPr>
        <w:t>O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1.924578   -0.131285   -1.11129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0.857322   -0.051295   -1.79588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1.913712   -0.845685   -2.59091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1.460602    1.190745   -1.14863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1.444102    2.403875   -1.84353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2.033682    3.544885   -1.30319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2.648492    3.488595   -0.05359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2.666712    2.285125    0.64918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2.077522    1.145415    0.10475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1.329392   -1.982575   -3.43290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 w:rsidRPr="00D90310">
        <w:rPr>
          <w:rFonts w:ascii="Times New Roman" w:hAnsi="Times New Roman"/>
          <w:bCs/>
          <w:kern w:val="0"/>
          <w:sz w:val="20"/>
          <w:szCs w:val="20"/>
        </w:rPr>
        <w:t>H     1.343008   -0.863465    4.98824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3.464478    0.424495    4.94257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4.738338    0.620665    2.82009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3.891728   -0.455585    0.76142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0.505788   -1.947935    2.92932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 2.426968   -2.495715   -0.04393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0.739682   -1.634045   -0.34910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0.071862    0.276455   -2.48065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2.442562   -0.138615   -3.23591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2.662242   -1.235295   -1.89022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0.958522    2.458325   -2.81284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2.004442    4.478575   -1.85381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3.103142    4.376045    0.37183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3.136782    2.233035    1.62501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2.089462    0.220365    0.670221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2.119912   -2.503175   -3.978999</w:t>
      </w:r>
    </w:p>
    <w:p w:rsidR="00D90310" w:rsidRP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0.811512   -2.718805   -2.813289</w:t>
      </w:r>
    </w:p>
    <w:p w:rsidR="00D90310" w:rsidRDefault="00D90310" w:rsidP="00D90310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D90310">
        <w:rPr>
          <w:rFonts w:ascii="Times New Roman" w:hAnsi="Times New Roman"/>
          <w:bCs/>
          <w:kern w:val="0"/>
          <w:sz w:val="20"/>
          <w:szCs w:val="20"/>
        </w:rPr>
        <w:t xml:space="preserve">   -0.612822   -1.599335   -4.165259</w:t>
      </w:r>
    </w:p>
    <w:p w:rsidR="00D90310" w:rsidRPr="009A6959" w:rsidRDefault="00D90310" w:rsidP="00D90310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9A6959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9A6959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9A6959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9A6959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9A6959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9A6959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9A6959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9A6959">
        <w:rPr>
          <w:rFonts w:cstheme="minorHAnsi" w:hint="eastAsia"/>
          <w:b/>
        </w:rPr>
        <w:t>(</w:t>
      </w:r>
      <w:r w:rsidRPr="009A6959">
        <w:rPr>
          <w:rFonts w:cstheme="minorHAnsi" w:hint="eastAsia"/>
          <w:b/>
          <w:i/>
        </w:rPr>
        <w:t>S</w:t>
      </w:r>
      <w:r w:rsidRPr="009A6959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9A6959">
        <w:rPr>
          <w:rFonts w:cstheme="minorHAnsi" w:hint="eastAsia"/>
          <w:b/>
        </w:rPr>
        <w:t xml:space="preserve"> 4</w:t>
      </w:r>
      <w:r w:rsidRPr="009A6959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9A6959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9A6959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9A6959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9A6959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9A6959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9A6959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9A6959" w:rsidRDefault="005507A4" w:rsidP="007E1114"/>
    <w:p w:rsidR="005507A4" w:rsidRPr="009A6959" w:rsidRDefault="009A6959" w:rsidP="007E1114">
      <w:r w:rsidRPr="009A6959">
        <w:rPr>
          <w:noProof/>
        </w:rPr>
        <w:drawing>
          <wp:inline distT="0" distB="0" distL="0" distR="0">
            <wp:extent cx="2324100" cy="1607352"/>
            <wp:effectExtent l="19050" t="0" r="0" b="0"/>
            <wp:docPr id="9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 l="35276" t="30443" r="30630" b="317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385" cy="1609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6959">
        <w:rPr>
          <w:rFonts w:hint="eastAsia"/>
        </w:rPr>
        <w:t xml:space="preserve">    </w:t>
      </w:r>
      <w:r w:rsidR="00603DBA" w:rsidRPr="009A6959">
        <w:rPr>
          <w:rFonts w:hint="eastAsia"/>
        </w:rPr>
        <w:t xml:space="preserve">     </w:t>
      </w:r>
      <w:proofErr w:type="spellStart"/>
      <w:proofErr w:type="gramStart"/>
      <w:r w:rsidR="00603DBA" w:rsidRPr="009A6959">
        <w:rPr>
          <w:sz w:val="24"/>
        </w:rPr>
        <w:t>δ</w:t>
      </w:r>
      <w:r w:rsidR="00603DBA" w:rsidRPr="009A6959">
        <w:rPr>
          <w:sz w:val="24"/>
          <w:vertAlign w:val="subscript"/>
        </w:rPr>
        <w:t>α</w:t>
      </w:r>
      <w:proofErr w:type="spellEnd"/>
      <w:r w:rsidR="00603DBA" w:rsidRPr="009A6959">
        <w:rPr>
          <w:rFonts w:hint="eastAsia"/>
          <w:sz w:val="24"/>
          <w:vertAlign w:val="subscript"/>
        </w:rPr>
        <w:t>-F</w:t>
      </w:r>
      <w:r w:rsidR="00603DBA" w:rsidRPr="009A6959">
        <w:rPr>
          <w:rFonts w:hint="eastAsia"/>
          <w:i/>
          <w:sz w:val="24"/>
          <w:vertAlign w:val="superscript"/>
        </w:rPr>
        <w:t>S</w:t>
      </w:r>
      <w:proofErr w:type="gramEnd"/>
      <w:r w:rsidR="00603DBA" w:rsidRPr="009A6959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03DBA" w:rsidRPr="009A6959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03DBA" w:rsidRPr="009A6959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03DBA" w:rsidRPr="009A6959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03DBA" w:rsidRPr="009A6959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03DBA" w:rsidRPr="009A6959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03DBA" w:rsidRPr="009A6959">
        <w:rPr>
          <w:rFonts w:asciiTheme="majorHAnsi" w:hAnsiTheme="majorHAnsi" w:cs="Times New Roman"/>
          <w:sz w:val="20"/>
          <w:szCs w:val="20"/>
        </w:rPr>
        <w:t>=</w:t>
      </w:r>
      <w:r w:rsidR="00603DBA" w:rsidRPr="009A6959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03DBA" w:rsidRPr="009A6959">
        <w:rPr>
          <w:rFonts w:asciiTheme="majorHAnsi" w:hAnsiTheme="majorHAnsi" w:cs="Times New Roman"/>
          <w:sz w:val="20"/>
          <w:szCs w:val="20"/>
        </w:rPr>
        <w:t>-19</w:t>
      </w:r>
      <w:r w:rsidR="00603DBA" w:rsidRPr="009A6959">
        <w:rPr>
          <w:rFonts w:asciiTheme="majorHAnsi" w:hAnsiTheme="majorHAnsi" w:cs="Times New Roman" w:hint="eastAsia"/>
          <w:sz w:val="20"/>
          <w:szCs w:val="20"/>
        </w:rPr>
        <w:t>3.</w:t>
      </w:r>
      <w:r w:rsidRPr="009A6959">
        <w:rPr>
          <w:rFonts w:asciiTheme="majorHAnsi" w:hAnsiTheme="majorHAnsi" w:cs="Times New Roman" w:hint="eastAsia"/>
          <w:sz w:val="20"/>
          <w:szCs w:val="20"/>
        </w:rPr>
        <w:t>8</w:t>
      </w:r>
      <w:r w:rsidR="00603DBA" w:rsidRPr="009A6959">
        <w:rPr>
          <w:rFonts w:asciiTheme="majorHAnsi" w:hAnsiTheme="majorHAnsi" w:cs="Times New Roman" w:hint="eastAsia"/>
          <w:sz w:val="20"/>
          <w:szCs w:val="20"/>
        </w:rPr>
        <w:t xml:space="preserve">4 </w:t>
      </w:r>
      <w:proofErr w:type="spellStart"/>
      <w:r w:rsidR="00603DBA" w:rsidRPr="009A6959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603DBA" w:rsidRPr="00A2434C" w:rsidRDefault="00603DBA" w:rsidP="00F44E0E">
      <w:pPr>
        <w:ind w:firstLineChars="100" w:firstLine="210"/>
        <w:rPr>
          <w:highlight w:val="yellow"/>
        </w:rPr>
      </w:pPr>
    </w:p>
    <w:p w:rsidR="009A6959" w:rsidRDefault="009A6959" w:rsidP="009A6959">
      <w:r>
        <w:t>C     4.120242   -2.506339    1.664001</w:t>
      </w:r>
    </w:p>
    <w:p w:rsidR="009A6959" w:rsidRDefault="009A6959" w:rsidP="009A6959">
      <w:r>
        <w:t>C     3.571232   -3.573189    2.375391</w:t>
      </w:r>
    </w:p>
    <w:p w:rsidR="009A6959" w:rsidRDefault="009A6959" w:rsidP="009A6959">
      <w:r>
        <w:t>C     2.293422   -3.455499    2.916431</w:t>
      </w:r>
    </w:p>
    <w:p w:rsidR="009A6959" w:rsidRDefault="009A6959" w:rsidP="009A6959">
      <w:r>
        <w:t>C     1.563072   -2.279579    2.746861</w:t>
      </w:r>
    </w:p>
    <w:p w:rsidR="009A6959" w:rsidRDefault="009A6959" w:rsidP="009A6959">
      <w:r>
        <w:t>C     2.111702   -1.211709    2.034661</w:t>
      </w:r>
    </w:p>
    <w:p w:rsidR="009A6959" w:rsidRDefault="009A6959" w:rsidP="009A6959">
      <w:r>
        <w:t>C     3.397022   -1.328969    1.495931</w:t>
      </w:r>
    </w:p>
    <w:p w:rsidR="009A6959" w:rsidRDefault="009A6959" w:rsidP="009A6959">
      <w:r>
        <w:t>C     1.330172    0.069701    1.835771</w:t>
      </w:r>
    </w:p>
    <w:p w:rsidR="009A6959" w:rsidRDefault="009A6959" w:rsidP="009A6959">
      <w:r>
        <w:t>C     0.898482    0.270591    0.370541</w:t>
      </w:r>
    </w:p>
    <w:p w:rsidR="009A6959" w:rsidRDefault="009A6959" w:rsidP="009A6959">
      <w:r>
        <w:t>F     0.197402    0.078821    2.672111</w:t>
      </w:r>
    </w:p>
    <w:p w:rsidR="009A6959" w:rsidRDefault="009A6959" w:rsidP="009A6959">
      <w:r>
        <w:t>N    -0.428478    0.183161    0.145881</w:t>
      </w:r>
    </w:p>
    <w:p w:rsidR="009A6959" w:rsidRDefault="009A6959" w:rsidP="009A6959">
      <w:r>
        <w:t>O     1.747052    0.484371   -0.483199</w:t>
      </w:r>
    </w:p>
    <w:p w:rsidR="009A6959" w:rsidRDefault="009A6959" w:rsidP="009A6959">
      <w:r>
        <w:lastRenderedPageBreak/>
        <w:t>C    -1.029478    0.361591   -1.176029</w:t>
      </w:r>
    </w:p>
    <w:p w:rsidR="009A6959" w:rsidRDefault="009A6959" w:rsidP="009A6959">
      <w:r>
        <w:t>C    -2.227828   -0.595639   -1.338329</w:t>
      </w:r>
    </w:p>
    <w:p w:rsidR="009A6959" w:rsidRDefault="009A6959" w:rsidP="009A6959">
      <w:r>
        <w:t>C    -1.429088    1.807951   -1.453119</w:t>
      </w:r>
    </w:p>
    <w:p w:rsidR="009A6959" w:rsidRDefault="009A6959" w:rsidP="009A6959">
      <w:r>
        <w:t>C    -1.364968    2.296881   -2.761799</w:t>
      </w:r>
    </w:p>
    <w:p w:rsidR="009A6959" w:rsidRDefault="009A6959" w:rsidP="009A6959">
      <w:r>
        <w:t>C    -1.771548    3.595551   -3.059929</w:t>
      </w:r>
    </w:p>
    <w:p w:rsidR="009A6959" w:rsidRDefault="009A6959" w:rsidP="009A6959">
      <w:r>
        <w:t>C    -2.248078    4.428181   -2.048449</w:t>
      </w:r>
    </w:p>
    <w:p w:rsidR="009A6959" w:rsidRDefault="009A6959" w:rsidP="009A6959">
      <w:r>
        <w:t>C    -2.311598    3.952171   -0.740319</w:t>
      </w:r>
    </w:p>
    <w:p w:rsidR="009A6959" w:rsidRDefault="009A6959" w:rsidP="009A6959">
      <w:r>
        <w:t>C    -1.904918    2.651591   -0.445729</w:t>
      </w:r>
    </w:p>
    <w:p w:rsidR="009A6959" w:rsidRDefault="009A6959" w:rsidP="009A6959">
      <w:r>
        <w:t>C    -1.850868   -2.078309   -1.285619</w:t>
      </w:r>
    </w:p>
    <w:p w:rsidR="009A6959" w:rsidRDefault="009A6959" w:rsidP="009A6959">
      <w:r>
        <w:t>H     5.115552   -2.588609    1.242261</w:t>
      </w:r>
    </w:p>
    <w:p w:rsidR="009A6959" w:rsidRDefault="009A6959" w:rsidP="009A6959">
      <w:r>
        <w:t>H     4.137832   -4.487619    2.509311</w:t>
      </w:r>
    </w:p>
    <w:p w:rsidR="009A6959" w:rsidRDefault="009A6959" w:rsidP="009A6959">
      <w:r>
        <w:t>H     1.860522   -4.278219    3.474271</w:t>
      </w:r>
    </w:p>
    <w:p w:rsidR="009A6959" w:rsidRDefault="009A6959" w:rsidP="009A6959">
      <w:r>
        <w:t>H     0.574062   -2.186999    3.176191</w:t>
      </w:r>
    </w:p>
    <w:p w:rsidR="009A6959" w:rsidRDefault="009A6959" w:rsidP="009A6959">
      <w:r>
        <w:t>H     3.820372   -0.503989    0.936691</w:t>
      </w:r>
    </w:p>
    <w:p w:rsidR="009A6959" w:rsidRDefault="009A6959" w:rsidP="009A6959">
      <w:r>
        <w:t>H     1.930072    0.939451    2.112691</w:t>
      </w:r>
    </w:p>
    <w:p w:rsidR="009A6959" w:rsidRDefault="009A6959" w:rsidP="009A6959">
      <w:r>
        <w:t>H    -1.026138    0.026001    0.944001</w:t>
      </w:r>
    </w:p>
    <w:p w:rsidR="009A6959" w:rsidRDefault="009A6959" w:rsidP="009A6959">
      <w:r>
        <w:t>H    -0.255338    0.084971   -1.895519</w:t>
      </w:r>
    </w:p>
    <w:p w:rsidR="009A6959" w:rsidRDefault="009A6959" w:rsidP="009A6959">
      <w:r>
        <w:t>H    -2.704638   -0.367939   -2.295589</w:t>
      </w:r>
    </w:p>
    <w:p w:rsidR="009A6959" w:rsidRDefault="009A6959" w:rsidP="009A6959">
      <w:r>
        <w:t>H    -2.971558   -0.361889   -0.566549</w:t>
      </w:r>
    </w:p>
    <w:p w:rsidR="009A6959" w:rsidRDefault="009A6959" w:rsidP="009A6959">
      <w:r>
        <w:t>H    -0.985608    1.657981   -3.553219</w:t>
      </w:r>
    </w:p>
    <w:p w:rsidR="009A6959" w:rsidRDefault="009A6959" w:rsidP="009A6959">
      <w:r>
        <w:t>H    -1.707838    3.959411   -4.079429</w:t>
      </w:r>
    </w:p>
    <w:p w:rsidR="009A6959" w:rsidRDefault="009A6959" w:rsidP="009A6959">
      <w:r>
        <w:t>H    -2.560548    5.440851   -2.276779</w:t>
      </w:r>
    </w:p>
    <w:p w:rsidR="009A6959" w:rsidRDefault="009A6959" w:rsidP="009A6959">
      <w:r>
        <w:t>H    -2.674548    4.594381    0.054501</w:t>
      </w:r>
    </w:p>
    <w:p w:rsidR="009A6959" w:rsidRDefault="009A6959" w:rsidP="009A6959">
      <w:r>
        <w:t>H    -1.946158    2.302001    0.579761</w:t>
      </w:r>
    </w:p>
    <w:p w:rsidR="009A6959" w:rsidRDefault="009A6959" w:rsidP="009A6959">
      <w:r>
        <w:t>H    -2.735868   -2.704949   -1.421179</w:t>
      </w:r>
    </w:p>
    <w:p w:rsidR="009A6959" w:rsidRDefault="009A6959" w:rsidP="009A6959">
      <w:r>
        <w:t>H    -1.394868   -2.346789   -0.329769</w:t>
      </w:r>
    </w:p>
    <w:p w:rsidR="007A1056" w:rsidRDefault="009A6959" w:rsidP="009A6959">
      <w:r>
        <w:t>H    -1.138258   -2.329389   -2.076689</w:t>
      </w:r>
    </w:p>
    <w:p w:rsidR="009A6959" w:rsidRPr="00A2434C" w:rsidRDefault="009A6959" w:rsidP="009A6959">
      <w:pPr>
        <w:rPr>
          <w:highlight w:val="yellow"/>
        </w:rPr>
      </w:pPr>
    </w:p>
    <w:p w:rsidR="005507A4" w:rsidRPr="002E154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2E154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2E154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2E154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2E154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2E154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2E154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2E1543">
        <w:rPr>
          <w:rFonts w:cstheme="minorHAnsi" w:hint="eastAsia"/>
          <w:b/>
        </w:rPr>
        <w:t>(</w:t>
      </w:r>
      <w:r w:rsidRPr="002E1543">
        <w:rPr>
          <w:rFonts w:cstheme="minorHAnsi" w:hint="eastAsia"/>
          <w:b/>
          <w:i/>
        </w:rPr>
        <w:t>R</w:t>
      </w:r>
      <w:r w:rsidRPr="002E1543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2E1543">
        <w:rPr>
          <w:rFonts w:cstheme="minorHAnsi" w:hint="eastAsia"/>
          <w:b/>
        </w:rPr>
        <w:t xml:space="preserve"> 5</w:t>
      </w:r>
      <w:r w:rsidRPr="002E154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2E154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2E154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2E154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2E154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2E154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2E154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2E154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2E1543" w:rsidRDefault="002E1543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2E1543">
        <w:rPr>
          <w:rFonts w:ascii="Times New Roman" w:hAnsi="Times New Roman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343150" cy="1243725"/>
            <wp:effectExtent l="19050" t="0" r="0" b="0"/>
            <wp:docPr id="10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 l="30340" t="31599" r="28606" b="335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24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3DBA" w:rsidRPr="002E154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</w:t>
      </w:r>
      <w:proofErr w:type="spellStart"/>
      <w:proofErr w:type="gramStart"/>
      <w:r w:rsidR="00603DBA" w:rsidRPr="002E1543">
        <w:rPr>
          <w:sz w:val="24"/>
        </w:rPr>
        <w:t>δ</w:t>
      </w:r>
      <w:r w:rsidR="00603DBA" w:rsidRPr="002E1543">
        <w:rPr>
          <w:sz w:val="24"/>
          <w:vertAlign w:val="subscript"/>
        </w:rPr>
        <w:t>α</w:t>
      </w:r>
      <w:proofErr w:type="spellEnd"/>
      <w:r w:rsidR="00603DBA" w:rsidRPr="002E1543">
        <w:rPr>
          <w:rFonts w:hint="eastAsia"/>
          <w:sz w:val="24"/>
          <w:vertAlign w:val="subscript"/>
        </w:rPr>
        <w:t>-F</w:t>
      </w:r>
      <w:r w:rsidR="00603DBA" w:rsidRPr="002E1543">
        <w:rPr>
          <w:rFonts w:hint="eastAsia"/>
          <w:i/>
          <w:sz w:val="24"/>
          <w:vertAlign w:val="superscript"/>
        </w:rPr>
        <w:t>R</w:t>
      </w:r>
      <w:proofErr w:type="gramEnd"/>
      <w:r w:rsidR="00603DBA" w:rsidRPr="002E154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03DBA" w:rsidRPr="002E154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03DBA" w:rsidRPr="002E154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03DBA" w:rsidRPr="002E154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03DBA" w:rsidRPr="002E154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03DBA" w:rsidRPr="002E154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03DBA" w:rsidRPr="002E1543">
        <w:rPr>
          <w:rFonts w:asciiTheme="majorHAnsi" w:hAnsiTheme="majorHAnsi" w:cs="Times New Roman"/>
          <w:sz w:val="20"/>
          <w:szCs w:val="20"/>
        </w:rPr>
        <w:t>=</w:t>
      </w:r>
      <w:r w:rsidR="00603DBA" w:rsidRPr="002E1543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03DBA" w:rsidRPr="002E1543">
        <w:rPr>
          <w:rFonts w:asciiTheme="majorHAnsi" w:hAnsiTheme="majorHAnsi" w:cs="Times New Roman"/>
          <w:sz w:val="20"/>
          <w:szCs w:val="20"/>
        </w:rPr>
        <w:t>-19</w:t>
      </w:r>
      <w:r w:rsidRPr="002E1543">
        <w:rPr>
          <w:rFonts w:asciiTheme="majorHAnsi" w:hAnsiTheme="majorHAnsi" w:cs="Times New Roman" w:hint="eastAsia"/>
          <w:sz w:val="20"/>
          <w:szCs w:val="20"/>
        </w:rPr>
        <w:t>3.96</w:t>
      </w:r>
      <w:r w:rsidR="00603DBA" w:rsidRPr="002E154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603DBA" w:rsidRPr="002E154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603DBA" w:rsidRPr="00A2434C" w:rsidRDefault="00603DBA" w:rsidP="008117DC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946B4A" w:rsidRPr="00946B4A" w:rsidRDefault="00946B4A" w:rsidP="00946B4A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>C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17122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4.94277   3.2431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39177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5.61132   3.18583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2.54985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4.90717   2.85644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-2.4882   -3.5426    2.58785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26262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2.87145   2.64092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10399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3.57718   2.96974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C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20293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39112   2.33112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38713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10616   0.82839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F     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01965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0.85504   2.77501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N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30475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0.60542   0.20082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O       -2.4683   -1.33948   0.30386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27584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0.2822   -1.23374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57143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30488  -1.99525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 0.13245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17561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41472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 1.32712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56033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97816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 1.67611   2.9319   -2.11786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 0.76263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3.93187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66176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-0.46676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3.51244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08522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-0.76928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2.18126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0.96491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 2.90558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3.34086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2.69727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 3.21664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4.67473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2.81959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 2.31156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5.66362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2.36804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C        1.11202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5.29956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80279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73304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5.48204   3.50183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44239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6.67288   3.39961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3.50422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5.41954   2.81317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3.38694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2.99777   2.32634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84401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3.05783   3.02325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99334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0.85061   2.85677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52021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0.4252    0.75523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-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31323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0.38459  -1.56003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57189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0874   -3.06572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15578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2.30316  -1.84767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60634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1.31498  -1.64333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2.03295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0.81996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2.33633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-1.16912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4.26544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0.74326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-1.71382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1.87949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0.52472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3.59929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2.58191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3.0439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4.15894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4.97443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3.26414 </w:t>
      </w:r>
    </w:p>
    <w:p w:rsidR="00946B4A" w:rsidRPr="00946B4A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2.56875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6.71179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2.47065 </w:t>
      </w:r>
    </w:p>
    <w:p w:rsidR="005507A4" w:rsidRDefault="00946B4A" w:rsidP="00946B4A">
      <w:pPr>
        <w:rPr>
          <w:rFonts w:ascii="Times New Roman" w:hAnsi="Times New Roman"/>
          <w:bCs/>
          <w:kern w:val="0"/>
          <w:sz w:val="20"/>
          <w:szCs w:val="20"/>
        </w:rPr>
      </w:pPr>
      <w:r w:rsidRPr="00946B4A">
        <w:rPr>
          <w:rFonts w:ascii="Times New Roman" w:hAnsi="Times New Roman"/>
          <w:bCs/>
          <w:kern w:val="0"/>
          <w:sz w:val="20"/>
          <w:szCs w:val="20"/>
        </w:rPr>
        <w:t xml:space="preserve"> H        0.41575   </w:t>
      </w:r>
      <w:proofErr w:type="gramStart"/>
      <w:r w:rsidRPr="00946B4A">
        <w:rPr>
          <w:rFonts w:ascii="Times New Roman" w:hAnsi="Times New Roman"/>
          <w:bCs/>
          <w:kern w:val="0"/>
          <w:sz w:val="20"/>
          <w:szCs w:val="20"/>
        </w:rPr>
        <w:t>6.05615  -</w:t>
      </w:r>
      <w:proofErr w:type="gramEnd"/>
      <w:r w:rsidRPr="00946B4A">
        <w:rPr>
          <w:rFonts w:ascii="Times New Roman" w:hAnsi="Times New Roman"/>
          <w:bCs/>
          <w:kern w:val="0"/>
          <w:sz w:val="20"/>
          <w:szCs w:val="20"/>
        </w:rPr>
        <w:t>1.45632</w:t>
      </w:r>
    </w:p>
    <w:p w:rsidR="00946B4A" w:rsidRPr="00A2434C" w:rsidRDefault="00946B4A" w:rsidP="00946B4A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946B4A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946B4A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946B4A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946B4A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946B4A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946B4A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946B4A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946B4A">
        <w:rPr>
          <w:rFonts w:cstheme="minorHAnsi" w:hint="eastAsia"/>
          <w:b/>
        </w:rPr>
        <w:t>(</w:t>
      </w:r>
      <w:r w:rsidRPr="00946B4A">
        <w:rPr>
          <w:rFonts w:cstheme="minorHAnsi" w:hint="eastAsia"/>
          <w:b/>
          <w:i/>
        </w:rPr>
        <w:t>S</w:t>
      </w:r>
      <w:r w:rsidRPr="00946B4A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946B4A">
        <w:rPr>
          <w:rFonts w:cstheme="minorHAnsi" w:hint="eastAsia"/>
          <w:b/>
        </w:rPr>
        <w:t xml:space="preserve"> 5</w:t>
      </w:r>
      <w:r w:rsidRPr="00946B4A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946B4A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946B4A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946B4A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946B4A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946B4A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946B4A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946B4A" w:rsidRDefault="005507A4" w:rsidP="007E1114"/>
    <w:p w:rsidR="005507A4" w:rsidRPr="00946B4A" w:rsidRDefault="00946B4A" w:rsidP="007E1114">
      <w:r w:rsidRPr="00946B4A">
        <w:rPr>
          <w:noProof/>
        </w:rPr>
        <w:lastRenderedPageBreak/>
        <w:drawing>
          <wp:inline distT="0" distB="0" distL="0" distR="0">
            <wp:extent cx="2374900" cy="1410761"/>
            <wp:effectExtent l="19050" t="0" r="6350" b="0"/>
            <wp:docPr id="11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 l="30099" t="30250" r="29569" b="314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0" cy="1410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3DBA" w:rsidRPr="00946B4A">
        <w:rPr>
          <w:rFonts w:hint="eastAsia"/>
          <w:sz w:val="24"/>
        </w:rPr>
        <w:t xml:space="preserve">      </w:t>
      </w:r>
      <w:proofErr w:type="spellStart"/>
      <w:proofErr w:type="gramStart"/>
      <w:r w:rsidR="00603DBA" w:rsidRPr="00946B4A">
        <w:rPr>
          <w:sz w:val="24"/>
        </w:rPr>
        <w:t>δ</w:t>
      </w:r>
      <w:r w:rsidR="00603DBA" w:rsidRPr="00946B4A">
        <w:rPr>
          <w:sz w:val="24"/>
          <w:vertAlign w:val="subscript"/>
        </w:rPr>
        <w:t>α</w:t>
      </w:r>
      <w:proofErr w:type="spellEnd"/>
      <w:r w:rsidR="00603DBA" w:rsidRPr="00946B4A">
        <w:rPr>
          <w:rFonts w:hint="eastAsia"/>
          <w:sz w:val="24"/>
          <w:vertAlign w:val="subscript"/>
        </w:rPr>
        <w:t>-F</w:t>
      </w:r>
      <w:r w:rsidR="00603DBA" w:rsidRPr="00946B4A">
        <w:rPr>
          <w:rFonts w:hint="eastAsia"/>
          <w:i/>
          <w:sz w:val="24"/>
          <w:vertAlign w:val="superscript"/>
        </w:rPr>
        <w:t>S</w:t>
      </w:r>
      <w:proofErr w:type="gramEnd"/>
      <w:r w:rsidR="00603DBA" w:rsidRPr="00946B4A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03DBA" w:rsidRPr="00946B4A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03DBA" w:rsidRPr="00946B4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03DBA" w:rsidRPr="00946B4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03DBA" w:rsidRPr="00946B4A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03DBA" w:rsidRPr="00946B4A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03DBA" w:rsidRPr="00946B4A">
        <w:rPr>
          <w:rFonts w:asciiTheme="majorHAnsi" w:hAnsiTheme="majorHAnsi" w:cs="Times New Roman"/>
          <w:sz w:val="20"/>
          <w:szCs w:val="20"/>
        </w:rPr>
        <w:t>=</w:t>
      </w:r>
      <w:r w:rsidR="00603DBA" w:rsidRPr="00946B4A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03DBA" w:rsidRPr="00946B4A">
        <w:rPr>
          <w:rFonts w:asciiTheme="majorHAnsi" w:hAnsiTheme="majorHAnsi" w:cs="Times New Roman"/>
          <w:sz w:val="20"/>
          <w:szCs w:val="20"/>
        </w:rPr>
        <w:t>-19</w:t>
      </w:r>
      <w:r w:rsidRPr="00946B4A">
        <w:rPr>
          <w:rFonts w:asciiTheme="majorHAnsi" w:hAnsiTheme="majorHAnsi" w:cs="Times New Roman" w:hint="eastAsia"/>
          <w:sz w:val="20"/>
          <w:szCs w:val="20"/>
        </w:rPr>
        <w:t>2.60</w:t>
      </w:r>
      <w:r w:rsidR="00603DBA" w:rsidRPr="00946B4A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603DBA" w:rsidRPr="00946B4A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603DBA" w:rsidRPr="00A2434C" w:rsidRDefault="00603DBA" w:rsidP="00076596">
      <w:pPr>
        <w:rPr>
          <w:highlight w:val="yellow"/>
        </w:rPr>
      </w:pPr>
    </w:p>
    <w:p w:rsidR="00946B4A" w:rsidRDefault="00946B4A" w:rsidP="00946B4A">
      <w:pPr>
        <w:ind w:firstLineChars="50" w:firstLine="105"/>
      </w:pPr>
      <w:r>
        <w:t>C            -</w:t>
      </w:r>
      <w:proofErr w:type="gramStart"/>
      <w:r>
        <w:t>3.85098  -</w:t>
      </w:r>
      <w:proofErr w:type="gramEnd"/>
      <w:r>
        <w:t xml:space="preserve">3.75286   2.85166 </w:t>
      </w:r>
    </w:p>
    <w:p w:rsidR="00946B4A" w:rsidRDefault="00946B4A" w:rsidP="00946B4A">
      <w:r>
        <w:t xml:space="preserve"> C            -</w:t>
      </w:r>
      <w:proofErr w:type="gramStart"/>
      <w:r>
        <w:t>3.69023  -</w:t>
      </w:r>
      <w:proofErr w:type="gramEnd"/>
      <w:r>
        <w:t xml:space="preserve">4.94564   2.15015 </w:t>
      </w:r>
    </w:p>
    <w:p w:rsidR="00946B4A" w:rsidRDefault="00946B4A" w:rsidP="00946B4A">
      <w:r>
        <w:t xml:space="preserve"> C            -</w:t>
      </w:r>
      <w:proofErr w:type="gramStart"/>
      <w:r>
        <w:t>2.53137  -</w:t>
      </w:r>
      <w:proofErr w:type="gramEnd"/>
      <w:r>
        <w:t xml:space="preserve">5.15725   1.40353 </w:t>
      </w:r>
    </w:p>
    <w:p w:rsidR="00946B4A" w:rsidRDefault="00946B4A" w:rsidP="00946B4A">
      <w:r>
        <w:t xml:space="preserve"> C            -1.5378   -4.18291   1.36029 </w:t>
      </w:r>
    </w:p>
    <w:p w:rsidR="00946B4A" w:rsidRDefault="00946B4A" w:rsidP="00946B4A">
      <w:r>
        <w:t xml:space="preserve"> C            -</w:t>
      </w:r>
      <w:proofErr w:type="gramStart"/>
      <w:r>
        <w:t>1.70001  -</w:t>
      </w:r>
      <w:proofErr w:type="gramEnd"/>
      <w:r>
        <w:t xml:space="preserve">2.98383   2.06068 </w:t>
      </w:r>
    </w:p>
    <w:p w:rsidR="00946B4A" w:rsidRDefault="00946B4A" w:rsidP="00946B4A">
      <w:r>
        <w:t xml:space="preserve"> C            -</w:t>
      </w:r>
      <w:proofErr w:type="gramStart"/>
      <w:r>
        <w:t>2.86128  -</w:t>
      </w:r>
      <w:proofErr w:type="gramEnd"/>
      <w:r>
        <w:t xml:space="preserve">2.7721    2.80627 </w:t>
      </w:r>
    </w:p>
    <w:p w:rsidR="00946B4A" w:rsidRDefault="00946B4A" w:rsidP="00946B4A">
      <w:r>
        <w:t xml:space="preserve"> C            -</w:t>
      </w:r>
      <w:proofErr w:type="gramStart"/>
      <w:r>
        <w:t>0.62684  -</w:t>
      </w:r>
      <w:proofErr w:type="gramEnd"/>
      <w:r>
        <w:t xml:space="preserve">1.91976   1.98831 </w:t>
      </w:r>
    </w:p>
    <w:p w:rsidR="00946B4A" w:rsidRDefault="00946B4A" w:rsidP="00946B4A">
      <w:r>
        <w:t xml:space="preserve"> C            -</w:t>
      </w:r>
      <w:proofErr w:type="gramStart"/>
      <w:r>
        <w:t>0.65287  -</w:t>
      </w:r>
      <w:proofErr w:type="gramEnd"/>
      <w:r>
        <w:t xml:space="preserve">1.16811   0.64365 </w:t>
      </w:r>
    </w:p>
    <w:p w:rsidR="00946B4A" w:rsidRDefault="00946B4A" w:rsidP="00946B4A">
      <w:r>
        <w:t xml:space="preserve"> F            -</w:t>
      </w:r>
      <w:proofErr w:type="gramStart"/>
      <w:r>
        <w:t>0.78024  -</w:t>
      </w:r>
      <w:proofErr w:type="gramEnd"/>
      <w:r>
        <w:t xml:space="preserve">1.00794   3.04929 </w:t>
      </w:r>
    </w:p>
    <w:p w:rsidR="00946B4A" w:rsidRDefault="00946B4A" w:rsidP="00946B4A">
      <w:r>
        <w:t xml:space="preserve"> N            -1.02706   0.12482   0.71365 </w:t>
      </w:r>
    </w:p>
    <w:p w:rsidR="00946B4A" w:rsidRDefault="00946B4A" w:rsidP="00946B4A">
      <w:r>
        <w:t xml:space="preserve"> O            -</w:t>
      </w:r>
      <w:proofErr w:type="gramStart"/>
      <w:r>
        <w:t>0.35563  -</w:t>
      </w:r>
      <w:proofErr w:type="gramEnd"/>
      <w:r>
        <w:t xml:space="preserve">1.76458  -0.38279 </w:t>
      </w:r>
    </w:p>
    <w:p w:rsidR="00946B4A" w:rsidRDefault="00946B4A" w:rsidP="00946B4A">
      <w:r>
        <w:t xml:space="preserve"> C            -1.10249   </w:t>
      </w:r>
      <w:proofErr w:type="gramStart"/>
      <w:r>
        <w:t>1.00512  -</w:t>
      </w:r>
      <w:proofErr w:type="gramEnd"/>
      <w:r>
        <w:t xml:space="preserve">0.46197 </w:t>
      </w:r>
    </w:p>
    <w:p w:rsidR="00946B4A" w:rsidRDefault="00946B4A" w:rsidP="00946B4A">
      <w:r>
        <w:t xml:space="preserve"> C             0.18636   </w:t>
      </w:r>
      <w:proofErr w:type="gramStart"/>
      <w:r>
        <w:t>1.81768  -</w:t>
      </w:r>
      <w:proofErr w:type="gramEnd"/>
      <w:r>
        <w:t xml:space="preserve">0.61552 </w:t>
      </w:r>
    </w:p>
    <w:p w:rsidR="00946B4A" w:rsidRDefault="00946B4A" w:rsidP="00946B4A">
      <w:r>
        <w:t xml:space="preserve"> C            -2.38985   1.8174   -0.39114 </w:t>
      </w:r>
    </w:p>
    <w:p w:rsidR="00946B4A" w:rsidRDefault="00946B4A" w:rsidP="00946B4A">
      <w:r>
        <w:t xml:space="preserve"> C            -2.41083   </w:t>
      </w:r>
      <w:proofErr w:type="gramStart"/>
      <w:r>
        <w:t>3.18832  -</w:t>
      </w:r>
      <w:proofErr w:type="gramEnd"/>
      <w:r>
        <w:t xml:space="preserve">0.27815 </w:t>
      </w:r>
    </w:p>
    <w:p w:rsidR="00946B4A" w:rsidRDefault="00946B4A" w:rsidP="00946B4A">
      <w:r>
        <w:t xml:space="preserve"> C            -3.63418   3.9112   -0.21808 </w:t>
      </w:r>
    </w:p>
    <w:p w:rsidR="00946B4A" w:rsidRDefault="00946B4A" w:rsidP="00946B4A">
      <w:r>
        <w:t xml:space="preserve"> C            -4.86914   </w:t>
      </w:r>
      <w:proofErr w:type="gramStart"/>
      <w:r>
        <w:t>3.19456  -</w:t>
      </w:r>
      <w:proofErr w:type="gramEnd"/>
      <w:r>
        <w:t xml:space="preserve">0.27565 </w:t>
      </w:r>
    </w:p>
    <w:p w:rsidR="00946B4A" w:rsidRDefault="00946B4A" w:rsidP="00946B4A">
      <w:r>
        <w:t xml:space="preserve"> C            -4.82445   </w:t>
      </w:r>
      <w:proofErr w:type="gramStart"/>
      <w:r>
        <w:t>1.77888  -</w:t>
      </w:r>
      <w:proofErr w:type="gramEnd"/>
      <w:r>
        <w:t xml:space="preserve">0.39244 </w:t>
      </w:r>
    </w:p>
    <w:p w:rsidR="00946B4A" w:rsidRDefault="00946B4A" w:rsidP="00946B4A">
      <w:r>
        <w:t xml:space="preserve"> C            -3.62694   </w:t>
      </w:r>
      <w:proofErr w:type="gramStart"/>
      <w:r>
        <w:t>1.11477  -</w:t>
      </w:r>
      <w:proofErr w:type="gramEnd"/>
      <w:r>
        <w:t xml:space="preserve">0.44696 </w:t>
      </w:r>
    </w:p>
    <w:p w:rsidR="00946B4A" w:rsidRDefault="00946B4A" w:rsidP="00946B4A">
      <w:r>
        <w:t xml:space="preserve"> C            -3.66802   </w:t>
      </w:r>
      <w:proofErr w:type="gramStart"/>
      <w:r>
        <w:t>5.32552  -</w:t>
      </w:r>
      <w:proofErr w:type="gramEnd"/>
      <w:r>
        <w:t xml:space="preserve">0.10352 </w:t>
      </w:r>
    </w:p>
    <w:p w:rsidR="00946B4A" w:rsidRDefault="00946B4A" w:rsidP="00946B4A">
      <w:r>
        <w:t xml:space="preserve"> C            -4.86593   </w:t>
      </w:r>
      <w:proofErr w:type="gramStart"/>
      <w:r>
        <w:t>5.99861  -</w:t>
      </w:r>
      <w:proofErr w:type="gramEnd"/>
      <w:r>
        <w:t xml:space="preserve">0.04938 </w:t>
      </w:r>
    </w:p>
    <w:p w:rsidR="00946B4A" w:rsidRDefault="00946B4A" w:rsidP="00946B4A">
      <w:r>
        <w:t xml:space="preserve"> C            -6.08775   </w:t>
      </w:r>
      <w:proofErr w:type="gramStart"/>
      <w:r>
        <w:t>5.28823  -</w:t>
      </w:r>
      <w:proofErr w:type="gramEnd"/>
      <w:r>
        <w:t xml:space="preserve">0.10711 </w:t>
      </w:r>
    </w:p>
    <w:p w:rsidR="00946B4A" w:rsidRDefault="00946B4A" w:rsidP="00946B4A">
      <w:r>
        <w:t xml:space="preserve"> C            -6.08835   </w:t>
      </w:r>
      <w:proofErr w:type="gramStart"/>
      <w:r>
        <w:t>3.91754  -</w:t>
      </w:r>
      <w:proofErr w:type="gramEnd"/>
      <w:r>
        <w:t xml:space="preserve">0.21769 </w:t>
      </w:r>
    </w:p>
    <w:p w:rsidR="00946B4A" w:rsidRDefault="00946B4A" w:rsidP="00946B4A">
      <w:r>
        <w:t xml:space="preserve"> H            -</w:t>
      </w:r>
      <w:proofErr w:type="gramStart"/>
      <w:r>
        <w:t>4.74726  -</w:t>
      </w:r>
      <w:proofErr w:type="gramEnd"/>
      <w:r>
        <w:t xml:space="preserve">3.58249   3.43737 </w:t>
      </w:r>
    </w:p>
    <w:p w:rsidR="00946B4A" w:rsidRDefault="00946B4A" w:rsidP="00946B4A">
      <w:r>
        <w:t xml:space="preserve"> H            -</w:t>
      </w:r>
      <w:proofErr w:type="gramStart"/>
      <w:r>
        <w:t>4.46039  -</w:t>
      </w:r>
      <w:proofErr w:type="gramEnd"/>
      <w:r>
        <w:t xml:space="preserve">5.70764   2.18729 </w:t>
      </w:r>
    </w:p>
    <w:p w:rsidR="00946B4A" w:rsidRDefault="00946B4A" w:rsidP="00946B4A">
      <w:r>
        <w:t xml:space="preserve"> H            -</w:t>
      </w:r>
      <w:proofErr w:type="gramStart"/>
      <w:r>
        <w:t>2.39747  -</w:t>
      </w:r>
      <w:proofErr w:type="gramEnd"/>
      <w:r>
        <w:t xml:space="preserve">6.08453   0.85815 </w:t>
      </w:r>
    </w:p>
    <w:p w:rsidR="00946B4A" w:rsidRDefault="00946B4A" w:rsidP="00946B4A">
      <w:r>
        <w:t xml:space="preserve"> H            -</w:t>
      </w:r>
      <w:proofErr w:type="gramStart"/>
      <w:r>
        <w:t>0.64025  -</w:t>
      </w:r>
      <w:proofErr w:type="gramEnd"/>
      <w:r>
        <w:t xml:space="preserve">4.34719   0.77655 </w:t>
      </w:r>
    </w:p>
    <w:p w:rsidR="00946B4A" w:rsidRDefault="00946B4A" w:rsidP="00946B4A">
      <w:r>
        <w:t xml:space="preserve"> H            -</w:t>
      </w:r>
      <w:proofErr w:type="gramStart"/>
      <w:r>
        <w:t>2.98379  -</w:t>
      </w:r>
      <w:proofErr w:type="gramEnd"/>
      <w:r>
        <w:t xml:space="preserve">1.84899   3.3579 </w:t>
      </w:r>
    </w:p>
    <w:p w:rsidR="00946B4A" w:rsidRDefault="00946B4A" w:rsidP="00946B4A">
      <w:r>
        <w:t xml:space="preserve"> H             </w:t>
      </w:r>
      <w:proofErr w:type="gramStart"/>
      <w:r>
        <w:t>0.36767  -</w:t>
      </w:r>
      <w:proofErr w:type="gramEnd"/>
      <w:r>
        <w:t xml:space="preserve">2.35937   2.09065 </w:t>
      </w:r>
    </w:p>
    <w:p w:rsidR="00946B4A" w:rsidRDefault="00946B4A" w:rsidP="00946B4A">
      <w:r>
        <w:t xml:space="preserve"> H            -1.20109   0.51857   1.62728 </w:t>
      </w:r>
    </w:p>
    <w:p w:rsidR="00946B4A" w:rsidRDefault="00946B4A" w:rsidP="00946B4A">
      <w:r>
        <w:t xml:space="preserve"> H            -1.1784    0.3264   -1.3154 </w:t>
      </w:r>
    </w:p>
    <w:p w:rsidR="00946B4A" w:rsidRDefault="00946B4A" w:rsidP="00946B4A">
      <w:r>
        <w:t xml:space="preserve"> H             0.14967   2.441    -1.51194 </w:t>
      </w:r>
    </w:p>
    <w:p w:rsidR="00946B4A" w:rsidRDefault="00946B4A" w:rsidP="00946B4A">
      <w:r>
        <w:t xml:space="preserve"> H             1.03353   </w:t>
      </w:r>
      <w:proofErr w:type="gramStart"/>
      <w:r>
        <w:t>1.13607  -</w:t>
      </w:r>
      <w:proofErr w:type="gramEnd"/>
      <w:r>
        <w:t xml:space="preserve">0.7092 </w:t>
      </w:r>
    </w:p>
    <w:p w:rsidR="00946B4A" w:rsidRDefault="00946B4A" w:rsidP="00946B4A">
      <w:r>
        <w:t xml:space="preserve"> H             0.36263   2.46165   0.24994 </w:t>
      </w:r>
    </w:p>
    <w:p w:rsidR="00946B4A" w:rsidRDefault="00946B4A" w:rsidP="00946B4A">
      <w:r>
        <w:t xml:space="preserve"> H            -1.48717   </w:t>
      </w:r>
      <w:proofErr w:type="gramStart"/>
      <w:r>
        <w:t>3.75362  -</w:t>
      </w:r>
      <w:proofErr w:type="gramEnd"/>
      <w:r>
        <w:t xml:space="preserve">0.23729 </w:t>
      </w:r>
    </w:p>
    <w:p w:rsidR="00946B4A" w:rsidRDefault="00946B4A" w:rsidP="00946B4A">
      <w:r>
        <w:lastRenderedPageBreak/>
        <w:t xml:space="preserve"> H            -5.75757   </w:t>
      </w:r>
      <w:proofErr w:type="gramStart"/>
      <w:r>
        <w:t>1.22752  -</w:t>
      </w:r>
      <w:proofErr w:type="gramEnd"/>
      <w:r>
        <w:t xml:space="preserve">0.44241 </w:t>
      </w:r>
    </w:p>
    <w:p w:rsidR="00946B4A" w:rsidRDefault="00946B4A" w:rsidP="00946B4A">
      <w:r>
        <w:t xml:space="preserve"> H            -3.61268   </w:t>
      </w:r>
      <w:proofErr w:type="gramStart"/>
      <w:r>
        <w:t>0.03391  -</w:t>
      </w:r>
      <w:proofErr w:type="gramEnd"/>
      <w:r>
        <w:t xml:space="preserve">0.53663 </w:t>
      </w:r>
    </w:p>
    <w:p w:rsidR="00946B4A" w:rsidRDefault="00946B4A" w:rsidP="00946B4A">
      <w:r>
        <w:t xml:space="preserve"> H            -2.73044   </w:t>
      </w:r>
      <w:proofErr w:type="gramStart"/>
      <w:r>
        <w:t>5.86991  -</w:t>
      </w:r>
      <w:proofErr w:type="gramEnd"/>
      <w:r>
        <w:t xml:space="preserve">0.05987 </w:t>
      </w:r>
    </w:p>
    <w:p w:rsidR="00946B4A" w:rsidRDefault="00946B4A" w:rsidP="00946B4A">
      <w:r>
        <w:t xml:space="preserve"> H            -4.87857   7.0792    0.03733 </w:t>
      </w:r>
    </w:p>
    <w:p w:rsidR="00946B4A" w:rsidRDefault="00946B4A" w:rsidP="00946B4A">
      <w:r>
        <w:t xml:space="preserve"> H            -7.02527   </w:t>
      </w:r>
      <w:proofErr w:type="gramStart"/>
      <w:r>
        <w:t>5.83092  -</w:t>
      </w:r>
      <w:proofErr w:type="gramEnd"/>
      <w:r>
        <w:t xml:space="preserve">0.06403 </w:t>
      </w:r>
    </w:p>
    <w:p w:rsidR="00076596" w:rsidRPr="00A2434C" w:rsidRDefault="00946B4A" w:rsidP="00946B4A">
      <w:pPr>
        <w:rPr>
          <w:highlight w:val="yellow"/>
        </w:rPr>
      </w:pPr>
      <w:r>
        <w:t xml:space="preserve"> H            -7.02416   </w:t>
      </w:r>
      <w:proofErr w:type="gramStart"/>
      <w:r>
        <w:t>3.37026  -</w:t>
      </w:r>
      <w:proofErr w:type="gramEnd"/>
      <w:r>
        <w:t>0.26263</w:t>
      </w:r>
    </w:p>
    <w:p w:rsidR="005507A4" w:rsidRPr="00A2434C" w:rsidRDefault="005507A4" w:rsidP="007E1114">
      <w:pPr>
        <w:rPr>
          <w:highlight w:val="yellow"/>
        </w:rPr>
      </w:pPr>
    </w:p>
    <w:p w:rsidR="005507A4" w:rsidRPr="009901EE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9901EE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9901EE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9901EE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9901EE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9901EE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9901EE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9901EE">
        <w:rPr>
          <w:rFonts w:cstheme="minorHAnsi" w:hint="eastAsia"/>
          <w:b/>
        </w:rPr>
        <w:t>(</w:t>
      </w:r>
      <w:r w:rsidRPr="009901EE">
        <w:rPr>
          <w:rFonts w:cstheme="minorHAnsi" w:hint="eastAsia"/>
          <w:b/>
          <w:i/>
        </w:rPr>
        <w:t>R</w:t>
      </w:r>
      <w:r w:rsidRPr="009901EE">
        <w:rPr>
          <w:rFonts w:cstheme="minorHAnsi" w:hint="eastAsia"/>
          <w:b/>
        </w:rPr>
        <w:t>)-</w:t>
      </w:r>
      <w:r w:rsidR="00AA38AC" w:rsidRPr="00AA38AC">
        <w:rPr>
          <w:rFonts w:cstheme="minorHAnsi"/>
          <w:b/>
        </w:rPr>
        <w:t>FPA-amide</w:t>
      </w:r>
      <w:r w:rsidRPr="009901EE">
        <w:rPr>
          <w:rFonts w:cstheme="minorHAnsi" w:hint="eastAsia"/>
          <w:b/>
        </w:rPr>
        <w:t xml:space="preserve"> 6</w:t>
      </w:r>
      <w:r w:rsidRPr="009901EE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9901EE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9901EE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9901EE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9901EE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9901EE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9901EE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9901EE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9901EE" w:rsidRDefault="009901EE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9901EE">
        <w:rPr>
          <w:rFonts w:ascii="Times New Roman" w:hAnsi="Times New Roman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190750" cy="1394114"/>
            <wp:effectExtent l="19050" t="0" r="0" b="0"/>
            <wp:docPr id="12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 l="31784" t="32755" r="29810" b="28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94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01EE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t xml:space="preserve">  </w:t>
      </w:r>
      <w:r w:rsidR="00603DBA" w:rsidRPr="009901EE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    </w:t>
      </w:r>
      <w:proofErr w:type="spellStart"/>
      <w:proofErr w:type="gramStart"/>
      <w:r w:rsidR="00603DBA" w:rsidRPr="009901EE">
        <w:rPr>
          <w:sz w:val="24"/>
        </w:rPr>
        <w:t>δ</w:t>
      </w:r>
      <w:r w:rsidR="00603DBA" w:rsidRPr="009901EE">
        <w:rPr>
          <w:sz w:val="24"/>
          <w:vertAlign w:val="subscript"/>
        </w:rPr>
        <w:t>α</w:t>
      </w:r>
      <w:proofErr w:type="spellEnd"/>
      <w:r w:rsidR="00603DBA" w:rsidRPr="009901EE">
        <w:rPr>
          <w:rFonts w:hint="eastAsia"/>
          <w:sz w:val="24"/>
          <w:vertAlign w:val="subscript"/>
        </w:rPr>
        <w:t>-F</w:t>
      </w:r>
      <w:r w:rsidR="00603DBA" w:rsidRPr="009901EE">
        <w:rPr>
          <w:rFonts w:hint="eastAsia"/>
          <w:i/>
          <w:sz w:val="24"/>
          <w:vertAlign w:val="superscript"/>
        </w:rPr>
        <w:t>R</w:t>
      </w:r>
      <w:proofErr w:type="gramEnd"/>
      <w:r w:rsidR="00603DBA" w:rsidRPr="009901EE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03DBA" w:rsidRPr="009901EE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03DBA" w:rsidRPr="009901EE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03DBA" w:rsidRPr="009901EE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03DBA" w:rsidRPr="009901EE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03DBA" w:rsidRPr="009901EE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03DBA" w:rsidRPr="009901EE">
        <w:rPr>
          <w:rFonts w:asciiTheme="majorHAnsi" w:hAnsiTheme="majorHAnsi" w:cs="Times New Roman"/>
          <w:sz w:val="20"/>
          <w:szCs w:val="20"/>
        </w:rPr>
        <w:t>=</w:t>
      </w:r>
      <w:r w:rsidR="00603DBA" w:rsidRPr="009901EE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03DBA" w:rsidRPr="009901EE">
        <w:rPr>
          <w:rFonts w:asciiTheme="majorHAnsi" w:hAnsiTheme="majorHAnsi" w:cs="Times New Roman"/>
          <w:sz w:val="20"/>
          <w:szCs w:val="20"/>
        </w:rPr>
        <w:t>-19</w:t>
      </w:r>
      <w:r w:rsidRPr="009901EE">
        <w:rPr>
          <w:rFonts w:asciiTheme="majorHAnsi" w:hAnsiTheme="majorHAnsi" w:cs="Times New Roman" w:hint="eastAsia"/>
          <w:sz w:val="20"/>
          <w:szCs w:val="20"/>
        </w:rPr>
        <w:t>2.60</w:t>
      </w:r>
      <w:r w:rsidR="00603DBA" w:rsidRPr="009901EE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603DBA" w:rsidRPr="009901EE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603DBA" w:rsidRPr="00A2434C" w:rsidRDefault="00603DBA" w:rsidP="007A1056">
      <w:pPr>
        <w:ind w:firstLineChars="100" w:firstLine="200"/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1.138617   -4.214970   -2.25238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0.977867   -5.407750   -1.55087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0.180993   -5.619360   -0.80425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1.174563   -4.645020   -0.76101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1.012353   -3.445940   -1.46140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0.148917   -3.234210   -2.20699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2.085523   -2.381870   -1.38903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2.059493   -1.630220   -0.04437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1.932123   -1.470050   -2.45001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 w:rsidRPr="009901EE">
        <w:rPr>
          <w:rFonts w:ascii="Times New Roman" w:hAnsi="Times New Roman"/>
          <w:bCs/>
          <w:kern w:val="0"/>
          <w:sz w:val="20"/>
          <w:szCs w:val="20"/>
        </w:rPr>
        <w:t>N     1.685303   -0.337290   -0.11437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 w:rsidRPr="009901EE">
        <w:rPr>
          <w:rFonts w:ascii="Times New Roman" w:hAnsi="Times New Roman"/>
          <w:bCs/>
          <w:kern w:val="0"/>
          <w:sz w:val="20"/>
          <w:szCs w:val="20"/>
        </w:rPr>
        <w:t>O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2.356733   -2.226690    0.98206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1.609873    0.543010    1.06124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2.898723    1.355570    1.21479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0.322513    1.355290    0.99041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0.301533    2.726210    0.87742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 w:rsidRPr="009901EE">
        <w:rPr>
          <w:rFonts w:ascii="Times New Roman" w:hAnsi="Times New Roman"/>
          <w:bCs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0.921817    3.449090    0.81735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2.156777    2.732450    0.87492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2.112087    1.316770    0.99171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0.914577    0.652660    1.04623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0.955657    4.863410    0.70279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2.153567    5.536500    0.64865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3.375387    4.826120    0.70638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 w:rsidRPr="009901EE">
        <w:rPr>
          <w:rFonts w:ascii="Times New Roman" w:hAnsi="Times New Roman"/>
          <w:bCs/>
          <w:kern w:val="0"/>
          <w:sz w:val="20"/>
          <w:szCs w:val="20"/>
        </w:rPr>
        <w:t>C    -3.375987    3.455430    0.81696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 w:rsidRPr="009901EE">
        <w:rPr>
          <w:rFonts w:ascii="Times New Roman" w:hAnsi="Times New Roman"/>
          <w:bCs/>
          <w:kern w:val="0"/>
          <w:sz w:val="20"/>
          <w:szCs w:val="20"/>
        </w:rPr>
        <w:t>H    -2.034897   -4.044600   -2.83809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1.748027   -6.169750   -1.58801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0.314893   -6.546640   -0.25887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2.072113   -4.809300   -0.17727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0.271427   -2.311100   -2.75862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3.080033   -2.821480   -1.49137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1.511273    0.056460   -1.028008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1.533963   -0.135710    1.91467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2.862033    1.978890    2.11121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3.745893    0.673960    1.30847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3.074993    1.999540    0.34933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 1.225193    3.291510    0.83656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3.045207    0.765410    1.04168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0.900317   -0.428200    1.13590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0.018077    5.407800    0.65914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2.166207    6.617090    0.561942</w:t>
      </w:r>
    </w:p>
    <w:p w:rsidR="009901EE" w:rsidRPr="009901EE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4.312907    5.368810    0.663302</w:t>
      </w:r>
    </w:p>
    <w:p w:rsidR="005507A4" w:rsidRDefault="009901EE" w:rsidP="009901EE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9901EE">
        <w:rPr>
          <w:rFonts w:ascii="Times New Roman" w:hAnsi="Times New Roman"/>
          <w:bCs/>
          <w:kern w:val="0"/>
          <w:sz w:val="20"/>
          <w:szCs w:val="20"/>
        </w:rPr>
        <w:t xml:space="preserve">   -4.311797    2.908150    0.861902</w:t>
      </w:r>
    </w:p>
    <w:p w:rsidR="009901EE" w:rsidRPr="00E01CC5" w:rsidRDefault="009901EE" w:rsidP="009901EE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E01CC5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E01CC5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E01CC5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E01CC5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E01CC5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E01CC5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E01CC5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E01CC5">
        <w:rPr>
          <w:rFonts w:cstheme="minorHAnsi" w:hint="eastAsia"/>
          <w:b/>
        </w:rPr>
        <w:t>(</w:t>
      </w:r>
      <w:r w:rsidRPr="00E01CC5">
        <w:rPr>
          <w:rFonts w:cstheme="minorHAnsi" w:hint="eastAsia"/>
          <w:b/>
          <w:i/>
        </w:rPr>
        <w:t>S</w:t>
      </w:r>
      <w:r w:rsidRPr="00E01CC5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E01CC5">
        <w:rPr>
          <w:rFonts w:cstheme="minorHAnsi" w:hint="eastAsia"/>
          <w:b/>
        </w:rPr>
        <w:t xml:space="preserve"> 6</w:t>
      </w:r>
      <w:r w:rsidRPr="00E01CC5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E01CC5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E01CC5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E01CC5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E01CC5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E01CC5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E01CC5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A14980" w:rsidRPr="00E01CC5" w:rsidRDefault="00A14980" w:rsidP="00A14980">
      <w:r w:rsidRPr="00E01CC5">
        <w:rPr>
          <w:rFonts w:hint="eastAsia"/>
          <w:noProof/>
        </w:rPr>
        <w:drawing>
          <wp:inline distT="0" distB="0" distL="0" distR="0">
            <wp:extent cx="2667000" cy="1174750"/>
            <wp:effectExtent l="19050" t="0" r="0" b="0"/>
            <wp:docPr id="13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 l="29738" t="34875" r="26800" b="344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17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1CC5" w:rsidRPr="00E01CC5">
        <w:rPr>
          <w:rFonts w:hint="eastAsia"/>
        </w:rPr>
        <w:t xml:space="preserve">  </w:t>
      </w:r>
      <w:r w:rsidRPr="00E01CC5">
        <w:rPr>
          <w:rFonts w:hint="eastAsia"/>
        </w:rPr>
        <w:t xml:space="preserve">      </w:t>
      </w:r>
      <w:proofErr w:type="spellStart"/>
      <w:proofErr w:type="gramStart"/>
      <w:r w:rsidRPr="00E01CC5">
        <w:rPr>
          <w:sz w:val="24"/>
        </w:rPr>
        <w:t>δ</w:t>
      </w:r>
      <w:r w:rsidRPr="00E01CC5">
        <w:rPr>
          <w:sz w:val="24"/>
          <w:vertAlign w:val="subscript"/>
        </w:rPr>
        <w:t>α</w:t>
      </w:r>
      <w:proofErr w:type="spellEnd"/>
      <w:r w:rsidRPr="00E01CC5">
        <w:rPr>
          <w:rFonts w:hint="eastAsia"/>
          <w:sz w:val="24"/>
          <w:vertAlign w:val="subscript"/>
        </w:rPr>
        <w:t>-F</w:t>
      </w:r>
      <w:r w:rsidRPr="00E01CC5">
        <w:rPr>
          <w:rFonts w:hint="eastAsia"/>
          <w:i/>
          <w:sz w:val="24"/>
          <w:vertAlign w:val="superscript"/>
        </w:rPr>
        <w:t>S</w:t>
      </w:r>
      <w:proofErr w:type="gramEnd"/>
      <w:r w:rsidRPr="00E01CC5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Pr="00E01CC5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Pr="00E01CC5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Pr="00E01CC5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Pr="00E01CC5">
        <w:rPr>
          <w:rFonts w:ascii="Times New Roman" w:hAnsi="Times New Roman" w:cs="Times New Roman"/>
          <w:sz w:val="24"/>
          <w:vertAlign w:val="subscript"/>
        </w:rPr>
        <w:t xml:space="preserve">) </w:t>
      </w:r>
      <w:r w:rsidRPr="00E01CC5">
        <w:rPr>
          <w:rFonts w:asciiTheme="majorHAnsi" w:hAnsiTheme="majorHAnsi" w:cs="Times New Roman"/>
          <w:sz w:val="24"/>
          <w:vertAlign w:val="subscript"/>
        </w:rPr>
        <w:t xml:space="preserve"> </w:t>
      </w:r>
      <w:r w:rsidRPr="00E01CC5">
        <w:rPr>
          <w:rFonts w:asciiTheme="majorHAnsi" w:hAnsiTheme="majorHAnsi" w:cs="Times New Roman"/>
          <w:sz w:val="20"/>
          <w:szCs w:val="20"/>
        </w:rPr>
        <w:t>=</w:t>
      </w:r>
      <w:r w:rsidRPr="00E01CC5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Pr="00E01CC5">
        <w:rPr>
          <w:rFonts w:asciiTheme="majorHAnsi" w:hAnsiTheme="majorHAnsi" w:cs="Times New Roman"/>
          <w:sz w:val="20"/>
          <w:szCs w:val="20"/>
        </w:rPr>
        <w:t>-19</w:t>
      </w:r>
      <w:r w:rsidR="00E01CC5" w:rsidRPr="00E01CC5">
        <w:rPr>
          <w:rFonts w:asciiTheme="majorHAnsi" w:hAnsiTheme="majorHAnsi" w:cs="Times New Roman" w:hint="eastAsia"/>
          <w:sz w:val="20"/>
          <w:szCs w:val="20"/>
        </w:rPr>
        <w:t>3.96</w:t>
      </w:r>
      <w:r w:rsidRPr="00E01CC5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Pr="00E01CC5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A14980" w:rsidRDefault="00A14980" w:rsidP="008A4B39">
      <w:pPr>
        <w:ind w:firstLineChars="100" w:firstLine="210"/>
        <w:rPr>
          <w:highlight w:val="yellow"/>
        </w:rPr>
      </w:pPr>
    </w:p>
    <w:p w:rsidR="00E01CC5" w:rsidRDefault="00E01CC5" w:rsidP="00E01CC5">
      <w:r>
        <w:t>C    -0.216987   -4.923954   -3.279590</w:t>
      </w:r>
    </w:p>
    <w:p w:rsidR="00E01CC5" w:rsidRDefault="00E01CC5" w:rsidP="00E01CC5">
      <w:r>
        <w:t>C    -1.437537   -5.592504   -3.222320</w:t>
      </w:r>
    </w:p>
    <w:p w:rsidR="00E01CC5" w:rsidRDefault="00E01CC5" w:rsidP="00E01CC5">
      <w:r>
        <w:t>C    -2.595617   -4.888354   -2.892930</w:t>
      </w:r>
    </w:p>
    <w:p w:rsidR="00E01CC5" w:rsidRDefault="00E01CC5" w:rsidP="00E01CC5">
      <w:r>
        <w:t>C    -2.533967   -3.523784   -2.624340</w:t>
      </w:r>
    </w:p>
    <w:p w:rsidR="00E01CC5" w:rsidRDefault="00E01CC5" w:rsidP="00E01CC5">
      <w:r>
        <w:t>C    -1.308387   -2.852634   -2.677410</w:t>
      </w:r>
    </w:p>
    <w:p w:rsidR="00E01CC5" w:rsidRDefault="00E01CC5" w:rsidP="00E01CC5">
      <w:r>
        <w:t>C    -0.149757   -3.558364   -3.006230</w:t>
      </w:r>
    </w:p>
    <w:p w:rsidR="00E01CC5" w:rsidRDefault="00E01CC5" w:rsidP="00E01CC5">
      <w:r>
        <w:t>C    -1.248697   -1.372304   -2.367610</w:t>
      </w:r>
    </w:p>
    <w:p w:rsidR="00E01CC5" w:rsidRDefault="00E01CC5" w:rsidP="00E01CC5">
      <w:r>
        <w:t>C    -1.432897   -1.087344   -0.864880</w:t>
      </w:r>
    </w:p>
    <w:p w:rsidR="00E01CC5" w:rsidRDefault="00E01CC5" w:rsidP="00E01CC5">
      <w:r>
        <w:t>F    -0.026117   -0.836224   -2.811500</w:t>
      </w:r>
    </w:p>
    <w:p w:rsidR="00E01CC5" w:rsidRDefault="00E01CC5" w:rsidP="00E01CC5">
      <w:r>
        <w:t>N</w:t>
      </w:r>
      <w:r>
        <w:rPr>
          <w:rFonts w:hint="eastAsia"/>
        </w:rPr>
        <w:t xml:space="preserve"> </w:t>
      </w:r>
      <w:r>
        <w:t xml:space="preserve">   -0.350517   -0.586604   -0.237310</w:t>
      </w:r>
    </w:p>
    <w:p w:rsidR="00E01CC5" w:rsidRDefault="00E01CC5" w:rsidP="00E01CC5">
      <w:r>
        <w:t>O    -2.514067   -1.320664   -0.340350</w:t>
      </w:r>
    </w:p>
    <w:p w:rsidR="00E01CC5" w:rsidRDefault="00E01CC5" w:rsidP="00E01CC5">
      <w:r>
        <w:t>C    -0.321607   -0.263384    1.197250</w:t>
      </w:r>
    </w:p>
    <w:p w:rsidR="00E01CC5" w:rsidRDefault="00E01CC5" w:rsidP="00E01CC5">
      <w:r>
        <w:t>C     0.525663   -1.286064    1.958760</w:t>
      </w:r>
    </w:p>
    <w:p w:rsidR="00E01CC5" w:rsidRDefault="00E01CC5" w:rsidP="00E01CC5">
      <w:r>
        <w:t>C     0.086683    1.194426    1.378230</w:t>
      </w:r>
    </w:p>
    <w:p w:rsidR="00E01CC5" w:rsidRDefault="00E01CC5" w:rsidP="00E01CC5">
      <w:r>
        <w:t>C     1.281353    1.579146    1.941670</w:t>
      </w:r>
    </w:p>
    <w:p w:rsidR="00E01CC5" w:rsidRDefault="00E01CC5" w:rsidP="00E01CC5">
      <w:r>
        <w:t>C     1.630343    2.950716    2.081370</w:t>
      </w:r>
    </w:p>
    <w:p w:rsidR="00E01CC5" w:rsidRDefault="00E01CC5" w:rsidP="00E01CC5">
      <w:r>
        <w:t>C     0.716863    3.950686    1.625270</w:t>
      </w:r>
    </w:p>
    <w:p w:rsidR="00E01CC5" w:rsidRDefault="00E01CC5" w:rsidP="00E01CC5">
      <w:r>
        <w:t>C    -0.512527    3.531256    1.048730</w:t>
      </w:r>
    </w:p>
    <w:p w:rsidR="00E01CC5" w:rsidRDefault="00E01CC5" w:rsidP="00E01CC5">
      <w:r>
        <w:t>C    -0.815047    2.200076    0.928420</w:t>
      </w:r>
    </w:p>
    <w:p w:rsidR="00E01CC5" w:rsidRDefault="00E01CC5" w:rsidP="00E01CC5">
      <w:r>
        <w:lastRenderedPageBreak/>
        <w:t>C     2.859813    3.359676    2.660780</w:t>
      </w:r>
    </w:p>
    <w:p w:rsidR="00E01CC5" w:rsidRDefault="00E01CC5" w:rsidP="00E01CC5">
      <w:r>
        <w:t>C     3.170873    4.693546    2.783100</w:t>
      </w:r>
    </w:p>
    <w:p w:rsidR="00E01CC5" w:rsidRDefault="00E01CC5" w:rsidP="00E01CC5">
      <w:r>
        <w:t>C     2.265793    5.682436    2.331550</w:t>
      </w:r>
    </w:p>
    <w:p w:rsidR="00E01CC5" w:rsidRDefault="00E01CC5" w:rsidP="00E01CC5">
      <w:r>
        <w:t>C     1.066253    5.318376    1.766300</w:t>
      </w:r>
    </w:p>
    <w:p w:rsidR="00E01CC5" w:rsidRDefault="00E01CC5" w:rsidP="00E01CC5">
      <w:r>
        <w:t>H     0.687273   -5.463224   -3.538320</w:t>
      </w:r>
    </w:p>
    <w:p w:rsidR="00E01CC5" w:rsidRDefault="00E01CC5" w:rsidP="00E01CC5">
      <w:r>
        <w:t>H    -1.488157   -6.654064   -3.436100</w:t>
      </w:r>
    </w:p>
    <w:p w:rsidR="00E01CC5" w:rsidRDefault="00E01CC5" w:rsidP="00E01CC5">
      <w:r>
        <w:t>H    -3.549987   -5.400724   -2.849660</w:t>
      </w:r>
    </w:p>
    <w:p w:rsidR="00E01CC5" w:rsidRDefault="00E01CC5" w:rsidP="00E01CC5">
      <w:r>
        <w:t>H</w:t>
      </w:r>
      <w:r w:rsidR="006C0833">
        <w:rPr>
          <w:rFonts w:hint="eastAsia"/>
        </w:rPr>
        <w:t xml:space="preserve"> </w:t>
      </w:r>
      <w:r>
        <w:t xml:space="preserve">   -3.432707   -2.978954   -2.362830</w:t>
      </w:r>
    </w:p>
    <w:p w:rsidR="00E01CC5" w:rsidRDefault="006C0833" w:rsidP="00E01CC5">
      <w:r>
        <w:t xml:space="preserve">H </w:t>
      </w:r>
      <w:r w:rsidR="00E01CC5">
        <w:t xml:space="preserve">    0.798243   -3.039014   -3.059740</w:t>
      </w:r>
    </w:p>
    <w:p w:rsidR="00E01CC5" w:rsidRDefault="006C0833" w:rsidP="00E01CC5">
      <w:r>
        <w:t xml:space="preserve">H </w:t>
      </w:r>
      <w:r w:rsidR="00E01CC5">
        <w:t xml:space="preserve">   -2.039107   -0.831794   -2.893260</w:t>
      </w:r>
    </w:p>
    <w:p w:rsidR="00E01CC5" w:rsidRDefault="006C0833" w:rsidP="00E01CC5">
      <w:r>
        <w:t xml:space="preserve">H </w:t>
      </w:r>
      <w:r w:rsidR="00E01CC5">
        <w:t xml:space="preserve">    0.474443   -0.406384   -0.791720</w:t>
      </w:r>
    </w:p>
    <w:p w:rsidR="00E01CC5" w:rsidRDefault="006C0833" w:rsidP="00E01CC5">
      <w:r>
        <w:t xml:space="preserve">H </w:t>
      </w:r>
      <w:r w:rsidR="00E01CC5">
        <w:t xml:space="preserve">   -1.358997   -0.365774    1.523540</w:t>
      </w:r>
    </w:p>
    <w:p w:rsidR="00E01CC5" w:rsidRDefault="006C0833" w:rsidP="00E01CC5">
      <w:r>
        <w:t xml:space="preserve">H </w:t>
      </w:r>
      <w:r w:rsidR="00E01CC5">
        <w:t xml:space="preserve">    0.526123   -1.068584    3.029230</w:t>
      </w:r>
    </w:p>
    <w:p w:rsidR="00E01CC5" w:rsidRDefault="006C0833" w:rsidP="00E01CC5">
      <w:r>
        <w:t xml:space="preserve">H </w:t>
      </w:r>
      <w:r w:rsidR="00E01CC5">
        <w:t xml:space="preserve">    0.110013   -2.284344    1.811180</w:t>
      </w:r>
    </w:p>
    <w:p w:rsidR="00E01CC5" w:rsidRDefault="006C0833" w:rsidP="00E01CC5">
      <w:r>
        <w:t xml:space="preserve">H </w:t>
      </w:r>
      <w:r w:rsidR="00E01CC5">
        <w:t xml:space="preserve">    1.560573   -1.296164    1.606840</w:t>
      </w:r>
    </w:p>
    <w:p w:rsidR="00E01CC5" w:rsidRDefault="006C0833" w:rsidP="00E01CC5">
      <w:r>
        <w:t xml:space="preserve">H </w:t>
      </w:r>
      <w:r w:rsidR="00E01CC5">
        <w:t xml:space="preserve">    1.987183    0.838776    2.299840</w:t>
      </w:r>
    </w:p>
    <w:p w:rsidR="00E01CC5" w:rsidRDefault="006C0833" w:rsidP="00E01CC5">
      <w:r>
        <w:t xml:space="preserve">H </w:t>
      </w:r>
      <w:r w:rsidR="00E01CC5">
        <w:t xml:space="preserve">   -1.214887    4.284256    0.706770</w:t>
      </w:r>
    </w:p>
    <w:p w:rsidR="00E01CC5" w:rsidRDefault="006C0833" w:rsidP="00E01CC5">
      <w:r>
        <w:t xml:space="preserve">H </w:t>
      </w:r>
      <w:r w:rsidR="00E01CC5">
        <w:t xml:space="preserve">   -1.759587    1.898306    0.488230</w:t>
      </w:r>
    </w:p>
    <w:p w:rsidR="00E01CC5" w:rsidRDefault="006C0833" w:rsidP="00E01CC5">
      <w:r>
        <w:t xml:space="preserve">H </w:t>
      </w:r>
      <w:r w:rsidR="00E01CC5">
        <w:t xml:space="preserve">    3.553523    2.600726    3.007410</w:t>
      </w:r>
    </w:p>
    <w:p w:rsidR="00E01CC5" w:rsidRDefault="006C0833" w:rsidP="00E01CC5">
      <w:r>
        <w:t xml:space="preserve">H </w:t>
      </w:r>
      <w:r w:rsidR="00E01CC5">
        <w:t xml:space="preserve">    4.113173    4.993246    3.227650</w:t>
      </w:r>
    </w:p>
    <w:p w:rsidR="00E01CC5" w:rsidRDefault="006C0833" w:rsidP="00E01CC5">
      <w:r>
        <w:t xml:space="preserve">H </w:t>
      </w:r>
      <w:r w:rsidR="00E01CC5">
        <w:t xml:space="preserve">    2.522983    6.730606    2.434160</w:t>
      </w:r>
    </w:p>
    <w:p w:rsidR="00E01CC5" w:rsidRDefault="006C0833" w:rsidP="00E01CC5">
      <w:r>
        <w:t xml:space="preserve">H </w:t>
      </w:r>
      <w:r w:rsidR="00E01CC5">
        <w:t xml:space="preserve">    0.369983    6.074966    1.419830</w:t>
      </w:r>
    </w:p>
    <w:p w:rsidR="006C0833" w:rsidRPr="006C0833" w:rsidRDefault="006C0833" w:rsidP="00E01CC5"/>
    <w:p w:rsidR="005507A4" w:rsidRPr="00F240E0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F240E0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F240E0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F240E0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F240E0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F240E0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F240E0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F240E0">
        <w:rPr>
          <w:rFonts w:cstheme="minorHAnsi" w:hint="eastAsia"/>
          <w:b/>
        </w:rPr>
        <w:t>(</w:t>
      </w:r>
      <w:r w:rsidRPr="00F240E0">
        <w:rPr>
          <w:rFonts w:cstheme="minorHAnsi" w:hint="eastAsia"/>
          <w:b/>
          <w:i/>
        </w:rPr>
        <w:t>R</w:t>
      </w:r>
      <w:r w:rsidRPr="00F240E0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F240E0">
        <w:rPr>
          <w:rFonts w:cstheme="minorHAnsi" w:hint="eastAsia"/>
          <w:b/>
        </w:rPr>
        <w:t xml:space="preserve"> 7</w:t>
      </w:r>
      <w:r w:rsidRPr="00F240E0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F240E0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F240E0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F240E0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F240E0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F240E0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F240E0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A2434C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F240E0" w:rsidRDefault="00F240E0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F240E0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457450" cy="1097334"/>
            <wp:effectExtent l="19050" t="0" r="0" b="0"/>
            <wp:docPr id="1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 l="32025" t="33911" r="27022" b="36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0341" cy="109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3DBA" w:rsidRPr="00F240E0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 </w:t>
      </w:r>
      <w:proofErr w:type="spellStart"/>
      <w:proofErr w:type="gramStart"/>
      <w:r w:rsidR="00603DBA" w:rsidRPr="00F240E0">
        <w:rPr>
          <w:sz w:val="24"/>
        </w:rPr>
        <w:t>δ</w:t>
      </w:r>
      <w:r w:rsidR="00603DBA" w:rsidRPr="00F240E0">
        <w:rPr>
          <w:sz w:val="24"/>
          <w:vertAlign w:val="subscript"/>
        </w:rPr>
        <w:t>α</w:t>
      </w:r>
      <w:proofErr w:type="spellEnd"/>
      <w:r w:rsidR="00603DBA" w:rsidRPr="00F240E0">
        <w:rPr>
          <w:rFonts w:hint="eastAsia"/>
          <w:sz w:val="24"/>
          <w:vertAlign w:val="subscript"/>
        </w:rPr>
        <w:t>-F</w:t>
      </w:r>
      <w:r w:rsidR="00603DBA" w:rsidRPr="00F240E0">
        <w:rPr>
          <w:rFonts w:hint="eastAsia"/>
          <w:i/>
          <w:sz w:val="24"/>
          <w:vertAlign w:val="superscript"/>
        </w:rPr>
        <w:t>R</w:t>
      </w:r>
      <w:proofErr w:type="gramEnd"/>
      <w:r w:rsidR="00603DBA" w:rsidRPr="00F240E0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03DBA" w:rsidRPr="00F240E0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03DBA" w:rsidRPr="00F240E0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03DBA" w:rsidRPr="00F240E0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03DBA" w:rsidRPr="00F240E0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03DBA" w:rsidRPr="00F240E0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03DBA" w:rsidRPr="00F240E0">
        <w:rPr>
          <w:rFonts w:asciiTheme="majorHAnsi" w:hAnsiTheme="majorHAnsi" w:cs="Times New Roman"/>
          <w:sz w:val="20"/>
          <w:szCs w:val="20"/>
        </w:rPr>
        <w:t>=</w:t>
      </w:r>
      <w:r w:rsidR="00603DBA" w:rsidRPr="00F240E0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03DBA" w:rsidRPr="00F240E0">
        <w:rPr>
          <w:rFonts w:asciiTheme="majorHAnsi" w:hAnsiTheme="majorHAnsi" w:cs="Times New Roman"/>
          <w:sz w:val="20"/>
          <w:szCs w:val="20"/>
        </w:rPr>
        <w:t>-19</w:t>
      </w:r>
      <w:r w:rsidRPr="00F240E0">
        <w:rPr>
          <w:rFonts w:asciiTheme="majorHAnsi" w:hAnsiTheme="majorHAnsi" w:cs="Times New Roman" w:hint="eastAsia"/>
          <w:sz w:val="20"/>
          <w:szCs w:val="20"/>
        </w:rPr>
        <w:t>4.04</w:t>
      </w:r>
      <w:r w:rsidR="00603DBA" w:rsidRPr="00F240E0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603DBA" w:rsidRPr="00F240E0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572A10" w:rsidRPr="00A2434C" w:rsidRDefault="00572A10" w:rsidP="005A19A9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F240E0" w:rsidRPr="00F240E0" w:rsidRDefault="00F240E0" w:rsidP="008E42F3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C             4.85374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0.49895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2.9655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5.23287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84322  -2.94606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4.26182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1.8317   -2.80563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2.91716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1.48422  -2.68142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2.53666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14131  -2.70094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 3.51199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0.85026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2.84698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 1.08266   0.2528   -2.55353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 0.79032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0.89923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1.18513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F        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0.25769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87314  -2.7398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N             0.00311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0.17733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36634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O             1.27324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1.99582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93178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-0.38541   0.59943   0.98539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C             0.3324   -0.28283   2.01568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-1.92706   0.60296   1.12236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-2.59091   1.48559   0.04689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-4.11966   1.51997   0.17817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-4.55644   1.9697    1.5776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-3.9107    1.0956    2.65898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C            -2.38061   1.05185   2.52625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 5.603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1.27442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3.07745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6.27767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1.11542  -3.04338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4.54774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2.87745  -2.7933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2.16357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2.25432  -2.58017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 3.21855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1.89265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2.85343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 0.79675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0.98051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3.31621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0.32683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71435  -0.70803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0.02268   1.62561   1.08059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 0.17686   0.08202   3.03203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1.40665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28549   1.81998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0.02728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1.31576   1.96511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2.27307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43207   0.97399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2.19707   2.50671   0.13822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2.31254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1.13306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94952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4.54176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2.18252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58435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4.52302   </w:t>
      </w:r>
      <w:proofErr w:type="gramStart"/>
      <w:r w:rsidRPr="00F240E0">
        <w:rPr>
          <w:rFonts w:ascii="Times New Roman" w:hAnsi="Times New Roman"/>
          <w:bCs/>
          <w:kern w:val="0"/>
          <w:sz w:val="20"/>
          <w:szCs w:val="20"/>
        </w:rPr>
        <w:t>0.51863  -</w:t>
      </w:r>
      <w:proofErr w:type="gramEnd"/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0.02153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4.25873   3.01503   1.73072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5.6473    1.93857   1.66564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4.18283   1.4579    3.65558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4.30637   0.07469   2.58029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1.97009   2.05088   2.72676 </w:t>
      </w:r>
    </w:p>
    <w:p w:rsidR="00F240E0" w:rsidRPr="00F240E0" w:rsidRDefault="00F240E0" w:rsidP="00F240E0">
      <w:pPr>
        <w:rPr>
          <w:rFonts w:ascii="Times New Roman" w:hAnsi="Times New Roman"/>
          <w:bCs/>
          <w:kern w:val="0"/>
          <w:sz w:val="20"/>
          <w:szCs w:val="20"/>
        </w:rPr>
      </w:pPr>
      <w:r w:rsidRPr="00F240E0">
        <w:rPr>
          <w:rFonts w:ascii="Times New Roman" w:hAnsi="Times New Roman"/>
          <w:bCs/>
          <w:kern w:val="0"/>
          <w:sz w:val="20"/>
          <w:szCs w:val="20"/>
        </w:rPr>
        <w:t xml:space="preserve"> H            -1.97369   0.38673   3.29198 </w:t>
      </w:r>
    </w:p>
    <w:p w:rsidR="00D35486" w:rsidRPr="00A2434C" w:rsidRDefault="00D35486" w:rsidP="007E1114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0F18CC" w:rsidRDefault="005507A4" w:rsidP="007E111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0F18CC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0F18CC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0F18CC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0F18CC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0F18CC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0F18CC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0F18CC">
        <w:rPr>
          <w:rFonts w:cstheme="minorHAnsi" w:hint="eastAsia"/>
          <w:b/>
        </w:rPr>
        <w:t>(</w:t>
      </w:r>
      <w:r w:rsidRPr="000F18CC">
        <w:rPr>
          <w:rFonts w:cstheme="minorHAnsi" w:hint="eastAsia"/>
          <w:b/>
          <w:i/>
        </w:rPr>
        <w:t>S</w:t>
      </w:r>
      <w:r w:rsidRPr="000F18CC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0F18CC">
        <w:rPr>
          <w:rFonts w:cstheme="minorHAnsi" w:hint="eastAsia"/>
          <w:b/>
        </w:rPr>
        <w:t xml:space="preserve"> 7</w:t>
      </w:r>
      <w:r w:rsidRPr="000F18CC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0F18CC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0F18CC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0F18CC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0F18CC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0F18CC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0F18CC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0F18CC" w:rsidRPr="000F18CC" w:rsidRDefault="000F18CC" w:rsidP="007E1114"/>
    <w:p w:rsidR="007B49E3" w:rsidRPr="000F18CC" w:rsidRDefault="000F18CC" w:rsidP="007E1114">
      <w:r w:rsidRPr="000F18CC">
        <w:rPr>
          <w:rFonts w:hint="eastAsia"/>
          <w:noProof/>
        </w:rPr>
        <w:drawing>
          <wp:inline distT="0" distB="0" distL="0" distR="0">
            <wp:extent cx="2439316" cy="1460500"/>
            <wp:effectExtent l="19050" t="0" r="0" b="0"/>
            <wp:docPr id="14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 l="30941" t="28902" r="27263" b="310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316" cy="146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72A10" w:rsidRPr="000F18CC">
        <w:rPr>
          <w:rFonts w:hint="eastAsia"/>
        </w:rPr>
        <w:t xml:space="preserve">          </w:t>
      </w:r>
      <w:proofErr w:type="spellStart"/>
      <w:proofErr w:type="gramStart"/>
      <w:r w:rsidR="00572A10" w:rsidRPr="000F18CC">
        <w:rPr>
          <w:sz w:val="24"/>
        </w:rPr>
        <w:t>δ</w:t>
      </w:r>
      <w:r w:rsidR="00572A10" w:rsidRPr="000F18CC">
        <w:rPr>
          <w:sz w:val="24"/>
          <w:vertAlign w:val="subscript"/>
        </w:rPr>
        <w:t>α</w:t>
      </w:r>
      <w:proofErr w:type="spellEnd"/>
      <w:r w:rsidR="00572A10" w:rsidRPr="000F18CC">
        <w:rPr>
          <w:rFonts w:hint="eastAsia"/>
          <w:sz w:val="24"/>
          <w:vertAlign w:val="subscript"/>
        </w:rPr>
        <w:t>-F</w:t>
      </w:r>
      <w:r w:rsidR="00572A10" w:rsidRPr="000F18CC">
        <w:rPr>
          <w:rFonts w:hint="eastAsia"/>
          <w:i/>
          <w:sz w:val="24"/>
          <w:vertAlign w:val="superscript"/>
        </w:rPr>
        <w:t>S</w:t>
      </w:r>
      <w:proofErr w:type="gramEnd"/>
      <w:r w:rsidR="00572A10" w:rsidRPr="000F18CC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572A10" w:rsidRPr="000F18CC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572A10" w:rsidRPr="000F18CC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572A10" w:rsidRPr="000F18CC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572A10" w:rsidRPr="000F18CC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572A10" w:rsidRPr="000F18CC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572A10" w:rsidRPr="000F18CC">
        <w:rPr>
          <w:rFonts w:asciiTheme="majorHAnsi" w:hAnsiTheme="majorHAnsi" w:cs="Times New Roman"/>
          <w:sz w:val="20"/>
          <w:szCs w:val="20"/>
        </w:rPr>
        <w:t>=</w:t>
      </w:r>
      <w:r w:rsidR="00572A10" w:rsidRPr="000F18CC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572A10" w:rsidRPr="000F18CC">
        <w:rPr>
          <w:rFonts w:asciiTheme="majorHAnsi" w:hAnsiTheme="majorHAnsi" w:cs="Times New Roman"/>
          <w:sz w:val="20"/>
          <w:szCs w:val="20"/>
        </w:rPr>
        <w:t>-19</w:t>
      </w:r>
      <w:r w:rsidRPr="000F18CC">
        <w:rPr>
          <w:rFonts w:asciiTheme="majorHAnsi" w:hAnsiTheme="majorHAnsi" w:cs="Times New Roman" w:hint="eastAsia"/>
          <w:sz w:val="20"/>
          <w:szCs w:val="20"/>
        </w:rPr>
        <w:t>3.46</w:t>
      </w:r>
      <w:r w:rsidR="00572A10" w:rsidRPr="000F18CC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572A10" w:rsidRPr="000F18CC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572A10" w:rsidRPr="00A2434C" w:rsidRDefault="00572A10" w:rsidP="007B49E3">
      <w:pPr>
        <w:rPr>
          <w:highlight w:val="yellow"/>
        </w:rPr>
      </w:pPr>
    </w:p>
    <w:p w:rsidR="000F18CC" w:rsidRDefault="000F18CC" w:rsidP="000F18CC">
      <w:pPr>
        <w:ind w:firstLineChars="50" w:firstLine="105"/>
      </w:pPr>
      <w:r>
        <w:t xml:space="preserve">C          </w:t>
      </w:r>
      <w:proofErr w:type="gramStart"/>
      <w:r>
        <w:t>4.48838  -</w:t>
      </w:r>
      <w:proofErr w:type="gramEnd"/>
      <w:r>
        <w:t xml:space="preserve">1.05131  -2.65307 </w:t>
      </w:r>
    </w:p>
    <w:p w:rsidR="000F18CC" w:rsidRDefault="000F18CC" w:rsidP="000F18CC">
      <w:r>
        <w:t xml:space="preserve"> C          </w:t>
      </w:r>
      <w:proofErr w:type="gramStart"/>
      <w:r>
        <w:t>3.95518  -</w:t>
      </w:r>
      <w:proofErr w:type="gramEnd"/>
      <w:r>
        <w:t xml:space="preserve">2.08186  -3.42357 </w:t>
      </w:r>
    </w:p>
    <w:p w:rsidR="000F18CC" w:rsidRDefault="000F18CC" w:rsidP="000F18CC">
      <w:r>
        <w:t xml:space="preserve"> C          </w:t>
      </w:r>
      <w:proofErr w:type="gramStart"/>
      <w:r>
        <w:t>2.67328  -</w:t>
      </w:r>
      <w:proofErr w:type="gramEnd"/>
      <w:r>
        <w:t xml:space="preserve">1.95207  -3.95782 </w:t>
      </w:r>
    </w:p>
    <w:p w:rsidR="000F18CC" w:rsidRDefault="000F18CC" w:rsidP="000F18CC">
      <w:r>
        <w:lastRenderedPageBreak/>
        <w:t xml:space="preserve"> C          </w:t>
      </w:r>
      <w:proofErr w:type="gramStart"/>
      <w:r>
        <w:t>1.92969  -</w:t>
      </w:r>
      <w:proofErr w:type="gramEnd"/>
      <w:r>
        <w:t xml:space="preserve">0.79857  -3.72461 </w:t>
      </w:r>
    </w:p>
    <w:p w:rsidR="000F18CC" w:rsidRDefault="000F18CC" w:rsidP="000F18CC">
      <w:r>
        <w:t xml:space="preserve"> C          2.46243   </w:t>
      </w:r>
      <w:proofErr w:type="gramStart"/>
      <w:r>
        <w:t>0.23496  -</w:t>
      </w:r>
      <w:proofErr w:type="gramEnd"/>
      <w:r>
        <w:t xml:space="preserve">2.94796 </w:t>
      </w:r>
    </w:p>
    <w:p w:rsidR="000F18CC" w:rsidRDefault="000F18CC" w:rsidP="000F18CC">
      <w:r>
        <w:t xml:space="preserve"> C          3.74548   </w:t>
      </w:r>
      <w:proofErr w:type="gramStart"/>
      <w:r>
        <w:t>0.10405  -</w:t>
      </w:r>
      <w:proofErr w:type="gramEnd"/>
      <w:r>
        <w:t xml:space="preserve">2.41341 </w:t>
      </w:r>
    </w:p>
    <w:p w:rsidR="000F18CC" w:rsidRDefault="000F18CC" w:rsidP="000F18CC">
      <w:r>
        <w:t xml:space="preserve"> C          1.63972   </w:t>
      </w:r>
      <w:proofErr w:type="gramStart"/>
      <w:r>
        <w:t>1.47764  -</w:t>
      </w:r>
      <w:proofErr w:type="gramEnd"/>
      <w:r>
        <w:t xml:space="preserve">2.68557 </w:t>
      </w:r>
    </w:p>
    <w:p w:rsidR="000F18CC" w:rsidRDefault="000F18CC" w:rsidP="000F18CC">
      <w:r>
        <w:t xml:space="preserve"> C          0.48344   </w:t>
      </w:r>
      <w:proofErr w:type="gramStart"/>
      <w:r>
        <w:t>1.21485  -</w:t>
      </w:r>
      <w:proofErr w:type="gramEnd"/>
      <w:r>
        <w:t xml:space="preserve">1.70041 </w:t>
      </w:r>
    </w:p>
    <w:p w:rsidR="000F18CC" w:rsidRDefault="000F18CC" w:rsidP="000F18CC">
      <w:r>
        <w:t xml:space="preserve"> F          2.46677   </w:t>
      </w:r>
      <w:proofErr w:type="gramStart"/>
      <w:r>
        <w:t>2.50648  -</w:t>
      </w:r>
      <w:proofErr w:type="gramEnd"/>
      <w:r>
        <w:t xml:space="preserve">2.19497 </w:t>
      </w:r>
    </w:p>
    <w:p w:rsidR="000F18CC" w:rsidRDefault="000F18CC" w:rsidP="000F18CC">
      <w:r>
        <w:t xml:space="preserve"> N          0.58948   </w:t>
      </w:r>
      <w:proofErr w:type="gramStart"/>
      <w:r>
        <w:t>1.83635  -</w:t>
      </w:r>
      <w:proofErr w:type="gramEnd"/>
      <w:r>
        <w:t xml:space="preserve">0.51094 </w:t>
      </w:r>
    </w:p>
    <w:p w:rsidR="000F18CC" w:rsidRDefault="000F18CC" w:rsidP="000F18CC">
      <w:r>
        <w:t xml:space="preserve"> O         -0.43167   </w:t>
      </w:r>
      <w:proofErr w:type="gramStart"/>
      <w:r>
        <w:t>0.47674  -</w:t>
      </w:r>
      <w:proofErr w:type="gramEnd"/>
      <w:r>
        <w:t xml:space="preserve">2.04278 </w:t>
      </w:r>
    </w:p>
    <w:p w:rsidR="000F18CC" w:rsidRDefault="000F18CC" w:rsidP="000F18CC">
      <w:r>
        <w:t xml:space="preserve"> C         -0.43105   1.76742   0.54345 </w:t>
      </w:r>
    </w:p>
    <w:p w:rsidR="000F18CC" w:rsidRDefault="000F18CC" w:rsidP="000F18CC">
      <w:r>
        <w:t xml:space="preserve"> C         -1.21884   3.08456   0.57205 </w:t>
      </w:r>
    </w:p>
    <w:p w:rsidR="000F18CC" w:rsidRDefault="000F18CC" w:rsidP="000F18CC">
      <w:r>
        <w:t xml:space="preserve"> C          0.22613   1.39227   1.89269 </w:t>
      </w:r>
    </w:p>
    <w:p w:rsidR="000F18CC" w:rsidRDefault="000F18CC" w:rsidP="000F18CC">
      <w:r>
        <w:t xml:space="preserve"> C          0.97369   0.04695   1.80551 </w:t>
      </w:r>
    </w:p>
    <w:p w:rsidR="000F18CC" w:rsidRDefault="000F18CC" w:rsidP="000F18CC">
      <w:r>
        <w:t xml:space="preserve"> C          </w:t>
      </w:r>
      <w:proofErr w:type="gramStart"/>
      <w:r>
        <w:t>1.62421  -</w:t>
      </w:r>
      <w:proofErr w:type="gramEnd"/>
      <w:r>
        <w:t xml:space="preserve">0.34911   3.13826 </w:t>
      </w:r>
    </w:p>
    <w:p w:rsidR="000F18CC" w:rsidRDefault="000F18CC" w:rsidP="000F18CC">
      <w:r>
        <w:t xml:space="preserve"> C          </w:t>
      </w:r>
      <w:proofErr w:type="gramStart"/>
      <w:r>
        <w:t>0.59886  -</w:t>
      </w:r>
      <w:proofErr w:type="gramEnd"/>
      <w:r>
        <w:t xml:space="preserve">0.38551   4.27816 </w:t>
      </w:r>
    </w:p>
    <w:p w:rsidR="000F18CC" w:rsidRDefault="000F18CC" w:rsidP="000F18CC">
      <w:r>
        <w:t xml:space="preserve"> C         -0.15185   0.94712   4.38053 </w:t>
      </w:r>
    </w:p>
    <w:p w:rsidR="000F18CC" w:rsidRDefault="000F18CC" w:rsidP="000F18CC">
      <w:r>
        <w:t xml:space="preserve"> C         -0.79686   1.34978   3.04549 </w:t>
      </w:r>
    </w:p>
    <w:p w:rsidR="000F18CC" w:rsidRDefault="000F18CC" w:rsidP="000F18CC">
      <w:r>
        <w:t xml:space="preserve"> H          </w:t>
      </w:r>
      <w:proofErr w:type="gramStart"/>
      <w:r>
        <w:t>5.48543  -</w:t>
      </w:r>
      <w:proofErr w:type="gramEnd"/>
      <w:r>
        <w:t xml:space="preserve">1.14249  -2.23708 </w:t>
      </w:r>
    </w:p>
    <w:p w:rsidR="000F18CC" w:rsidRDefault="000F18CC" w:rsidP="000F18CC">
      <w:r>
        <w:t xml:space="preserve"> H          </w:t>
      </w:r>
      <w:proofErr w:type="gramStart"/>
      <w:r>
        <w:t>4.53471  -</w:t>
      </w:r>
      <w:proofErr w:type="gramEnd"/>
      <w:r>
        <w:t xml:space="preserve">2.97875  -3.61036 </w:t>
      </w:r>
    </w:p>
    <w:p w:rsidR="000F18CC" w:rsidRDefault="000F18CC" w:rsidP="000F18CC">
      <w:r>
        <w:t xml:space="preserve"> H          </w:t>
      </w:r>
      <w:proofErr w:type="gramStart"/>
      <w:r>
        <w:t>2.25247  -</w:t>
      </w:r>
      <w:proofErr w:type="gramEnd"/>
      <w:r>
        <w:t xml:space="preserve">2.74824  -4.5614 </w:t>
      </w:r>
    </w:p>
    <w:p w:rsidR="000F18CC" w:rsidRDefault="000F18CC" w:rsidP="000F18CC">
      <w:r>
        <w:t xml:space="preserve"> H          </w:t>
      </w:r>
      <w:proofErr w:type="gramStart"/>
      <w:r>
        <w:t>0.93139  -</w:t>
      </w:r>
      <w:proofErr w:type="gramEnd"/>
      <w:r>
        <w:t xml:space="preserve">0.70201  -4.13308 </w:t>
      </w:r>
    </w:p>
    <w:p w:rsidR="000F18CC" w:rsidRDefault="000F18CC" w:rsidP="000F18CC">
      <w:r>
        <w:t xml:space="preserve"> H          4.16433   </w:t>
      </w:r>
      <w:proofErr w:type="gramStart"/>
      <w:r>
        <w:t>0.90772  -</w:t>
      </w:r>
      <w:proofErr w:type="gramEnd"/>
      <w:r>
        <w:t xml:space="preserve">1.82192 </w:t>
      </w:r>
    </w:p>
    <w:p w:rsidR="000F18CC" w:rsidRDefault="000F18CC" w:rsidP="000F18CC">
      <w:r>
        <w:t xml:space="preserve"> H          1.19164   </w:t>
      </w:r>
      <w:proofErr w:type="gramStart"/>
      <w:r>
        <w:t>1.84966  -</w:t>
      </w:r>
      <w:proofErr w:type="gramEnd"/>
      <w:r>
        <w:t xml:space="preserve">3.60978 </w:t>
      </w:r>
    </w:p>
    <w:p w:rsidR="000F18CC" w:rsidRDefault="000F18CC" w:rsidP="000F18CC">
      <w:r>
        <w:t xml:space="preserve"> H          1.36666   </w:t>
      </w:r>
      <w:proofErr w:type="gramStart"/>
      <w:r>
        <w:t>2.47024  -</w:t>
      </w:r>
      <w:proofErr w:type="gramEnd"/>
      <w:r>
        <w:t xml:space="preserve">0.38817 </w:t>
      </w:r>
    </w:p>
    <w:p w:rsidR="000F18CC" w:rsidRDefault="000F18CC" w:rsidP="000F18CC">
      <w:r>
        <w:t xml:space="preserve"> H         -1.10187   0.95946   0.24188 </w:t>
      </w:r>
    </w:p>
    <w:p w:rsidR="000F18CC" w:rsidRDefault="000F18CC" w:rsidP="000F18CC">
      <w:r>
        <w:t xml:space="preserve"> H         -2.07662   3.024     1.24344 </w:t>
      </w:r>
    </w:p>
    <w:p w:rsidR="000F18CC" w:rsidRDefault="000F18CC" w:rsidP="000F18CC">
      <w:r>
        <w:t xml:space="preserve"> H         -1.59211   </w:t>
      </w:r>
      <w:proofErr w:type="gramStart"/>
      <w:r>
        <w:t>3.31654  -</w:t>
      </w:r>
      <w:proofErr w:type="gramEnd"/>
      <w:r>
        <w:t xml:space="preserve">0.42765 </w:t>
      </w:r>
    </w:p>
    <w:p w:rsidR="000F18CC" w:rsidRDefault="000F18CC" w:rsidP="000F18CC">
      <w:r>
        <w:t xml:space="preserve"> H         -0.58475   3.9141    0.90172 </w:t>
      </w:r>
    </w:p>
    <w:p w:rsidR="000F18CC" w:rsidRDefault="000F18CC" w:rsidP="000F18CC">
      <w:r>
        <w:t xml:space="preserve"> H          0.96233   2.17657   2.12943 </w:t>
      </w:r>
    </w:p>
    <w:p w:rsidR="000F18CC" w:rsidRDefault="000F18CC" w:rsidP="000F18CC">
      <w:r>
        <w:t xml:space="preserve"> H          </w:t>
      </w:r>
      <w:proofErr w:type="gramStart"/>
      <w:r>
        <w:t>0.25974  -</w:t>
      </w:r>
      <w:proofErr w:type="gramEnd"/>
      <w:r>
        <w:t xml:space="preserve">0.73223   1.50664 </w:t>
      </w:r>
    </w:p>
    <w:p w:rsidR="000F18CC" w:rsidRDefault="000F18CC" w:rsidP="000F18CC">
      <w:r>
        <w:t xml:space="preserve"> H          1.73169   0.08999   1.01955 </w:t>
      </w:r>
    </w:p>
    <w:p w:rsidR="000F18CC" w:rsidRDefault="000F18CC" w:rsidP="000F18CC">
      <w:r>
        <w:t xml:space="preserve"> H          </w:t>
      </w:r>
      <w:proofErr w:type="gramStart"/>
      <w:r>
        <w:t>2.11553  -</w:t>
      </w:r>
      <w:proofErr w:type="gramEnd"/>
      <w:r>
        <w:t xml:space="preserve">1.322     3.03552 </w:t>
      </w:r>
    </w:p>
    <w:p w:rsidR="000F18CC" w:rsidRDefault="000F18CC" w:rsidP="000F18CC">
      <w:r>
        <w:t xml:space="preserve"> H          2.41266   0.37385   3.38544 </w:t>
      </w:r>
    </w:p>
    <w:p w:rsidR="000F18CC" w:rsidRDefault="000F18CC" w:rsidP="000F18CC">
      <w:r>
        <w:t xml:space="preserve"> H         -</w:t>
      </w:r>
      <w:proofErr w:type="gramStart"/>
      <w:r>
        <w:t>0.12046  -</w:t>
      </w:r>
      <w:proofErr w:type="gramEnd"/>
      <w:r>
        <w:t xml:space="preserve">1.19338   4.09142 </w:t>
      </w:r>
    </w:p>
    <w:p w:rsidR="000F18CC" w:rsidRDefault="000F18CC" w:rsidP="000F18CC">
      <w:r>
        <w:t xml:space="preserve"> H          1.0914   -0.61792   5.22796 </w:t>
      </w:r>
    </w:p>
    <w:p w:rsidR="000F18CC" w:rsidRDefault="000F18CC" w:rsidP="000F18CC">
      <w:r>
        <w:t xml:space="preserve"> H         -0.92029   0.89307   5.15845 </w:t>
      </w:r>
    </w:p>
    <w:p w:rsidR="000F18CC" w:rsidRDefault="000F18CC" w:rsidP="000F18CC">
      <w:r>
        <w:t xml:space="preserve"> H          0.54959   1.73275   4.69034 </w:t>
      </w:r>
    </w:p>
    <w:p w:rsidR="000F18CC" w:rsidRDefault="000F18CC" w:rsidP="000F18CC">
      <w:r>
        <w:t xml:space="preserve"> H         -1.58556   0.62871   2.79068 </w:t>
      </w:r>
    </w:p>
    <w:p w:rsidR="00D35486" w:rsidRDefault="000F18CC" w:rsidP="000F18CC">
      <w:r>
        <w:t xml:space="preserve"> H         -1.28514   2.3203    3.16323</w:t>
      </w:r>
    </w:p>
    <w:p w:rsidR="000F18CC" w:rsidRPr="00A2434C" w:rsidRDefault="000F18CC" w:rsidP="000F18CC">
      <w:pPr>
        <w:rPr>
          <w:highlight w:val="yellow"/>
        </w:rPr>
      </w:pPr>
    </w:p>
    <w:p w:rsidR="005507A4" w:rsidRPr="00C07F6D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C07F6D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C07F6D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C07F6D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C07F6D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C07F6D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C07F6D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C07F6D">
        <w:rPr>
          <w:rFonts w:cstheme="minorHAnsi" w:hint="eastAsia"/>
          <w:b/>
        </w:rPr>
        <w:t>(</w:t>
      </w:r>
      <w:r w:rsidRPr="00C07F6D">
        <w:rPr>
          <w:rFonts w:cstheme="minorHAnsi" w:hint="eastAsia"/>
          <w:b/>
          <w:i/>
        </w:rPr>
        <w:t>R</w:t>
      </w:r>
      <w:r w:rsidRPr="00C07F6D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C07F6D">
        <w:rPr>
          <w:rFonts w:cstheme="minorHAnsi" w:hint="eastAsia"/>
          <w:b/>
        </w:rPr>
        <w:t xml:space="preserve"> 8</w:t>
      </w:r>
      <w:r w:rsidRPr="00C07F6D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C07F6D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C07F6D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C07F6D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C07F6D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C07F6D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C07F6D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C07F6D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C07F6D" w:rsidRDefault="0008430C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C07F6D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lastRenderedPageBreak/>
        <w:drawing>
          <wp:inline distT="0" distB="0" distL="0" distR="0">
            <wp:extent cx="2541058" cy="1511300"/>
            <wp:effectExtent l="19050" t="0" r="0" b="0"/>
            <wp:docPr id="15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 l="31423" t="30636" r="27282" b="30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058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72A10" w:rsidRPr="00C07F6D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   </w:t>
      </w:r>
      <w:proofErr w:type="spellStart"/>
      <w:proofErr w:type="gramStart"/>
      <w:r w:rsidR="00572A10" w:rsidRPr="00C07F6D">
        <w:rPr>
          <w:sz w:val="24"/>
        </w:rPr>
        <w:t>δ</w:t>
      </w:r>
      <w:r w:rsidR="00572A10" w:rsidRPr="00C07F6D">
        <w:rPr>
          <w:sz w:val="24"/>
          <w:vertAlign w:val="subscript"/>
        </w:rPr>
        <w:t>α</w:t>
      </w:r>
      <w:proofErr w:type="spellEnd"/>
      <w:r w:rsidR="00572A10" w:rsidRPr="00C07F6D">
        <w:rPr>
          <w:rFonts w:hint="eastAsia"/>
          <w:sz w:val="24"/>
          <w:vertAlign w:val="subscript"/>
        </w:rPr>
        <w:t>-F</w:t>
      </w:r>
      <w:r w:rsidR="00572A10" w:rsidRPr="00C07F6D">
        <w:rPr>
          <w:rFonts w:hint="eastAsia"/>
          <w:i/>
          <w:sz w:val="24"/>
          <w:vertAlign w:val="superscript"/>
        </w:rPr>
        <w:t>R</w:t>
      </w:r>
      <w:proofErr w:type="gramEnd"/>
      <w:r w:rsidR="00572A10" w:rsidRPr="00C07F6D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572A10" w:rsidRPr="00C07F6D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572A10" w:rsidRPr="00C07F6D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572A10" w:rsidRPr="00C07F6D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572A10" w:rsidRPr="00C07F6D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572A10" w:rsidRPr="00C07F6D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572A10" w:rsidRPr="00C07F6D">
        <w:rPr>
          <w:rFonts w:asciiTheme="majorHAnsi" w:hAnsiTheme="majorHAnsi" w:cs="Times New Roman"/>
          <w:sz w:val="20"/>
          <w:szCs w:val="20"/>
        </w:rPr>
        <w:t>=</w:t>
      </w:r>
      <w:r w:rsidR="00572A10" w:rsidRPr="00C07F6D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572A10" w:rsidRPr="00C07F6D">
        <w:rPr>
          <w:rFonts w:asciiTheme="majorHAnsi" w:hAnsiTheme="majorHAnsi" w:cs="Times New Roman"/>
          <w:sz w:val="20"/>
          <w:szCs w:val="20"/>
        </w:rPr>
        <w:t>-19</w:t>
      </w:r>
      <w:r w:rsidR="0060611C" w:rsidRPr="00C07F6D">
        <w:rPr>
          <w:rFonts w:asciiTheme="majorHAnsi" w:hAnsiTheme="majorHAnsi" w:cs="Times New Roman" w:hint="eastAsia"/>
          <w:sz w:val="20"/>
          <w:szCs w:val="20"/>
        </w:rPr>
        <w:t>3.46</w:t>
      </w:r>
      <w:r w:rsidR="00572A10" w:rsidRPr="00C07F6D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572A10" w:rsidRPr="00C07F6D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572A10" w:rsidRPr="00A2434C" w:rsidRDefault="00572A10" w:rsidP="00566923">
      <w:pPr>
        <w:ind w:firstLineChars="100" w:firstLine="200"/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 w:rsidRPr="0060611C">
        <w:rPr>
          <w:rFonts w:ascii="Times New Roman" w:hAnsi="Times New Roman"/>
          <w:bCs/>
          <w:kern w:val="0"/>
          <w:sz w:val="20"/>
          <w:szCs w:val="20"/>
        </w:rPr>
        <w:t>C     3.400350   -1.613278    2.87739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2.867150   -2.643828    3.64789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1.585250   -2.514038    4.18214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0.841660   -1.360538    3.94893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1.374400   -0.327008    3.17228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2.657450   -0.457918    2.63773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0.551690    0.915672    2.90989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0.604590    0.652882    1.92473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1.378740    1.944512    2.41929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N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0.498550    1.274382    0.73526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O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1.519700   -0.085228    2.26710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1.519080    1.205452   -0.31912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2.306870    2.522592   -0.34772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0.861900    0.830302   -1.66836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0.114340   -0.515018   -1.58118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0.536180   -0.911078   -2.91393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0.489170   -0.947478   -4.05383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1.239880    0.385152   -4.15620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1.884890    0.787812   -2.82116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H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4.397400   -1.704458    2.46140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3.446680   -3.540718    3.83468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1.164440   -3.310208    4.78572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0.156640   -1.263978    4.35740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3.076300    0.345752    2.04624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0.103610    1.287692    3.83410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0.278630    1.908272    0.61249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2.189900    0.397492   -0.01755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3.164650    2.462032   -1.01911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2.680140    2.754572    0.651974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1.672780    3.352132   -0.67739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0.125700    1.614602   -1.90510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0.828290   -1.294198   -1.28231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0.643660   -0.471978   -0.79522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1.027500   -1.883968   -2.81119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1.324630   -0.188118   -3.16111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1.208490   -1.755348   -3.86709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 0.003370   -1.179888   -5.00363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2.008320    0.331102   -4.93412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0.538440    1.170782   -4.46601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2.673590    0.066742   -2.566356</w:t>
      </w:r>
    </w:p>
    <w:p w:rsid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Pr="0060611C">
        <w:rPr>
          <w:rFonts w:ascii="Times New Roman" w:hAnsi="Times New Roman"/>
          <w:bCs/>
          <w:kern w:val="0"/>
          <w:sz w:val="20"/>
          <w:szCs w:val="20"/>
        </w:rPr>
        <w:t xml:space="preserve">   -2.373170    1.758332   -2.938906</w:t>
      </w:r>
    </w:p>
    <w:p w:rsidR="0060611C" w:rsidRPr="0060611C" w:rsidRDefault="0060611C" w:rsidP="0060611C">
      <w:pPr>
        <w:rPr>
          <w:rFonts w:ascii="Times New Roman" w:hAnsi="Times New Roman"/>
          <w:bCs/>
          <w:kern w:val="0"/>
          <w:sz w:val="20"/>
          <w:szCs w:val="20"/>
        </w:rPr>
      </w:pPr>
    </w:p>
    <w:p w:rsidR="005507A4" w:rsidRPr="000C51DA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0C51DA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0C51DA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0C51DA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0C51DA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0C51DA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0C51DA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0C51DA">
        <w:rPr>
          <w:rFonts w:cstheme="minorHAnsi" w:hint="eastAsia"/>
          <w:b/>
        </w:rPr>
        <w:t>(</w:t>
      </w:r>
      <w:r w:rsidRPr="000C51DA">
        <w:rPr>
          <w:rFonts w:cstheme="minorHAnsi" w:hint="eastAsia"/>
          <w:b/>
          <w:i/>
        </w:rPr>
        <w:t>S</w:t>
      </w:r>
      <w:r w:rsidRPr="000C51DA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0C51DA">
        <w:rPr>
          <w:rFonts w:cstheme="minorHAnsi" w:hint="eastAsia"/>
          <w:b/>
        </w:rPr>
        <w:t xml:space="preserve"> 8</w:t>
      </w:r>
      <w:r w:rsidRPr="000C51DA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0C51DA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0C51DA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0C51DA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0C51DA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0C51DA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0C51DA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0C51DA" w:rsidRDefault="005507A4" w:rsidP="007E1114"/>
    <w:p w:rsidR="005507A4" w:rsidRPr="000C51DA" w:rsidRDefault="00A458EE" w:rsidP="007E1114">
      <w:r w:rsidRPr="000C51DA">
        <w:rPr>
          <w:rFonts w:hint="eastAsia"/>
          <w:noProof/>
        </w:rPr>
        <w:drawing>
          <wp:inline distT="0" distB="0" distL="0" distR="0">
            <wp:extent cx="2489200" cy="1330931"/>
            <wp:effectExtent l="19050" t="0" r="6350" b="0"/>
            <wp:docPr id="1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 l="31543" t="32755" r="26800" b="31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1330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72A10" w:rsidRPr="000C51DA">
        <w:rPr>
          <w:rFonts w:hint="eastAsia"/>
        </w:rPr>
        <w:t xml:space="preserve">        </w:t>
      </w:r>
      <w:proofErr w:type="spellStart"/>
      <w:proofErr w:type="gramStart"/>
      <w:r w:rsidR="00572A10" w:rsidRPr="000C51DA">
        <w:rPr>
          <w:sz w:val="24"/>
        </w:rPr>
        <w:t>δ</w:t>
      </w:r>
      <w:r w:rsidR="00572A10" w:rsidRPr="000C51DA">
        <w:rPr>
          <w:sz w:val="24"/>
          <w:vertAlign w:val="subscript"/>
        </w:rPr>
        <w:t>α</w:t>
      </w:r>
      <w:proofErr w:type="spellEnd"/>
      <w:r w:rsidR="00572A10" w:rsidRPr="000C51DA">
        <w:rPr>
          <w:rFonts w:hint="eastAsia"/>
          <w:sz w:val="24"/>
          <w:vertAlign w:val="subscript"/>
        </w:rPr>
        <w:t>-F</w:t>
      </w:r>
      <w:r w:rsidR="00572A10" w:rsidRPr="000C51DA">
        <w:rPr>
          <w:rFonts w:hint="eastAsia"/>
          <w:i/>
          <w:sz w:val="24"/>
          <w:vertAlign w:val="superscript"/>
        </w:rPr>
        <w:t>S</w:t>
      </w:r>
      <w:proofErr w:type="gramEnd"/>
      <w:r w:rsidR="00572A10" w:rsidRPr="000C51DA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572A10" w:rsidRPr="000C51DA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572A10" w:rsidRPr="000C51D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572A10" w:rsidRPr="000C51D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572A10" w:rsidRPr="000C51DA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572A10" w:rsidRPr="000C51DA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572A10" w:rsidRPr="000C51DA">
        <w:rPr>
          <w:rFonts w:asciiTheme="majorHAnsi" w:hAnsiTheme="majorHAnsi" w:cs="Times New Roman"/>
          <w:sz w:val="20"/>
          <w:szCs w:val="20"/>
        </w:rPr>
        <w:t>=</w:t>
      </w:r>
      <w:r w:rsidR="00572A10" w:rsidRPr="000C51DA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572A10" w:rsidRPr="000C51DA">
        <w:rPr>
          <w:rFonts w:asciiTheme="majorHAnsi" w:hAnsiTheme="majorHAnsi" w:cs="Times New Roman"/>
          <w:sz w:val="20"/>
          <w:szCs w:val="20"/>
        </w:rPr>
        <w:t>-19</w:t>
      </w:r>
      <w:r w:rsidR="000C51DA" w:rsidRPr="000C51DA">
        <w:rPr>
          <w:rFonts w:asciiTheme="majorHAnsi" w:hAnsiTheme="majorHAnsi" w:cs="Times New Roman" w:hint="eastAsia"/>
          <w:sz w:val="20"/>
          <w:szCs w:val="20"/>
        </w:rPr>
        <w:t>4.04</w:t>
      </w:r>
      <w:r w:rsidR="00572A10" w:rsidRPr="000C51DA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572A10" w:rsidRPr="000C51DA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572A10" w:rsidRPr="00A2434C" w:rsidRDefault="00572A10" w:rsidP="005A19A9">
      <w:pPr>
        <w:ind w:firstLineChars="50" w:firstLine="105"/>
        <w:rPr>
          <w:highlight w:val="yellow"/>
        </w:rPr>
      </w:pPr>
    </w:p>
    <w:p w:rsidR="000C51DA" w:rsidRDefault="000C51DA" w:rsidP="000C51DA">
      <w:r>
        <w:t>C     5.029096    0.019239    2.748957</w:t>
      </w:r>
    </w:p>
    <w:p w:rsidR="000C51DA" w:rsidRDefault="000C51DA" w:rsidP="000C51DA">
      <w:r>
        <w:t>C     5.408226   -1.322931    2.729517</w:t>
      </w:r>
    </w:p>
    <w:p w:rsidR="000C51DA" w:rsidRDefault="000C51DA" w:rsidP="000C51DA">
      <w:r>
        <w:t>C     4.437176   -2.311411    2.589087</w:t>
      </w:r>
    </w:p>
    <w:p w:rsidR="000C51DA" w:rsidRDefault="000C51DA" w:rsidP="000C51DA">
      <w:r>
        <w:t>C     3.092516   -1.963931    2.464877</w:t>
      </w:r>
    </w:p>
    <w:p w:rsidR="000C51DA" w:rsidRDefault="000C51DA" w:rsidP="000C51DA">
      <w:r>
        <w:t>C     2.712016   -0.621021    2.484397</w:t>
      </w:r>
    </w:p>
    <w:p w:rsidR="000C51DA" w:rsidRDefault="000C51DA" w:rsidP="000C51DA">
      <w:r>
        <w:t>C     3.687346    0.370549    2.630437</w:t>
      </w:r>
    </w:p>
    <w:p w:rsidR="000C51DA" w:rsidRDefault="000C51DA" w:rsidP="000C51DA">
      <w:r>
        <w:t>C     1.258016   -0.226911    2.336987</w:t>
      </w:r>
    </w:p>
    <w:p w:rsidR="000C51DA" w:rsidRDefault="000C51DA" w:rsidP="000C51DA">
      <w:r>
        <w:t>C     0.965676    0.419519    0.968587</w:t>
      </w:r>
    </w:p>
    <w:p w:rsidR="000C51DA" w:rsidRDefault="000C51DA" w:rsidP="000C51DA">
      <w:r>
        <w:t>F     0.433046   -1.352851    2.523257</w:t>
      </w:r>
    </w:p>
    <w:p w:rsidR="000C51DA" w:rsidRDefault="000C51DA" w:rsidP="000C51DA">
      <w:r>
        <w:t>N</w:t>
      </w:r>
      <w:r>
        <w:rPr>
          <w:rFonts w:hint="eastAsia"/>
        </w:rPr>
        <w:t xml:space="preserve"> </w:t>
      </w:r>
      <w:r>
        <w:t xml:space="preserve">    0.178466   -0.302381    0.149797</w:t>
      </w:r>
    </w:p>
    <w:p w:rsidR="000C51DA" w:rsidRDefault="000C51DA" w:rsidP="000C51DA">
      <w:r>
        <w:t>O     1.448596    1.516109    0.715237</w:t>
      </w:r>
    </w:p>
    <w:p w:rsidR="000C51DA" w:rsidRDefault="000C51DA" w:rsidP="000C51DA">
      <w:r>
        <w:t>C    -0.210054    0.119719   -1.201933</w:t>
      </w:r>
    </w:p>
    <w:p w:rsidR="000C51DA" w:rsidRDefault="000C51DA" w:rsidP="000C51DA">
      <w:r>
        <w:t>C     0.507756   -0.762541   -2.232223</w:t>
      </w:r>
    </w:p>
    <w:p w:rsidR="000C51DA" w:rsidRDefault="000C51DA" w:rsidP="000C51DA">
      <w:r>
        <w:t>C    -1.751704    0.123249   -1.338903</w:t>
      </w:r>
    </w:p>
    <w:p w:rsidR="000C51DA" w:rsidRDefault="000C51DA" w:rsidP="000C51DA">
      <w:r>
        <w:t>C    -2.415554    1.005879   -0.263433</w:t>
      </w:r>
    </w:p>
    <w:p w:rsidR="000C51DA" w:rsidRDefault="000C51DA" w:rsidP="000C51DA">
      <w:r>
        <w:t>C    -3.944304    1.040259   -0.394713</w:t>
      </w:r>
    </w:p>
    <w:p w:rsidR="000C51DA" w:rsidRDefault="000C51DA" w:rsidP="000C51DA">
      <w:r>
        <w:t>C    -4.381084    1.489989   -1.794143</w:t>
      </w:r>
    </w:p>
    <w:p w:rsidR="000C51DA" w:rsidRDefault="000C51DA" w:rsidP="000C51DA">
      <w:r>
        <w:t>C    -3.735344    0.615889   -2.875523</w:t>
      </w:r>
    </w:p>
    <w:p w:rsidR="000C51DA" w:rsidRDefault="000C51DA" w:rsidP="000C51DA">
      <w:r>
        <w:t>C    -2.205254    0.572139   -2.742793</w:t>
      </w:r>
    </w:p>
    <w:p w:rsidR="000C51DA" w:rsidRDefault="000C51DA" w:rsidP="000C51DA">
      <w:r>
        <w:t>H     5.778356    0.794709    2.860907</w:t>
      </w:r>
    </w:p>
    <w:p w:rsidR="000C51DA" w:rsidRDefault="000C51DA" w:rsidP="000C51DA">
      <w:r>
        <w:t>H     6.453026   -1.595131    2.826837</w:t>
      </w:r>
    </w:p>
    <w:p w:rsidR="000C51DA" w:rsidRDefault="000C51DA" w:rsidP="000C51DA">
      <w:r>
        <w:t>H     4.723096   -3.357161    2.576757</w:t>
      </w:r>
    </w:p>
    <w:p w:rsidR="000C51DA" w:rsidRDefault="000C51DA" w:rsidP="000C51DA">
      <w:r>
        <w:t>H     2.338926   -2.734031    2.363627</w:t>
      </w:r>
    </w:p>
    <w:p w:rsidR="000C51DA" w:rsidRDefault="000C51DA" w:rsidP="000C51DA">
      <w:r>
        <w:t>H     3.393906    1.412939    2.636887</w:t>
      </w:r>
    </w:p>
    <w:p w:rsidR="000C51DA" w:rsidRDefault="000C51DA" w:rsidP="000C51DA">
      <w:r>
        <w:t>H     0.972106    0.500799    3.099667</w:t>
      </w:r>
    </w:p>
    <w:p w:rsidR="000C51DA" w:rsidRDefault="000C51DA" w:rsidP="000C51DA">
      <w:r>
        <w:t>H    -0.151474   -1.194061    0.491487</w:t>
      </w:r>
    </w:p>
    <w:p w:rsidR="000C51DA" w:rsidRDefault="000C51DA" w:rsidP="000C51DA">
      <w:r>
        <w:t>H     0.152676    1.145899   -1.297133</w:t>
      </w:r>
    </w:p>
    <w:p w:rsidR="000C51DA" w:rsidRDefault="000C51DA" w:rsidP="000C51DA">
      <w:r>
        <w:lastRenderedPageBreak/>
        <w:t>H     0.352216   -0.397691   -3.248573</w:t>
      </w:r>
    </w:p>
    <w:p w:rsidR="000C51DA" w:rsidRDefault="000C51DA" w:rsidP="000C51DA">
      <w:r>
        <w:t>H     1.582006   -0.765201   -2.036523</w:t>
      </w:r>
    </w:p>
    <w:p w:rsidR="000C51DA" w:rsidRDefault="000C51DA" w:rsidP="000C51DA">
      <w:r>
        <w:t>H     0.148076   -1.795471   -2.181653</w:t>
      </w:r>
    </w:p>
    <w:p w:rsidR="000C51DA" w:rsidRDefault="000C51DA" w:rsidP="000C51DA">
      <w:r>
        <w:t>H    -2.097714   -0.911781   -1.190533</w:t>
      </w:r>
    </w:p>
    <w:p w:rsidR="000C51DA" w:rsidRDefault="000C51DA" w:rsidP="000C51DA">
      <w:r>
        <w:t>H    -2.021714    2.026999   -0.354763</w:t>
      </w:r>
    </w:p>
    <w:p w:rsidR="000C51DA" w:rsidRDefault="000C51DA" w:rsidP="000C51DA">
      <w:r>
        <w:t>H    -2.137184    0.653349    0.732977</w:t>
      </w:r>
    </w:p>
    <w:p w:rsidR="000C51DA" w:rsidRDefault="000C51DA" w:rsidP="000C51DA">
      <w:r>
        <w:t>H    -4.366404    1.702809    0.367807</w:t>
      </w:r>
    </w:p>
    <w:p w:rsidR="000C51DA" w:rsidRDefault="000C51DA" w:rsidP="000C51DA">
      <w:r>
        <w:t>H    -4.347664    0.038919   -0.195013</w:t>
      </w:r>
    </w:p>
    <w:p w:rsidR="000C51DA" w:rsidRDefault="000C51DA" w:rsidP="000C51DA">
      <w:r>
        <w:t>H    -4.083374    2.535319   -1.947263</w:t>
      </w:r>
    </w:p>
    <w:p w:rsidR="000C51DA" w:rsidRDefault="000C51DA" w:rsidP="000C51DA">
      <w:r>
        <w:t>H    -5.471944    1.458859   -1.882183</w:t>
      </w:r>
    </w:p>
    <w:p w:rsidR="000C51DA" w:rsidRDefault="000C51DA" w:rsidP="000C51DA">
      <w:r>
        <w:t>H    -4.007474    0.978189   -3.872123</w:t>
      </w:r>
    </w:p>
    <w:p w:rsidR="000C51DA" w:rsidRDefault="000C51DA" w:rsidP="000C51DA">
      <w:r>
        <w:t>H    -4.131014   -0.405021   -2.796833</w:t>
      </w:r>
    </w:p>
    <w:p w:rsidR="000C51DA" w:rsidRDefault="000C51DA" w:rsidP="000C51DA">
      <w:r>
        <w:t>H    -1.794734    1.571169   -2.943303</w:t>
      </w:r>
    </w:p>
    <w:p w:rsidR="005A19A9" w:rsidRDefault="000C51DA" w:rsidP="000C51DA">
      <w:r>
        <w:t>H    -1.798334   -0.092981   -3.508523</w:t>
      </w:r>
    </w:p>
    <w:p w:rsidR="000C51DA" w:rsidRPr="00621993" w:rsidRDefault="000C51DA" w:rsidP="000C51DA"/>
    <w:p w:rsidR="005507A4" w:rsidRPr="0062199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62199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62199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62199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62199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62199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62199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621993">
        <w:rPr>
          <w:rFonts w:cstheme="minorHAnsi" w:hint="eastAsia"/>
          <w:b/>
        </w:rPr>
        <w:t>(</w:t>
      </w:r>
      <w:r w:rsidRPr="00621993">
        <w:rPr>
          <w:rFonts w:cstheme="minorHAnsi" w:hint="eastAsia"/>
          <w:b/>
          <w:i/>
        </w:rPr>
        <w:t>R</w:t>
      </w:r>
      <w:r w:rsidRPr="00621993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621993">
        <w:rPr>
          <w:rFonts w:cstheme="minorHAnsi" w:hint="eastAsia"/>
          <w:b/>
        </w:rPr>
        <w:t xml:space="preserve"> 9</w:t>
      </w:r>
      <w:r w:rsidRPr="0062199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62199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62199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62199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62199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62199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62199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62199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621993" w:rsidRDefault="00621993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621993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425700" cy="1382594"/>
            <wp:effectExtent l="1905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 l="29136" t="33526" r="28225" b="275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13825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1E8C" w:rsidRPr="0062199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 </w:t>
      </w:r>
      <w:proofErr w:type="spellStart"/>
      <w:proofErr w:type="gramStart"/>
      <w:r w:rsidR="00C41E8C" w:rsidRPr="00621993">
        <w:rPr>
          <w:sz w:val="24"/>
        </w:rPr>
        <w:t>δ</w:t>
      </w:r>
      <w:r w:rsidR="00C41E8C" w:rsidRPr="00621993">
        <w:rPr>
          <w:sz w:val="24"/>
          <w:vertAlign w:val="subscript"/>
        </w:rPr>
        <w:t>α</w:t>
      </w:r>
      <w:proofErr w:type="spellEnd"/>
      <w:r w:rsidR="00C41E8C" w:rsidRPr="00621993">
        <w:rPr>
          <w:rFonts w:hint="eastAsia"/>
          <w:sz w:val="24"/>
          <w:vertAlign w:val="subscript"/>
        </w:rPr>
        <w:t>-F</w:t>
      </w:r>
      <w:r w:rsidR="00C41E8C" w:rsidRPr="00621993">
        <w:rPr>
          <w:rFonts w:hint="eastAsia"/>
          <w:i/>
          <w:sz w:val="24"/>
          <w:vertAlign w:val="superscript"/>
        </w:rPr>
        <w:t>R</w:t>
      </w:r>
      <w:proofErr w:type="gramEnd"/>
      <w:r w:rsidR="00C41E8C" w:rsidRPr="0062199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C41E8C" w:rsidRPr="0062199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C41E8C" w:rsidRPr="0062199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C41E8C" w:rsidRPr="0062199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C41E8C" w:rsidRPr="0062199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C41E8C" w:rsidRPr="0062199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C41E8C" w:rsidRPr="00621993">
        <w:rPr>
          <w:rFonts w:asciiTheme="majorHAnsi" w:hAnsiTheme="majorHAnsi" w:cs="Times New Roman"/>
          <w:sz w:val="20"/>
          <w:szCs w:val="20"/>
        </w:rPr>
        <w:t>=</w:t>
      </w:r>
      <w:r w:rsidR="00C41E8C" w:rsidRPr="00621993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C41E8C" w:rsidRPr="00621993">
        <w:rPr>
          <w:rFonts w:asciiTheme="majorHAnsi" w:hAnsiTheme="majorHAnsi" w:cs="Times New Roman"/>
          <w:sz w:val="20"/>
          <w:szCs w:val="20"/>
        </w:rPr>
        <w:t>-19</w:t>
      </w:r>
      <w:r w:rsidRPr="00621993">
        <w:rPr>
          <w:rFonts w:asciiTheme="majorHAnsi" w:hAnsiTheme="majorHAnsi" w:cs="Times New Roman" w:hint="eastAsia"/>
          <w:sz w:val="20"/>
          <w:szCs w:val="20"/>
        </w:rPr>
        <w:t>1</w:t>
      </w:r>
      <w:r w:rsidR="00C41E8C" w:rsidRPr="00621993">
        <w:rPr>
          <w:rFonts w:asciiTheme="majorHAnsi" w:hAnsiTheme="majorHAnsi" w:cs="Times New Roman" w:hint="eastAsia"/>
          <w:sz w:val="20"/>
          <w:szCs w:val="20"/>
        </w:rPr>
        <w:t>.</w:t>
      </w:r>
      <w:r w:rsidRPr="00621993">
        <w:rPr>
          <w:rFonts w:asciiTheme="majorHAnsi" w:hAnsiTheme="majorHAnsi" w:cs="Times New Roman" w:hint="eastAsia"/>
          <w:sz w:val="20"/>
          <w:szCs w:val="20"/>
        </w:rPr>
        <w:t>64</w:t>
      </w:r>
      <w:r w:rsidR="00C41E8C" w:rsidRPr="0062199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C41E8C" w:rsidRPr="0062199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C41E8C" w:rsidRPr="00A2434C" w:rsidRDefault="00C41E8C" w:rsidP="006A1F9F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621993" w:rsidRPr="00621993" w:rsidRDefault="00621993" w:rsidP="00621993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C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3.17344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0.88465  -1.57998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2.92668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1.75619  -2.64027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3.79235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1.77838  -3.73171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4.89832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0.93103  -3.76805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5.14741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0.05935  -2.70606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4.28099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0.0413   -1.60953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6.33234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0.87935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2.74387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5.92052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2.31185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3.13484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F     7.29987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0.39621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3.64638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N    </w:t>
      </w:r>
      <w:r w:rsidR="002B0189"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6.38989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2.73856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4.32674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O     5.21207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2.95819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2.37704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6.11647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4.06572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4.87553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7.41151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4.90354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4.86659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5.46852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3.90508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6.27182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5.05171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5.19742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6.94297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5.7823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5.72574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8.01464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5.39895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6.92224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8.62369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 4.27376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7.60648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8.17175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C     3.53274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7.08631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7.10974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C    </w:t>
      </w:r>
      <w:r w:rsidR="002B0189"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3.91821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5.89461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6.50315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O     7.18143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6.29846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5.00681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2.50677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0.86504  -0.72541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2.06735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2.41647  -2.61319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3.60922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2.45636  -4.55765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5.57487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0.95519  -4.6127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4.4702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0.63618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0.78564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6.81464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0.94046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1.76605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6.99181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2.11013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4.83948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5.41144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4.53993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4.19111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7.8946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4.77362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3.89662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8.10277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4.52966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5.63679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6.17036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3.36859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6.9201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4.59264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3.26087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6.15178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6.6538 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5.19304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8.38207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5.97772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7.31292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9.4531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3.97255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8.53436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8.64419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2.65188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7.60973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6.75521 </w:t>
      </w:r>
    </w:p>
    <w:p w:rsidR="00621993" w:rsidRPr="00621993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3.33298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5.49774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5.68004 </w:t>
      </w:r>
    </w:p>
    <w:p w:rsidR="006A1F9F" w:rsidRDefault="00621993" w:rsidP="00621993">
      <w:pPr>
        <w:rPr>
          <w:rFonts w:ascii="Times New Roman" w:hAnsi="Times New Roman"/>
          <w:bCs/>
          <w:kern w:val="0"/>
          <w:sz w:val="20"/>
          <w:szCs w:val="20"/>
        </w:rPr>
      </w:pPr>
      <w:r w:rsidRPr="00621993">
        <w:rPr>
          <w:rFonts w:ascii="Times New Roman" w:hAnsi="Times New Roman"/>
          <w:bCs/>
          <w:kern w:val="0"/>
          <w:sz w:val="20"/>
          <w:szCs w:val="20"/>
        </w:rPr>
        <w:t xml:space="preserve"> H     6.82382   </w:t>
      </w:r>
      <w:proofErr w:type="gramStart"/>
      <w:r w:rsidRPr="00621993">
        <w:rPr>
          <w:rFonts w:ascii="Times New Roman" w:hAnsi="Times New Roman"/>
          <w:bCs/>
          <w:kern w:val="0"/>
          <w:sz w:val="20"/>
          <w:szCs w:val="20"/>
        </w:rPr>
        <w:t>6.45956  -</w:t>
      </w:r>
      <w:proofErr w:type="gramEnd"/>
      <w:r w:rsidRPr="00621993">
        <w:rPr>
          <w:rFonts w:ascii="Times New Roman" w:hAnsi="Times New Roman"/>
          <w:bCs/>
          <w:kern w:val="0"/>
          <w:sz w:val="20"/>
          <w:szCs w:val="20"/>
        </w:rPr>
        <w:t>5.88717</w:t>
      </w:r>
    </w:p>
    <w:p w:rsidR="00621993" w:rsidRPr="00A2434C" w:rsidRDefault="00621993" w:rsidP="00621993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2C22EA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2C22EA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2C22EA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2C22EA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2C22EA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2C22EA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2C22EA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2C22EA">
        <w:rPr>
          <w:rFonts w:cstheme="minorHAnsi" w:hint="eastAsia"/>
          <w:b/>
        </w:rPr>
        <w:t>(</w:t>
      </w:r>
      <w:r w:rsidRPr="002C22EA">
        <w:rPr>
          <w:rFonts w:cstheme="minorHAnsi" w:hint="eastAsia"/>
          <w:b/>
          <w:i/>
        </w:rPr>
        <w:t>S</w:t>
      </w:r>
      <w:r w:rsidRPr="002C22EA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2C22EA">
        <w:rPr>
          <w:rFonts w:cstheme="minorHAnsi" w:hint="eastAsia"/>
          <w:b/>
        </w:rPr>
        <w:t xml:space="preserve"> 9</w:t>
      </w:r>
      <w:r w:rsidRPr="002C22EA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2C22EA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2C22EA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2C22EA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2C22EA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2C22EA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2C22EA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2C22EA" w:rsidRDefault="005507A4" w:rsidP="007E1114"/>
    <w:p w:rsidR="005507A4" w:rsidRPr="002C22EA" w:rsidRDefault="002C22EA" w:rsidP="007E1114">
      <w:r w:rsidRPr="002C22EA">
        <w:rPr>
          <w:rFonts w:hint="eastAsia"/>
          <w:noProof/>
        </w:rPr>
        <w:drawing>
          <wp:inline distT="0" distB="0" distL="0" distR="0">
            <wp:extent cx="2028768" cy="2148002"/>
            <wp:effectExtent l="1905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 l="36717" t="23090" r="31021" b="22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768" cy="21480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1E8C" w:rsidRPr="002C22EA">
        <w:rPr>
          <w:rFonts w:hint="eastAsia"/>
        </w:rPr>
        <w:t xml:space="preserve">           </w:t>
      </w:r>
      <w:proofErr w:type="spellStart"/>
      <w:proofErr w:type="gramStart"/>
      <w:r w:rsidR="00C41E8C" w:rsidRPr="002C22EA">
        <w:rPr>
          <w:sz w:val="24"/>
        </w:rPr>
        <w:t>δ</w:t>
      </w:r>
      <w:r w:rsidR="00C41E8C" w:rsidRPr="002C22EA">
        <w:rPr>
          <w:sz w:val="24"/>
          <w:vertAlign w:val="subscript"/>
        </w:rPr>
        <w:t>α</w:t>
      </w:r>
      <w:proofErr w:type="spellEnd"/>
      <w:r w:rsidR="00C41E8C" w:rsidRPr="002C22EA">
        <w:rPr>
          <w:rFonts w:hint="eastAsia"/>
          <w:sz w:val="24"/>
          <w:vertAlign w:val="subscript"/>
        </w:rPr>
        <w:t>-F</w:t>
      </w:r>
      <w:r w:rsidR="00C41E8C" w:rsidRPr="002C22EA">
        <w:rPr>
          <w:rFonts w:hint="eastAsia"/>
          <w:i/>
          <w:sz w:val="24"/>
          <w:vertAlign w:val="superscript"/>
        </w:rPr>
        <w:t>S</w:t>
      </w:r>
      <w:proofErr w:type="gramEnd"/>
      <w:r w:rsidR="00C41E8C" w:rsidRPr="002C22EA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C41E8C" w:rsidRPr="002C22EA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C41E8C" w:rsidRPr="002C22E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C41E8C" w:rsidRPr="002C22E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C41E8C" w:rsidRPr="002C22EA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C41E8C" w:rsidRPr="002C22EA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C41E8C" w:rsidRPr="002C22EA">
        <w:rPr>
          <w:rFonts w:asciiTheme="majorHAnsi" w:hAnsiTheme="majorHAnsi" w:cs="Times New Roman"/>
          <w:sz w:val="20"/>
          <w:szCs w:val="20"/>
        </w:rPr>
        <w:t>=</w:t>
      </w:r>
      <w:r w:rsidR="00C41E8C" w:rsidRPr="002C22EA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C41E8C" w:rsidRPr="002C22EA">
        <w:rPr>
          <w:rFonts w:asciiTheme="majorHAnsi" w:hAnsiTheme="majorHAnsi" w:cs="Times New Roman"/>
          <w:sz w:val="20"/>
          <w:szCs w:val="20"/>
        </w:rPr>
        <w:t>-1</w:t>
      </w:r>
      <w:r w:rsidRPr="002C22EA">
        <w:rPr>
          <w:rFonts w:asciiTheme="majorHAnsi" w:hAnsiTheme="majorHAnsi" w:cs="Times New Roman" w:hint="eastAsia"/>
          <w:sz w:val="20"/>
          <w:szCs w:val="20"/>
        </w:rPr>
        <w:t>88.41</w:t>
      </w:r>
      <w:r w:rsidR="00C41E8C" w:rsidRPr="002C22EA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C41E8C" w:rsidRPr="002C22EA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C41E8C" w:rsidRPr="00A2434C" w:rsidRDefault="00C41E8C" w:rsidP="00C41E8C">
      <w:pPr>
        <w:ind w:firstLineChars="50" w:firstLine="105"/>
        <w:rPr>
          <w:highlight w:val="yellow"/>
        </w:rPr>
      </w:pPr>
    </w:p>
    <w:p w:rsidR="002C22EA" w:rsidRDefault="002C22EA" w:rsidP="002C22EA">
      <w:pPr>
        <w:ind w:firstLineChars="50" w:firstLine="105"/>
      </w:pPr>
      <w:r>
        <w:t xml:space="preserve">C              -3.58168   0.40961   0.86484 </w:t>
      </w:r>
    </w:p>
    <w:p w:rsidR="002C22EA" w:rsidRDefault="002C22EA" w:rsidP="002C22EA">
      <w:r>
        <w:t xml:space="preserve"> C              -4.08055   0.4231   -0.42898 </w:t>
      </w:r>
    </w:p>
    <w:p w:rsidR="002C22EA" w:rsidRDefault="002C22EA" w:rsidP="002C22EA">
      <w:r>
        <w:t xml:space="preserve"> C              -</w:t>
      </w:r>
      <w:proofErr w:type="gramStart"/>
      <w:r>
        <w:t>3.50732  -</w:t>
      </w:r>
      <w:proofErr w:type="gramEnd"/>
      <w:r>
        <w:t xml:space="preserve">0.39271  -1.3981 </w:t>
      </w:r>
    </w:p>
    <w:p w:rsidR="002C22EA" w:rsidRDefault="002C22EA" w:rsidP="002C22EA">
      <w:r>
        <w:t xml:space="preserve"> C              -</w:t>
      </w:r>
      <w:proofErr w:type="gramStart"/>
      <w:r>
        <w:t>2.44927  -</w:t>
      </w:r>
      <w:proofErr w:type="gramEnd"/>
      <w:r>
        <w:t xml:space="preserve">1.22644  -1.06998 </w:t>
      </w:r>
    </w:p>
    <w:p w:rsidR="002C22EA" w:rsidRDefault="002C22EA" w:rsidP="002C22EA">
      <w:r>
        <w:t xml:space="preserve"> C              -</w:t>
      </w:r>
      <w:proofErr w:type="gramStart"/>
      <w:r>
        <w:t>1.95403  -</w:t>
      </w:r>
      <w:proofErr w:type="gramEnd"/>
      <w:r>
        <w:t xml:space="preserve">1.244     0.23103 </w:t>
      </w:r>
    </w:p>
    <w:p w:rsidR="002C22EA" w:rsidRDefault="002C22EA" w:rsidP="002C22EA">
      <w:r>
        <w:t xml:space="preserve"> C              -</w:t>
      </w:r>
      <w:proofErr w:type="gramStart"/>
      <w:r>
        <w:t>2.51694  -</w:t>
      </w:r>
      <w:proofErr w:type="gramEnd"/>
      <w:r>
        <w:t xml:space="preserve">0.41965   1.19646 </w:t>
      </w:r>
    </w:p>
    <w:p w:rsidR="002C22EA" w:rsidRDefault="002C22EA" w:rsidP="002C22EA">
      <w:r>
        <w:t xml:space="preserve"> C              -</w:t>
      </w:r>
      <w:proofErr w:type="gramStart"/>
      <w:r>
        <w:t>0.79907  -</w:t>
      </w:r>
      <w:proofErr w:type="gramEnd"/>
      <w:r>
        <w:t xml:space="preserve">2.15296   0.57415 </w:t>
      </w:r>
    </w:p>
    <w:p w:rsidR="002C22EA" w:rsidRDefault="002C22EA" w:rsidP="002C22EA">
      <w:r>
        <w:lastRenderedPageBreak/>
        <w:t xml:space="preserve"> C               0.4955   -</w:t>
      </w:r>
      <w:proofErr w:type="gramStart"/>
      <w:r>
        <w:t>1.65865  -</w:t>
      </w:r>
      <w:proofErr w:type="gramEnd"/>
      <w:r>
        <w:t xml:space="preserve">0.07605 </w:t>
      </w:r>
    </w:p>
    <w:p w:rsidR="002C22EA" w:rsidRDefault="002C22EA" w:rsidP="002C22EA">
      <w:r>
        <w:t xml:space="preserve"> F              -</w:t>
      </w:r>
      <w:proofErr w:type="gramStart"/>
      <w:r>
        <w:t>0.64145  -</w:t>
      </w:r>
      <w:proofErr w:type="gramEnd"/>
      <w:r>
        <w:t xml:space="preserve">2.22322   1.94856 </w:t>
      </w:r>
    </w:p>
    <w:p w:rsidR="002C22EA" w:rsidRDefault="002C22EA" w:rsidP="002C22EA">
      <w:r>
        <w:t xml:space="preserve"> N               </w:t>
      </w:r>
      <w:proofErr w:type="gramStart"/>
      <w:r>
        <w:t>1.35267  -</w:t>
      </w:r>
      <w:proofErr w:type="gramEnd"/>
      <w:r>
        <w:t xml:space="preserve">1.04645   0.75083 </w:t>
      </w:r>
    </w:p>
    <w:p w:rsidR="002C22EA" w:rsidRDefault="002C22EA" w:rsidP="002C22EA">
      <w:r>
        <w:t xml:space="preserve"> O               </w:t>
      </w:r>
      <w:proofErr w:type="gramStart"/>
      <w:r>
        <w:t>0.65938  -</w:t>
      </w:r>
      <w:proofErr w:type="gramEnd"/>
      <w:r>
        <w:t xml:space="preserve">1.82014  -1.27418 </w:t>
      </w:r>
    </w:p>
    <w:p w:rsidR="002C22EA" w:rsidRDefault="002C22EA" w:rsidP="002C22EA">
      <w:r>
        <w:t xml:space="preserve"> C               </w:t>
      </w:r>
      <w:proofErr w:type="gramStart"/>
      <w:r>
        <w:t>2.59413  -</w:t>
      </w:r>
      <w:proofErr w:type="gramEnd"/>
      <w:r>
        <w:t xml:space="preserve">0.40742   0.32577 </w:t>
      </w:r>
    </w:p>
    <w:p w:rsidR="002C22EA" w:rsidRDefault="002C22EA" w:rsidP="002C22EA">
      <w:r>
        <w:t xml:space="preserve"> C               </w:t>
      </w:r>
      <w:proofErr w:type="gramStart"/>
      <w:r>
        <w:t>3.61256  -</w:t>
      </w:r>
      <w:proofErr w:type="gramEnd"/>
      <w:r>
        <w:t xml:space="preserve">1.47317  -0.08362 </w:t>
      </w:r>
    </w:p>
    <w:p w:rsidR="002C22EA" w:rsidRDefault="002C22EA" w:rsidP="002C22EA">
      <w:r>
        <w:t xml:space="preserve"> C               2.38062   </w:t>
      </w:r>
      <w:proofErr w:type="gramStart"/>
      <w:r>
        <w:t>0.63712  -</w:t>
      </w:r>
      <w:proofErr w:type="gramEnd"/>
      <w:r>
        <w:t xml:space="preserve">0.78097 </w:t>
      </w:r>
    </w:p>
    <w:p w:rsidR="002C22EA" w:rsidRDefault="002C22EA" w:rsidP="002C22EA">
      <w:r>
        <w:t xml:space="preserve"> C               1.27838   </w:t>
      </w:r>
      <w:proofErr w:type="gramStart"/>
      <w:r>
        <w:t>1.60612  -</w:t>
      </w:r>
      <w:proofErr w:type="gramEnd"/>
      <w:r>
        <w:t xml:space="preserve">0.45097 </w:t>
      </w:r>
    </w:p>
    <w:p w:rsidR="002C22EA" w:rsidRDefault="002C22EA" w:rsidP="002C22EA">
      <w:r>
        <w:t xml:space="preserve"> C               0.01995   </w:t>
      </w:r>
      <w:proofErr w:type="gramStart"/>
      <w:r>
        <w:t>1.47318  -</w:t>
      </w:r>
      <w:proofErr w:type="gramEnd"/>
      <w:r>
        <w:t xml:space="preserve">1.03135 </w:t>
      </w:r>
    </w:p>
    <w:p w:rsidR="002C22EA" w:rsidRDefault="002C22EA" w:rsidP="002C22EA">
      <w:r>
        <w:t xml:space="preserve"> C              -1.01305   </w:t>
      </w:r>
      <w:proofErr w:type="gramStart"/>
      <w:r>
        <w:t>2.33724  -</w:t>
      </w:r>
      <w:proofErr w:type="gramEnd"/>
      <w:r>
        <w:t xml:space="preserve">0.69202 </w:t>
      </w:r>
    </w:p>
    <w:p w:rsidR="002C22EA" w:rsidRDefault="002C22EA" w:rsidP="002C22EA">
      <w:r>
        <w:t xml:space="preserve"> C              -0.80002   3.34718   0.2363 </w:t>
      </w:r>
    </w:p>
    <w:p w:rsidR="002C22EA" w:rsidRDefault="002C22EA" w:rsidP="002C22EA">
      <w:r>
        <w:t xml:space="preserve"> C               0.45322   3.4907    0.81992 </w:t>
      </w:r>
    </w:p>
    <w:p w:rsidR="002C22EA" w:rsidRDefault="002C22EA" w:rsidP="002C22EA">
      <w:r>
        <w:t xml:space="preserve"> C               1.48314   2.62567   0.47716 </w:t>
      </w:r>
    </w:p>
    <w:p w:rsidR="002C22EA" w:rsidRDefault="002C22EA" w:rsidP="002C22EA">
      <w:r>
        <w:t xml:space="preserve"> O               </w:t>
      </w:r>
      <w:proofErr w:type="gramStart"/>
      <w:r>
        <w:t>4.87618  -</w:t>
      </w:r>
      <w:proofErr w:type="gramEnd"/>
      <w:r>
        <w:t xml:space="preserve">0.90474  -0.36855 </w:t>
      </w:r>
    </w:p>
    <w:p w:rsidR="002C22EA" w:rsidRDefault="002C22EA" w:rsidP="002C22EA">
      <w:r>
        <w:t xml:space="preserve"> H              -4.0197    1.04622   1.62269 </w:t>
      </w:r>
    </w:p>
    <w:p w:rsidR="002C22EA" w:rsidRDefault="002C22EA" w:rsidP="002C22EA">
      <w:r>
        <w:t xml:space="preserve"> H              -4.91151   </w:t>
      </w:r>
      <w:proofErr w:type="gramStart"/>
      <w:r>
        <w:t>1.06781  -</w:t>
      </w:r>
      <w:proofErr w:type="gramEnd"/>
      <w:r>
        <w:t xml:space="preserve">0.68475 </w:t>
      </w:r>
    </w:p>
    <w:p w:rsidR="002C22EA" w:rsidRDefault="002C22EA" w:rsidP="002C22EA">
      <w:r>
        <w:t xml:space="preserve"> H              -3.8912   -</w:t>
      </w:r>
      <w:proofErr w:type="gramStart"/>
      <w:r>
        <w:t>0.38586  -</w:t>
      </w:r>
      <w:proofErr w:type="gramEnd"/>
      <w:r>
        <w:t xml:space="preserve">2.41005 </w:t>
      </w:r>
    </w:p>
    <w:p w:rsidR="002C22EA" w:rsidRDefault="002C22EA" w:rsidP="002C22EA">
      <w:r>
        <w:t xml:space="preserve"> H              -</w:t>
      </w:r>
      <w:proofErr w:type="gramStart"/>
      <w:r>
        <w:t>2.00176  -</w:t>
      </w:r>
      <w:proofErr w:type="gramEnd"/>
      <w:r>
        <w:t xml:space="preserve">1.86563  -1.82071 </w:t>
      </w:r>
    </w:p>
    <w:p w:rsidR="002C22EA" w:rsidRDefault="002C22EA" w:rsidP="002C22EA">
      <w:r>
        <w:t xml:space="preserve"> H              -</w:t>
      </w:r>
      <w:proofErr w:type="gramStart"/>
      <w:r>
        <w:t>2.13161  -</w:t>
      </w:r>
      <w:proofErr w:type="gramEnd"/>
      <w:r>
        <w:t xml:space="preserve">0.43108   2.20677 </w:t>
      </w:r>
    </w:p>
    <w:p w:rsidR="002C22EA" w:rsidRDefault="002C22EA" w:rsidP="002C22EA">
      <w:r>
        <w:t xml:space="preserve"> H              -</w:t>
      </w:r>
      <w:proofErr w:type="gramStart"/>
      <w:r>
        <w:t>0.97711  -</w:t>
      </w:r>
      <w:proofErr w:type="gramEnd"/>
      <w:r>
        <w:t xml:space="preserve">3.16518   0.2085 </w:t>
      </w:r>
    </w:p>
    <w:p w:rsidR="002C22EA" w:rsidRDefault="002C22EA" w:rsidP="002C22EA">
      <w:r>
        <w:t xml:space="preserve"> H               </w:t>
      </w:r>
      <w:proofErr w:type="gramStart"/>
      <w:r>
        <w:t>1.08666  -</w:t>
      </w:r>
      <w:proofErr w:type="gramEnd"/>
      <w:r>
        <w:t xml:space="preserve">0.98017   1.72021 </w:t>
      </w:r>
    </w:p>
    <w:p w:rsidR="002C22EA" w:rsidRDefault="002C22EA" w:rsidP="002C22EA">
      <w:r>
        <w:t xml:space="preserve"> H               2.97977   0.10617   1.20858 </w:t>
      </w:r>
    </w:p>
    <w:p w:rsidR="002C22EA" w:rsidRDefault="002C22EA" w:rsidP="002C22EA">
      <w:r>
        <w:t xml:space="preserve"> H               3.7556   -2.16353   0.74817 </w:t>
      </w:r>
    </w:p>
    <w:p w:rsidR="002C22EA" w:rsidRDefault="002C22EA" w:rsidP="002C22EA">
      <w:r>
        <w:t xml:space="preserve"> H               </w:t>
      </w:r>
      <w:proofErr w:type="gramStart"/>
      <w:r>
        <w:t>3.22441  -</w:t>
      </w:r>
      <w:proofErr w:type="gramEnd"/>
      <w:r>
        <w:t xml:space="preserve">2.03615  -0.93601 </w:t>
      </w:r>
    </w:p>
    <w:p w:rsidR="002C22EA" w:rsidRDefault="002C22EA" w:rsidP="002C22EA">
      <w:r>
        <w:t xml:space="preserve"> H               3.3231    </w:t>
      </w:r>
      <w:proofErr w:type="gramStart"/>
      <w:r>
        <w:t>1.17529  -</w:t>
      </w:r>
      <w:proofErr w:type="gramEnd"/>
      <w:r>
        <w:t xml:space="preserve">0.89893 </w:t>
      </w:r>
    </w:p>
    <w:p w:rsidR="002C22EA" w:rsidRDefault="002C22EA" w:rsidP="002C22EA">
      <w:r>
        <w:t xml:space="preserve"> H               2.15831   </w:t>
      </w:r>
      <w:proofErr w:type="gramStart"/>
      <w:r>
        <w:t>0.12563  -</w:t>
      </w:r>
      <w:proofErr w:type="gramEnd"/>
      <w:r>
        <w:t xml:space="preserve">1.71781 </w:t>
      </w:r>
    </w:p>
    <w:p w:rsidR="002C22EA" w:rsidRDefault="002C22EA" w:rsidP="002C22EA">
      <w:r>
        <w:t xml:space="preserve"> H              -0.15214   0.6788   -1.74882 </w:t>
      </w:r>
    </w:p>
    <w:p w:rsidR="002C22EA" w:rsidRDefault="002C22EA" w:rsidP="002C22EA">
      <w:r>
        <w:t xml:space="preserve"> H              -1.98632   </w:t>
      </w:r>
      <w:proofErr w:type="gramStart"/>
      <w:r>
        <w:t>2.21208  -</w:t>
      </w:r>
      <w:proofErr w:type="gramEnd"/>
      <w:r>
        <w:t xml:space="preserve">1.1487 </w:t>
      </w:r>
    </w:p>
    <w:p w:rsidR="002C22EA" w:rsidRDefault="002C22EA" w:rsidP="002C22EA">
      <w:r>
        <w:t xml:space="preserve"> H              -1.60429   4.02102   0.5026 </w:t>
      </w:r>
    </w:p>
    <w:p w:rsidR="002C22EA" w:rsidRDefault="002C22EA" w:rsidP="002C22EA">
      <w:r>
        <w:t xml:space="preserve"> H               0.62957   4.28037   1.53937 </w:t>
      </w:r>
    </w:p>
    <w:p w:rsidR="002C22EA" w:rsidRDefault="002C22EA" w:rsidP="002C22EA">
      <w:r>
        <w:t xml:space="preserve"> H               2.46141   2.74545   0.93037 </w:t>
      </w:r>
    </w:p>
    <w:p w:rsidR="000621A4" w:rsidRDefault="002C22EA" w:rsidP="002C22EA">
      <w:r>
        <w:t xml:space="preserve"> H               </w:t>
      </w:r>
      <w:proofErr w:type="gramStart"/>
      <w:r>
        <w:t>4.87656  -</w:t>
      </w:r>
      <w:proofErr w:type="gramEnd"/>
      <w:r>
        <w:t>0.57533  -1.27205</w:t>
      </w:r>
    </w:p>
    <w:p w:rsidR="000621A4" w:rsidRDefault="000621A4" w:rsidP="000621A4"/>
    <w:p w:rsidR="005507A4" w:rsidRPr="00F6036E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F6036E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F6036E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F6036E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F6036E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F6036E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F6036E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F6036E">
        <w:rPr>
          <w:rFonts w:cstheme="minorHAnsi" w:hint="eastAsia"/>
          <w:b/>
        </w:rPr>
        <w:t>(</w:t>
      </w:r>
      <w:r w:rsidRPr="00F6036E">
        <w:rPr>
          <w:rFonts w:cstheme="minorHAnsi" w:hint="eastAsia"/>
          <w:b/>
          <w:i/>
        </w:rPr>
        <w:t>R</w:t>
      </w:r>
      <w:r w:rsidRPr="00F6036E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F6036E">
        <w:rPr>
          <w:rFonts w:cstheme="minorHAnsi" w:hint="eastAsia"/>
          <w:b/>
        </w:rPr>
        <w:t xml:space="preserve"> 10</w:t>
      </w:r>
      <w:r w:rsidRPr="00F6036E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F6036E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F6036E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F6036E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F6036E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F6036E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F6036E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F6036E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F6036E" w:rsidRDefault="00F6036E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F6036E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lastRenderedPageBreak/>
        <w:drawing>
          <wp:inline distT="0" distB="0" distL="0" distR="0">
            <wp:extent cx="1875455" cy="1923478"/>
            <wp:effectExtent l="1905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 l="36509" t="26744" r="34339" b="25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455" cy="19234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36E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t xml:space="preserve">  </w:t>
      </w:r>
      <w:r w:rsidR="00C41E8C" w:rsidRPr="00F6036E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</w:t>
      </w:r>
      <w:proofErr w:type="spellStart"/>
      <w:proofErr w:type="gramStart"/>
      <w:r w:rsidR="00C41E8C" w:rsidRPr="00F6036E">
        <w:rPr>
          <w:sz w:val="24"/>
        </w:rPr>
        <w:t>δ</w:t>
      </w:r>
      <w:r w:rsidR="00C41E8C" w:rsidRPr="00F6036E">
        <w:rPr>
          <w:sz w:val="24"/>
          <w:vertAlign w:val="subscript"/>
        </w:rPr>
        <w:t>α</w:t>
      </w:r>
      <w:proofErr w:type="spellEnd"/>
      <w:r w:rsidR="00C41E8C" w:rsidRPr="00F6036E">
        <w:rPr>
          <w:rFonts w:hint="eastAsia"/>
          <w:sz w:val="24"/>
          <w:vertAlign w:val="subscript"/>
        </w:rPr>
        <w:t>-F</w:t>
      </w:r>
      <w:r w:rsidR="00C41E8C" w:rsidRPr="00F6036E">
        <w:rPr>
          <w:rFonts w:hint="eastAsia"/>
          <w:i/>
          <w:sz w:val="24"/>
          <w:vertAlign w:val="superscript"/>
        </w:rPr>
        <w:t>R</w:t>
      </w:r>
      <w:proofErr w:type="gramEnd"/>
      <w:r w:rsidR="00C41E8C" w:rsidRPr="00F6036E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C41E8C" w:rsidRPr="00F6036E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C41E8C" w:rsidRPr="00F6036E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C41E8C" w:rsidRPr="00F6036E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C41E8C" w:rsidRPr="00F6036E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C41E8C" w:rsidRPr="00F6036E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C41E8C" w:rsidRPr="00F6036E">
        <w:rPr>
          <w:rFonts w:asciiTheme="majorHAnsi" w:hAnsiTheme="majorHAnsi" w:cs="Times New Roman"/>
          <w:sz w:val="20"/>
          <w:szCs w:val="20"/>
        </w:rPr>
        <w:t>=</w:t>
      </w:r>
      <w:r w:rsidR="00C41E8C" w:rsidRPr="00F6036E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C41E8C" w:rsidRPr="00F6036E">
        <w:rPr>
          <w:rFonts w:asciiTheme="majorHAnsi" w:hAnsiTheme="majorHAnsi" w:cs="Times New Roman"/>
          <w:sz w:val="20"/>
          <w:szCs w:val="20"/>
        </w:rPr>
        <w:t>-1</w:t>
      </w:r>
      <w:r w:rsidRPr="00F6036E">
        <w:rPr>
          <w:rFonts w:asciiTheme="majorHAnsi" w:hAnsiTheme="majorHAnsi" w:cs="Times New Roman" w:hint="eastAsia"/>
          <w:sz w:val="20"/>
          <w:szCs w:val="20"/>
        </w:rPr>
        <w:t>88.41</w:t>
      </w:r>
      <w:r w:rsidR="00C41E8C" w:rsidRPr="00F6036E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C41E8C" w:rsidRPr="00F6036E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C41E8C" w:rsidRPr="00C6747B" w:rsidRDefault="00C41E8C" w:rsidP="000621A4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C    -3.581680    0.409610   -0.86484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-4.080550    0.423100    0.42898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-3.507320   -0.392710    1.39810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-2.449270   -1.226440    1.06998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-1.954030   -1.244000   -0.23103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-2.516940   -0.419650   -1.19646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-0.799070   -2.152960   -0.57415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0.495500   -1.658650    0.07605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-0.641450   -2.223220   -1.94856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N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1.352670   -1.046450   -0.75083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O     0.659380   -1.820140    1.27418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2.594130   -0.407420   -0.32577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3.612560   -1.473170    0.08362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2.380620    0.637120    0.78097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1.278380    1.606120    0.45097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0.019950    1.473180    1.03135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-1.013050    2.337240    0.69202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-0.800020    3.347180   -0.23630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0.453220    3.490700   -0.81992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1.483140    2.625670   -0.47716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O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96061D">
        <w:rPr>
          <w:rFonts w:ascii="Times New Roman" w:hAnsi="Times New Roman"/>
          <w:bCs/>
          <w:kern w:val="0"/>
          <w:sz w:val="20"/>
          <w:szCs w:val="20"/>
        </w:rPr>
        <w:t xml:space="preserve">    4.876180   -0.904740    0.36855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-4.019700    1.046220   -1.62269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-4.911510    1.067810    0.68475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-3.891200   -0.385860    2.41005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-2.001760   -1.865630    1.82071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-2.131610   -0.431080   -2.20677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-0.977110   -3.165180   -0.20850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 1.086660   -0.980170   -1.72021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 2.979770    0.106170   -1.20858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 3.755600   -2.163530   -0.74817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 3.224410   -2.036150    0.93601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 3.323100    1.175290    0.89893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 2.158310    0.125630    1.71781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lastRenderedPageBreak/>
        <w:t>H    -0.152140    0.678800    1.74882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-1.986320    2.212080    1.14870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-1.604290    4.021020   -0.50260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 0.629570    4.280370   -1.539370</w:t>
      </w:r>
    </w:p>
    <w:p w:rsidR="0096061D" w:rsidRPr="0096061D" w:rsidRDefault="0096061D" w:rsidP="0096061D">
      <w:pPr>
        <w:rPr>
          <w:rFonts w:ascii="Times New Roman" w:hAnsi="Times New Roman"/>
          <w:bCs/>
          <w:kern w:val="0"/>
          <w:sz w:val="20"/>
          <w:szCs w:val="20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 2.461410    2.745450   -0.930370</w:t>
      </w:r>
    </w:p>
    <w:p w:rsidR="000621A4" w:rsidRPr="00C6747B" w:rsidRDefault="0096061D" w:rsidP="0096061D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  <w:r w:rsidRPr="0096061D">
        <w:rPr>
          <w:rFonts w:ascii="Times New Roman" w:hAnsi="Times New Roman"/>
          <w:bCs/>
          <w:kern w:val="0"/>
          <w:sz w:val="20"/>
          <w:szCs w:val="20"/>
        </w:rPr>
        <w:t>H     4.876560   -0.575330    1.272050</w:t>
      </w:r>
    </w:p>
    <w:p w:rsidR="0096061D" w:rsidRPr="00847C26" w:rsidRDefault="0096061D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847C26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847C26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847C26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847C26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847C26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847C26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847C26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847C26">
        <w:rPr>
          <w:rFonts w:cstheme="minorHAnsi" w:hint="eastAsia"/>
          <w:b/>
        </w:rPr>
        <w:t>(</w:t>
      </w:r>
      <w:r w:rsidRPr="00847C26">
        <w:rPr>
          <w:rFonts w:cstheme="minorHAnsi" w:hint="eastAsia"/>
          <w:b/>
          <w:i/>
        </w:rPr>
        <w:t>S</w:t>
      </w:r>
      <w:r w:rsidRPr="00847C26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847C26">
        <w:rPr>
          <w:rFonts w:cstheme="minorHAnsi" w:hint="eastAsia"/>
          <w:b/>
        </w:rPr>
        <w:t xml:space="preserve"> 10</w:t>
      </w:r>
      <w:r w:rsidRPr="00847C26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847C26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847C26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847C26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847C26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847C26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847C26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847C26" w:rsidRDefault="005507A4" w:rsidP="007E1114"/>
    <w:p w:rsidR="00AB5E38" w:rsidRPr="00847C26" w:rsidRDefault="00847C26" w:rsidP="007E1114">
      <w:r w:rsidRPr="00847C26">
        <w:rPr>
          <w:rFonts w:hint="eastAsia"/>
          <w:noProof/>
        </w:rPr>
        <w:drawing>
          <wp:inline distT="0" distB="0" distL="0" distR="0">
            <wp:extent cx="2292775" cy="1259353"/>
            <wp:effectExtent l="1905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 l="27266" t="31728" r="29257" b="30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775" cy="12593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1E8C" w:rsidRPr="00847C26">
        <w:rPr>
          <w:rFonts w:hint="eastAsia"/>
        </w:rPr>
        <w:t xml:space="preserve">       </w:t>
      </w:r>
      <w:proofErr w:type="spellStart"/>
      <w:proofErr w:type="gramStart"/>
      <w:r w:rsidR="00C41E8C" w:rsidRPr="00847C26">
        <w:rPr>
          <w:sz w:val="24"/>
        </w:rPr>
        <w:t>δ</w:t>
      </w:r>
      <w:r w:rsidR="00C41E8C" w:rsidRPr="00847C26">
        <w:rPr>
          <w:sz w:val="24"/>
          <w:vertAlign w:val="subscript"/>
        </w:rPr>
        <w:t>α</w:t>
      </w:r>
      <w:proofErr w:type="spellEnd"/>
      <w:r w:rsidR="00C41E8C" w:rsidRPr="00847C26">
        <w:rPr>
          <w:rFonts w:hint="eastAsia"/>
          <w:sz w:val="24"/>
          <w:vertAlign w:val="subscript"/>
        </w:rPr>
        <w:t>-F</w:t>
      </w:r>
      <w:r w:rsidR="00C41E8C" w:rsidRPr="00847C26">
        <w:rPr>
          <w:rFonts w:hint="eastAsia"/>
          <w:i/>
          <w:sz w:val="24"/>
          <w:vertAlign w:val="superscript"/>
        </w:rPr>
        <w:t>S</w:t>
      </w:r>
      <w:proofErr w:type="gramEnd"/>
      <w:r w:rsidR="00C41E8C" w:rsidRPr="00847C26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C41E8C" w:rsidRPr="00847C26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C41E8C" w:rsidRPr="00847C26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C41E8C" w:rsidRPr="00847C26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C41E8C" w:rsidRPr="00847C26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C41E8C" w:rsidRPr="00847C26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C41E8C" w:rsidRPr="00847C26">
        <w:rPr>
          <w:rFonts w:asciiTheme="majorHAnsi" w:hAnsiTheme="majorHAnsi" w:cs="Times New Roman"/>
          <w:sz w:val="20"/>
          <w:szCs w:val="20"/>
        </w:rPr>
        <w:t>=</w:t>
      </w:r>
      <w:r w:rsidR="00C41E8C" w:rsidRPr="00847C26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C41E8C" w:rsidRPr="00847C26">
        <w:rPr>
          <w:rFonts w:asciiTheme="majorHAnsi" w:hAnsiTheme="majorHAnsi" w:cs="Times New Roman"/>
          <w:sz w:val="20"/>
          <w:szCs w:val="20"/>
        </w:rPr>
        <w:t>-19</w:t>
      </w:r>
      <w:r w:rsidRPr="00847C26">
        <w:rPr>
          <w:rFonts w:asciiTheme="majorHAnsi" w:hAnsiTheme="majorHAnsi" w:cs="Times New Roman" w:hint="eastAsia"/>
          <w:sz w:val="20"/>
          <w:szCs w:val="20"/>
        </w:rPr>
        <w:t>1.64</w:t>
      </w:r>
      <w:r w:rsidR="00C41E8C" w:rsidRPr="00847C26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C41E8C" w:rsidRPr="00847C26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C41E8C" w:rsidRPr="00C6747B" w:rsidRDefault="00C41E8C" w:rsidP="00AB5E38">
      <w:pPr>
        <w:rPr>
          <w:highlight w:val="yellow"/>
        </w:rPr>
      </w:pPr>
    </w:p>
    <w:p w:rsidR="00847C26" w:rsidRDefault="00847C26" w:rsidP="00847C26">
      <w:r>
        <w:t>C    -2.034993   -3.949075   -3.295647</w:t>
      </w:r>
    </w:p>
    <w:p w:rsidR="00847C26" w:rsidRDefault="00847C26" w:rsidP="00847C26">
      <w:r>
        <w:t>C    -2.281753   -4.820615   -2.235357</w:t>
      </w:r>
    </w:p>
    <w:p w:rsidR="00847C26" w:rsidRDefault="00847C26" w:rsidP="00847C26">
      <w:r>
        <w:t>C    -1.416083   -4.842805   -1.143917</w:t>
      </w:r>
    </w:p>
    <w:p w:rsidR="00847C26" w:rsidRDefault="00847C26" w:rsidP="00847C26">
      <w:r>
        <w:t>C    -0.310113   -3.995455   -1.107577</w:t>
      </w:r>
    </w:p>
    <w:p w:rsidR="00847C26" w:rsidRDefault="00847C26" w:rsidP="00847C26">
      <w:r>
        <w:t>C    -0.061023   -3.123775   -2.169567</w:t>
      </w:r>
    </w:p>
    <w:p w:rsidR="00847C26" w:rsidRDefault="00847C26" w:rsidP="00847C26">
      <w:r>
        <w:t>C    -0.927443   -3.105725   -3.266097</w:t>
      </w:r>
    </w:p>
    <w:p w:rsidR="00847C26" w:rsidRDefault="00847C26" w:rsidP="00847C26">
      <w:r>
        <w:t>C     1.123907   -2.185075   -2.131757</w:t>
      </w:r>
    </w:p>
    <w:p w:rsidR="00847C26" w:rsidRDefault="00847C26" w:rsidP="00847C26">
      <w:r>
        <w:t>C     0.712087   -0.752575   -1.740787</w:t>
      </w:r>
    </w:p>
    <w:p w:rsidR="00847C26" w:rsidRDefault="00847C26" w:rsidP="00847C26">
      <w:r>
        <w:t>F     2.091437   -2.668215   -1.229247</w:t>
      </w:r>
    </w:p>
    <w:p w:rsidR="00847C26" w:rsidRDefault="00847C26" w:rsidP="00847C26">
      <w:r>
        <w:t>N</w:t>
      </w:r>
      <w:r>
        <w:rPr>
          <w:rFonts w:hint="eastAsia"/>
        </w:rPr>
        <w:t xml:space="preserve"> </w:t>
      </w:r>
      <w:r>
        <w:t xml:space="preserve">    1.181457   -0.325865   -0.548887</w:t>
      </w:r>
    </w:p>
    <w:p w:rsidR="00847C26" w:rsidRDefault="00847C26" w:rsidP="00847C26">
      <w:r>
        <w:t>O     0.003637   -0.106235   -2.498587</w:t>
      </w:r>
    </w:p>
    <w:p w:rsidR="00847C26" w:rsidRDefault="00847C26" w:rsidP="00847C26">
      <w:r>
        <w:t>C     0.908037    1.001295   -0.000097</w:t>
      </w:r>
    </w:p>
    <w:p w:rsidR="00847C26" w:rsidRDefault="00847C26" w:rsidP="00847C26">
      <w:r>
        <w:t>C     2.203077    1.839115   -0.009037</w:t>
      </w:r>
    </w:p>
    <w:p w:rsidR="00847C26" w:rsidRDefault="00847C26" w:rsidP="00847C26">
      <w:r>
        <w:t>C     0.260087    0.840655    1.396193</w:t>
      </w:r>
    </w:p>
    <w:p w:rsidR="00847C26" w:rsidRDefault="00847C26" w:rsidP="00847C26">
      <w:r>
        <w:t>C    -0.156723    2.132995    2.067343</w:t>
      </w:r>
    </w:p>
    <w:p w:rsidR="00847C26" w:rsidRDefault="00847C26" w:rsidP="00847C26">
      <w:r>
        <w:t>C     0.573867    2.661315    3.139013</w:t>
      </w:r>
    </w:p>
    <w:p w:rsidR="00847C26" w:rsidRDefault="00847C26" w:rsidP="00847C26">
      <w:r>
        <w:t>C     0.190517    3.857815    3.748063</w:t>
      </w:r>
    </w:p>
    <w:p w:rsidR="00847C26" w:rsidRDefault="00847C26" w:rsidP="00847C26">
      <w:r>
        <w:t>C    -0.934673    4.542055    3.296123</w:t>
      </w:r>
    </w:p>
    <w:p w:rsidR="00847C26" w:rsidRDefault="00847C26" w:rsidP="00847C26">
      <w:r>
        <w:t>C    -1.675693    4.021885    2.234113</w:t>
      </w:r>
    </w:p>
    <w:p w:rsidR="00847C26" w:rsidRDefault="00847C26" w:rsidP="00847C26">
      <w:r>
        <w:t>C    -1.290223    2.830185    1.627523</w:t>
      </w:r>
    </w:p>
    <w:p w:rsidR="00847C26" w:rsidRDefault="00847C26" w:rsidP="00847C26">
      <w:r>
        <w:t>O</w:t>
      </w:r>
      <w:r>
        <w:rPr>
          <w:rFonts w:hint="eastAsia"/>
        </w:rPr>
        <w:t xml:space="preserve"> </w:t>
      </w:r>
      <w:r>
        <w:t xml:space="preserve">   1.972997    3.234035    0.131183</w:t>
      </w:r>
    </w:p>
    <w:p w:rsidR="00847C26" w:rsidRDefault="00847C26" w:rsidP="00847C26">
      <w:r>
        <w:t>H    -2.701663   -3.929465   -4.150217</w:t>
      </w:r>
    </w:p>
    <w:p w:rsidR="00847C26" w:rsidRDefault="00847C26" w:rsidP="00847C26">
      <w:r>
        <w:t>H    -3.141083   -5.480895   -2.262437</w:t>
      </w:r>
    </w:p>
    <w:p w:rsidR="00847C26" w:rsidRDefault="00847C26" w:rsidP="00847C26">
      <w:r>
        <w:t>H    -1.599213   -5.520785   -0.317977</w:t>
      </w:r>
    </w:p>
    <w:p w:rsidR="00847C26" w:rsidRDefault="00847C26" w:rsidP="00847C26">
      <w:r>
        <w:t>H     0.366437   -4.019615   -0.262927</w:t>
      </w:r>
    </w:p>
    <w:p w:rsidR="00847C26" w:rsidRDefault="00847C26" w:rsidP="00847C26">
      <w:r>
        <w:t>H    -0.738233   -2.428245   -4.089987</w:t>
      </w:r>
    </w:p>
    <w:p w:rsidR="00847C26" w:rsidRDefault="00847C26" w:rsidP="00847C26">
      <w:r>
        <w:t>H     1.606207   -2.123965   -3.109577</w:t>
      </w:r>
    </w:p>
    <w:p w:rsidR="00847C26" w:rsidRDefault="00847C26" w:rsidP="00847C26">
      <w:r>
        <w:lastRenderedPageBreak/>
        <w:t>H     1.783377   -0.954295   -0.036147</w:t>
      </w:r>
    </w:p>
    <w:p w:rsidR="00847C26" w:rsidRDefault="00847C26" w:rsidP="00847C26">
      <w:r>
        <w:t>H     0.203007    1.475505   -0.684517</w:t>
      </w:r>
    </w:p>
    <w:p w:rsidR="00847C26" w:rsidRDefault="00847C26" w:rsidP="00847C26">
      <w:r>
        <w:t>H     2.686167    1.709195   -0.979007</w:t>
      </w:r>
    </w:p>
    <w:p w:rsidR="00847C26" w:rsidRDefault="00847C26" w:rsidP="00847C26">
      <w:r>
        <w:t>H     2.894337    1.465235    0.761163</w:t>
      </w:r>
    </w:p>
    <w:p w:rsidR="00847C26" w:rsidRDefault="00847C26" w:rsidP="00847C26">
      <w:r>
        <w:t>H     0.961927    0.304165    2.044473</w:t>
      </w:r>
    </w:p>
    <w:p w:rsidR="00847C26" w:rsidRDefault="00847C26" w:rsidP="00847C26">
      <w:r>
        <w:t>H    -0.615793    0.196445    1.276153</w:t>
      </w:r>
    </w:p>
    <w:p w:rsidR="00847C26" w:rsidRDefault="00847C26" w:rsidP="00847C26">
      <w:r>
        <w:t>H     1.445367    2.128615    3.506443</w:t>
      </w:r>
    </w:p>
    <w:p w:rsidR="00847C26" w:rsidRDefault="00847C26" w:rsidP="00847C26">
      <w:r>
        <w:t>H     0.769287    4.248495    4.577473</w:t>
      </w:r>
    </w:p>
    <w:p w:rsidR="00847C26" w:rsidRDefault="00847C26" w:rsidP="00847C26">
      <w:r>
        <w:t>H    -1.235883    5.469935    3.768563</w:t>
      </w:r>
    </w:p>
    <w:p w:rsidR="00847C26" w:rsidRDefault="00847C26" w:rsidP="00847C26">
      <w:r>
        <w:t>H    -2.556553    4.545305    1.879583</w:t>
      </w:r>
    </w:p>
    <w:p w:rsidR="00847C26" w:rsidRDefault="00847C26" w:rsidP="00847C26">
      <w:r>
        <w:t>H    -1.875453    2.433315    0.804413</w:t>
      </w:r>
    </w:p>
    <w:p w:rsidR="00AB5E38" w:rsidRDefault="00847C26" w:rsidP="007E1114">
      <w:pPr>
        <w:rPr>
          <w:highlight w:val="yellow"/>
        </w:rPr>
      </w:pPr>
      <w:r>
        <w:t>H     1.615387    3.395135    1.011543</w:t>
      </w:r>
    </w:p>
    <w:p w:rsidR="00847C26" w:rsidRPr="00C6747B" w:rsidRDefault="00847C26" w:rsidP="007E1114">
      <w:pPr>
        <w:rPr>
          <w:highlight w:val="yellow"/>
        </w:rPr>
      </w:pPr>
    </w:p>
    <w:p w:rsidR="005507A4" w:rsidRPr="00761AE1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761AE1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761AE1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761AE1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761AE1">
        <w:rPr>
          <w:rFonts w:cstheme="minorHAnsi" w:hint="eastAsia"/>
          <w:b/>
        </w:rPr>
        <w:t>(</w:t>
      </w:r>
      <w:r w:rsidRPr="00761AE1">
        <w:rPr>
          <w:rFonts w:cstheme="minorHAnsi" w:hint="eastAsia"/>
          <w:b/>
          <w:i/>
        </w:rPr>
        <w:t>R</w:t>
      </w:r>
      <w:r w:rsidRPr="00761AE1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="006251D7" w:rsidRPr="006251D7">
        <w:rPr>
          <w:rFonts w:cstheme="minorHAnsi" w:hint="eastAsia"/>
          <w:b/>
        </w:rPr>
        <w:t xml:space="preserve"> </w:t>
      </w:r>
      <w:r w:rsidRPr="00761AE1">
        <w:rPr>
          <w:rFonts w:cstheme="minorHAnsi" w:hint="eastAsia"/>
          <w:b/>
        </w:rPr>
        <w:t>11</w:t>
      </w:r>
      <w:r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761AE1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761AE1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761AE1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761AE1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0621A4" w:rsidRPr="00761AE1" w:rsidRDefault="00761AE1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761AE1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225884" cy="1423131"/>
            <wp:effectExtent l="19050" t="0" r="2966" b="0"/>
            <wp:docPr id="41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 l="33705" t="29070" r="28945" b="32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225" cy="1423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53E5"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</w:t>
      </w:r>
      <w:r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</w:t>
      </w:r>
      <w:r w:rsidR="003853E5" w:rsidRPr="00761AE1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</w:t>
      </w:r>
      <w:proofErr w:type="spellStart"/>
      <w:proofErr w:type="gramStart"/>
      <w:r w:rsidR="003853E5" w:rsidRPr="00761AE1">
        <w:rPr>
          <w:sz w:val="24"/>
        </w:rPr>
        <w:t>δ</w:t>
      </w:r>
      <w:r w:rsidR="003853E5" w:rsidRPr="00761AE1">
        <w:rPr>
          <w:sz w:val="24"/>
          <w:vertAlign w:val="subscript"/>
        </w:rPr>
        <w:t>α</w:t>
      </w:r>
      <w:proofErr w:type="spellEnd"/>
      <w:r w:rsidR="003853E5" w:rsidRPr="00761AE1">
        <w:rPr>
          <w:rFonts w:hint="eastAsia"/>
          <w:sz w:val="24"/>
          <w:vertAlign w:val="subscript"/>
        </w:rPr>
        <w:t>-F</w:t>
      </w:r>
      <w:r w:rsidR="003853E5" w:rsidRPr="00761AE1">
        <w:rPr>
          <w:rFonts w:hint="eastAsia"/>
          <w:i/>
          <w:sz w:val="24"/>
          <w:vertAlign w:val="superscript"/>
        </w:rPr>
        <w:t>R</w:t>
      </w:r>
      <w:proofErr w:type="gramEnd"/>
      <w:r w:rsidR="003853E5" w:rsidRPr="00761AE1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3853E5" w:rsidRPr="00761AE1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3853E5" w:rsidRPr="00761AE1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3853E5" w:rsidRPr="00761AE1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3853E5" w:rsidRPr="00761AE1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3853E5" w:rsidRPr="00761AE1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3853E5" w:rsidRPr="00761AE1">
        <w:rPr>
          <w:rFonts w:asciiTheme="majorHAnsi" w:hAnsiTheme="majorHAnsi" w:cs="Times New Roman"/>
          <w:sz w:val="20"/>
          <w:szCs w:val="20"/>
        </w:rPr>
        <w:t>=</w:t>
      </w:r>
      <w:r w:rsidR="003853E5" w:rsidRPr="00761AE1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3853E5" w:rsidRPr="00761AE1">
        <w:rPr>
          <w:rFonts w:asciiTheme="majorHAnsi" w:hAnsiTheme="majorHAnsi" w:cs="Times New Roman"/>
          <w:sz w:val="20"/>
          <w:szCs w:val="20"/>
        </w:rPr>
        <w:t>-1</w:t>
      </w:r>
      <w:r w:rsidRPr="00761AE1">
        <w:rPr>
          <w:rFonts w:asciiTheme="majorHAnsi" w:hAnsiTheme="majorHAnsi" w:cs="Times New Roman" w:hint="eastAsia"/>
          <w:sz w:val="20"/>
          <w:szCs w:val="20"/>
        </w:rPr>
        <w:t>87.20</w:t>
      </w:r>
      <w:r w:rsidR="003853E5" w:rsidRPr="00761AE1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3853E5" w:rsidRPr="00761AE1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3853E5" w:rsidRPr="00C6747B" w:rsidRDefault="003853E5" w:rsidP="00CE4350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 4.102762   -1.924683    0.977068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 5.109066   -0.984596    1.187988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 5.027108    0.265458    0.575401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 3.945411    0.573577   -0.245262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 2.932668   -0.366906   -0.452850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 3.014852   -1.618015    0.161526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 1.747248   -0.015345   -1.324960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 0.731021    0.868294   -0.578721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 1.117153   -1.187435   -1.779278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N    -0.460496    0.300535   -0.341861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O     1.075062    2.007877   -0.265211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-1.573146    0.849344    0.465340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-1.955777    2.304901    0.092848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-2.766639   -0.076889    0.324316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O    -1.122744    3.279985    0.682656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-3.427265   -0.548660    1.462225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-4.554703   -1.359054    1.344094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-5.034771   -1.710409    0.083812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-4.381873   -1.246740   -1.057077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761AE1">
        <w:rPr>
          <w:rFonts w:ascii="Times New Roman" w:hAnsi="Times New Roman"/>
          <w:bCs/>
          <w:kern w:val="0"/>
          <w:sz w:val="20"/>
          <w:szCs w:val="20"/>
        </w:rPr>
        <w:t xml:space="preserve">   -3.256314   -0.434107   -0.938348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lastRenderedPageBreak/>
        <w:t>H     4.162244   -2.900063    1.446412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 5.954548   -1.225137    1.822283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 5.808805    1.000089    0.731143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 3.882340    1.546054   -0.718427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 2.238579   -2.353039   -0.008455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 2.062952    0.539539   -2.210870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0.561099   -0.655576   -0.653237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1.262583    0.873222    1.514813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1.992507    2.394564   -1.002765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2.962310    2.484312    0.475338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0.214132    3.059263    0.407142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3.055489   -0.281777    2.445827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5.053663   -1.719797    2.236359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5.909863   -2.343340   -0.008953</w:t>
      </w:r>
    </w:p>
    <w:p w:rsidR="00761AE1" w:rsidRPr="00761AE1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4.749121   -1.515581   -2.041012</w:t>
      </w:r>
    </w:p>
    <w:p w:rsidR="000621A4" w:rsidRDefault="00761AE1" w:rsidP="00761AE1">
      <w:pPr>
        <w:rPr>
          <w:rFonts w:ascii="Times New Roman" w:hAnsi="Times New Roman"/>
          <w:bCs/>
          <w:kern w:val="0"/>
          <w:sz w:val="20"/>
          <w:szCs w:val="20"/>
        </w:rPr>
      </w:pPr>
      <w:r w:rsidRPr="00761AE1">
        <w:rPr>
          <w:rFonts w:ascii="Times New Roman" w:hAnsi="Times New Roman"/>
          <w:bCs/>
          <w:kern w:val="0"/>
          <w:sz w:val="20"/>
          <w:szCs w:val="20"/>
        </w:rPr>
        <w:t>H    -2.756036   -0.079474   -1.833017</w:t>
      </w:r>
    </w:p>
    <w:p w:rsidR="00761AE1" w:rsidRPr="00C6747B" w:rsidRDefault="00761AE1" w:rsidP="00761AE1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4D540C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4D540C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4D540C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4D540C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4D540C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4D540C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4D540C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4D540C">
        <w:rPr>
          <w:rFonts w:cstheme="minorHAnsi" w:hint="eastAsia"/>
          <w:b/>
        </w:rPr>
        <w:t>(</w:t>
      </w:r>
      <w:r w:rsidRPr="004D540C">
        <w:rPr>
          <w:rFonts w:cstheme="minorHAnsi" w:hint="eastAsia"/>
          <w:b/>
          <w:i/>
        </w:rPr>
        <w:t>S</w:t>
      </w:r>
      <w:r w:rsidRPr="004D540C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4D540C">
        <w:rPr>
          <w:rFonts w:cstheme="minorHAnsi" w:hint="eastAsia"/>
          <w:b/>
        </w:rPr>
        <w:t xml:space="preserve"> 11</w:t>
      </w:r>
      <w:r w:rsidRPr="004D540C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4D540C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4D540C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4D540C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4D540C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4D540C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4D540C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4D540C" w:rsidRDefault="005507A4" w:rsidP="007E1114"/>
    <w:p w:rsidR="000621A4" w:rsidRPr="004D540C" w:rsidRDefault="004D540C" w:rsidP="007E1114">
      <w:r w:rsidRPr="004D540C">
        <w:rPr>
          <w:rFonts w:hint="eastAsia"/>
          <w:noProof/>
        </w:rPr>
        <w:drawing>
          <wp:inline distT="0" distB="0" distL="0" distR="0">
            <wp:extent cx="2249104" cy="1248402"/>
            <wp:effectExtent l="19050" t="0" r="0" b="0"/>
            <wp:docPr id="42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 l="30589" t="31063" r="29568" b="33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104" cy="12484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40C">
        <w:rPr>
          <w:rFonts w:hint="eastAsia"/>
          <w:noProof/>
        </w:rPr>
        <w:t xml:space="preserve">    </w:t>
      </w:r>
      <w:r w:rsidR="003853E5" w:rsidRPr="004D540C">
        <w:rPr>
          <w:rFonts w:hint="eastAsia"/>
        </w:rPr>
        <w:t xml:space="preserve">     </w:t>
      </w:r>
      <w:proofErr w:type="spellStart"/>
      <w:proofErr w:type="gramStart"/>
      <w:r w:rsidR="003853E5" w:rsidRPr="004D540C">
        <w:rPr>
          <w:sz w:val="24"/>
        </w:rPr>
        <w:t>δ</w:t>
      </w:r>
      <w:r w:rsidR="003853E5" w:rsidRPr="004D540C">
        <w:rPr>
          <w:sz w:val="24"/>
          <w:vertAlign w:val="subscript"/>
        </w:rPr>
        <w:t>α</w:t>
      </w:r>
      <w:proofErr w:type="spellEnd"/>
      <w:r w:rsidR="003853E5" w:rsidRPr="004D540C">
        <w:rPr>
          <w:rFonts w:hint="eastAsia"/>
          <w:sz w:val="24"/>
          <w:vertAlign w:val="subscript"/>
        </w:rPr>
        <w:t>-F</w:t>
      </w:r>
      <w:r w:rsidR="003853E5" w:rsidRPr="004D540C">
        <w:rPr>
          <w:rFonts w:hint="eastAsia"/>
          <w:i/>
          <w:sz w:val="24"/>
          <w:vertAlign w:val="superscript"/>
        </w:rPr>
        <w:t>S</w:t>
      </w:r>
      <w:proofErr w:type="gramEnd"/>
      <w:r w:rsidR="003853E5" w:rsidRPr="004D540C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3853E5" w:rsidRPr="004D540C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3853E5" w:rsidRPr="004D540C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3853E5" w:rsidRPr="004D540C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3853E5" w:rsidRPr="004D540C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3853E5" w:rsidRPr="004D540C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3853E5" w:rsidRPr="004D540C">
        <w:rPr>
          <w:rFonts w:asciiTheme="majorHAnsi" w:hAnsiTheme="majorHAnsi" w:cs="Times New Roman"/>
          <w:sz w:val="20"/>
          <w:szCs w:val="20"/>
        </w:rPr>
        <w:t>=</w:t>
      </w:r>
      <w:r w:rsidR="003853E5" w:rsidRPr="004D540C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3853E5" w:rsidRPr="004D540C">
        <w:rPr>
          <w:rFonts w:asciiTheme="majorHAnsi" w:hAnsiTheme="majorHAnsi" w:cs="Times New Roman"/>
          <w:sz w:val="20"/>
          <w:szCs w:val="20"/>
        </w:rPr>
        <w:t>-1</w:t>
      </w:r>
      <w:r w:rsidRPr="004D540C">
        <w:rPr>
          <w:rFonts w:asciiTheme="majorHAnsi" w:hAnsiTheme="majorHAnsi" w:cs="Times New Roman" w:hint="eastAsia"/>
          <w:sz w:val="20"/>
          <w:szCs w:val="20"/>
        </w:rPr>
        <w:t>85.64</w:t>
      </w:r>
      <w:r w:rsidR="003853E5" w:rsidRPr="004D540C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3853E5" w:rsidRPr="004D540C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3853E5" w:rsidRPr="00C6747B" w:rsidRDefault="003853E5" w:rsidP="00EF02D9">
      <w:pPr>
        <w:ind w:firstLineChars="100" w:firstLine="210"/>
        <w:rPr>
          <w:highlight w:val="yellow"/>
        </w:rPr>
      </w:pPr>
    </w:p>
    <w:p w:rsidR="006D7B2C" w:rsidRDefault="006D7B2C" w:rsidP="006D7B2C">
      <w:r>
        <w:t>C     2.646382    1.670208    3.831396</w:t>
      </w:r>
    </w:p>
    <w:p w:rsidR="006D7B2C" w:rsidRDefault="006D7B2C" w:rsidP="006D7B2C">
      <w:r>
        <w:t>C     3.618272    0.821258    3.318366</w:t>
      </w:r>
    </w:p>
    <w:p w:rsidR="006D7B2C" w:rsidRDefault="006D7B2C" w:rsidP="006D7B2C">
      <w:r>
        <w:t>C     3.245132   -0.277462    2.555256</w:t>
      </w:r>
    </w:p>
    <w:p w:rsidR="006D7B2C" w:rsidRDefault="006D7B2C" w:rsidP="006D7B2C">
      <w:r>
        <w:t>C     1.903672   -0.525112    2.299656</w:t>
      </w:r>
    </w:p>
    <w:p w:rsidR="006D7B2C" w:rsidRDefault="006D7B2C" w:rsidP="006D7B2C">
      <w:r>
        <w:t>C     0.931372    0.324118    2.816406</w:t>
      </w:r>
    </w:p>
    <w:p w:rsidR="006D7B2C" w:rsidRDefault="006D7B2C" w:rsidP="006D7B2C">
      <w:r>
        <w:t>C     1.303942    1.421118    3.583476</w:t>
      </w:r>
    </w:p>
    <w:p w:rsidR="006D7B2C" w:rsidRDefault="006D7B2C" w:rsidP="006D7B2C">
      <w:r>
        <w:t>C    -0.521658    0.087538    2.499636</w:t>
      </w:r>
    </w:p>
    <w:p w:rsidR="006D7B2C" w:rsidRDefault="006D7B2C" w:rsidP="006D7B2C">
      <w:r>
        <w:t>C    -0.904188    0.833108    1.220646</w:t>
      </w:r>
    </w:p>
    <w:p w:rsidR="006D7B2C" w:rsidRDefault="006D7B2C" w:rsidP="006D7B2C">
      <w:r>
        <w:t>F    -0.762318   -1.268972    2.346486</w:t>
      </w:r>
    </w:p>
    <w:p w:rsidR="006D7B2C" w:rsidRDefault="006D7B2C" w:rsidP="006D7B2C">
      <w:r>
        <w:t>N    -1.096358    0.069328    0.144416</w:t>
      </w:r>
    </w:p>
    <w:p w:rsidR="006D7B2C" w:rsidRDefault="006D7B2C" w:rsidP="006D7B2C">
      <w:r>
        <w:t>O    -0.970368    2.055528    1.258906</w:t>
      </w:r>
    </w:p>
    <w:p w:rsidR="006D7B2C" w:rsidRDefault="006D7B2C" w:rsidP="006D7B2C">
      <w:r>
        <w:t>C    -1.489698    0.534098   -1.191154</w:t>
      </w:r>
    </w:p>
    <w:p w:rsidR="006D7B2C" w:rsidRDefault="006D7B2C" w:rsidP="006D7B2C">
      <w:r>
        <w:t>C    -0.628268    1.703598   -1.708564</w:t>
      </w:r>
    </w:p>
    <w:p w:rsidR="006D7B2C" w:rsidRDefault="006D7B2C" w:rsidP="006D7B2C">
      <w:r>
        <w:t>C    -1.390328   -0.633592   -2.144014</w:t>
      </w:r>
    </w:p>
    <w:p w:rsidR="006D7B2C" w:rsidRDefault="006D7B2C" w:rsidP="006D7B2C">
      <w:r>
        <w:t>O    -1.069928    2.967658   -1.288784</w:t>
      </w:r>
    </w:p>
    <w:p w:rsidR="006D7B2C" w:rsidRDefault="006D7B2C" w:rsidP="006D7B2C">
      <w:r>
        <w:t>C    -2.426628   -0.903942   -3.030944</w:t>
      </w:r>
    </w:p>
    <w:p w:rsidR="006D7B2C" w:rsidRDefault="006D7B2C" w:rsidP="006D7B2C">
      <w:r>
        <w:t>C    -2.315798   -1.940092   -3.948324</w:t>
      </w:r>
    </w:p>
    <w:p w:rsidR="006D7B2C" w:rsidRDefault="006D7B2C" w:rsidP="006D7B2C">
      <w:r>
        <w:lastRenderedPageBreak/>
        <w:t>C    -1.165598   -2.716502   -3.986264</w:t>
      </w:r>
    </w:p>
    <w:p w:rsidR="006D7B2C" w:rsidRDefault="006D7B2C" w:rsidP="006D7B2C">
      <w:r>
        <w:t>C    -0.125878   -2.450982   -3.105054</w:t>
      </w:r>
    </w:p>
    <w:p w:rsidR="006D7B2C" w:rsidRDefault="006D7B2C" w:rsidP="006D7B2C">
      <w:r>
        <w:t>C    -0.236628   -1.413542   -2.189414</w:t>
      </w:r>
    </w:p>
    <w:p w:rsidR="006D7B2C" w:rsidRDefault="006D7B2C" w:rsidP="006D7B2C">
      <w:r>
        <w:t>H</w:t>
      </w:r>
      <w:r>
        <w:rPr>
          <w:rFonts w:hint="eastAsia"/>
        </w:rPr>
        <w:t xml:space="preserve"> </w:t>
      </w:r>
      <w:r>
        <w:t xml:space="preserve">   2.932872    2.524858    4.430236</w:t>
      </w:r>
    </w:p>
    <w:p w:rsidR="006D7B2C" w:rsidRDefault="006D7B2C" w:rsidP="006D7B2C">
      <w:r>
        <w:t>H     4.664872    1.012778    3.516636</w:t>
      </w:r>
    </w:p>
    <w:p w:rsidR="006D7B2C" w:rsidRDefault="006D7B2C" w:rsidP="006D7B2C">
      <w:r>
        <w:t>H     4.000032   -0.943422    2.157656</w:t>
      </w:r>
    </w:p>
    <w:p w:rsidR="006D7B2C" w:rsidRDefault="006D7B2C" w:rsidP="006D7B2C">
      <w:r>
        <w:t>H     1.611102   -1.383862    1.708486</w:t>
      </w:r>
    </w:p>
    <w:p w:rsidR="006D7B2C" w:rsidRDefault="006D7B2C" w:rsidP="006D7B2C">
      <w:r>
        <w:t>H     0.543382    2.081218    3.982016</w:t>
      </w:r>
    </w:p>
    <w:p w:rsidR="006D7B2C" w:rsidRDefault="006D7B2C" w:rsidP="006D7B2C">
      <w:r>
        <w:t>H    -1.166698    0.456868    3.297676</w:t>
      </w:r>
    </w:p>
    <w:p w:rsidR="006D7B2C" w:rsidRDefault="006D7B2C" w:rsidP="006D7B2C">
      <w:r>
        <w:t>H    -1.083148   -0.929062    0.293556</w:t>
      </w:r>
    </w:p>
    <w:p w:rsidR="006D7B2C" w:rsidRDefault="006D7B2C" w:rsidP="006D7B2C">
      <w:r>
        <w:t>H    -2.524078    0.887648   -1.155524</w:t>
      </w:r>
    </w:p>
    <w:p w:rsidR="006D7B2C" w:rsidRDefault="006D7B2C" w:rsidP="006D7B2C">
      <w:r>
        <w:t>H     0.416832    1.516558   -1.428424</w:t>
      </w:r>
    </w:p>
    <w:p w:rsidR="006D7B2C" w:rsidRDefault="006D7B2C" w:rsidP="006D7B2C">
      <w:r>
        <w:t>H    -0.689668    1.698448   -2.797024</w:t>
      </w:r>
    </w:p>
    <w:p w:rsidR="006D7B2C" w:rsidRDefault="006D7B2C" w:rsidP="006D7B2C">
      <w:r>
        <w:t>H    -1.070548    2.949078   -0.317354</w:t>
      </w:r>
    </w:p>
    <w:p w:rsidR="006D7B2C" w:rsidRDefault="006D7B2C" w:rsidP="006D7B2C">
      <w:r>
        <w:t>H    -3.326308   -0.300542   -3.000324</w:t>
      </w:r>
    </w:p>
    <w:p w:rsidR="006D7B2C" w:rsidRDefault="006D7B2C" w:rsidP="006D7B2C">
      <w:r>
        <w:t>H    -3.131108   -2.143182   -4.630634</w:t>
      </w:r>
    </w:p>
    <w:p w:rsidR="006D7B2C" w:rsidRDefault="006D7B2C" w:rsidP="006D7B2C">
      <w:r>
        <w:t>H    -1.078828   -3.525702   -4.699684</w:t>
      </w:r>
    </w:p>
    <w:p w:rsidR="006D7B2C" w:rsidRDefault="006D7B2C" w:rsidP="006D7B2C">
      <w:r>
        <w:t>H     0.774802   -3.050762   -3.131984</w:t>
      </w:r>
    </w:p>
    <w:p w:rsidR="000621A4" w:rsidRDefault="006D7B2C" w:rsidP="006D7B2C">
      <w:r>
        <w:t>H     0.581372   -1.208282   -1.507454</w:t>
      </w:r>
    </w:p>
    <w:p w:rsidR="006D7B2C" w:rsidRPr="00C6747B" w:rsidRDefault="006D7B2C" w:rsidP="006D7B2C">
      <w:pPr>
        <w:rPr>
          <w:highlight w:val="yellow"/>
        </w:rPr>
      </w:pPr>
    </w:p>
    <w:p w:rsidR="005507A4" w:rsidRPr="00812BBA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812BBA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812BBA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812BBA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812BBA">
        <w:rPr>
          <w:rFonts w:cstheme="minorHAnsi" w:hint="eastAsia"/>
          <w:b/>
        </w:rPr>
        <w:t>(</w:t>
      </w:r>
      <w:r w:rsidRPr="00812BBA">
        <w:rPr>
          <w:rFonts w:cstheme="minorHAnsi" w:hint="eastAsia"/>
          <w:b/>
          <w:i/>
        </w:rPr>
        <w:t>R</w:t>
      </w:r>
      <w:r w:rsidRPr="00812BBA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812BBA">
        <w:rPr>
          <w:rFonts w:cstheme="minorHAnsi" w:hint="eastAsia"/>
          <w:b/>
        </w:rPr>
        <w:t xml:space="preserve"> 12</w:t>
      </w:r>
      <w:r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812BBA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812BBA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812BBA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812BBA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0621A4" w:rsidRPr="00812BBA" w:rsidRDefault="00812BBA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812BBA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346344" cy="1443010"/>
            <wp:effectExtent l="19050" t="0" r="0" b="0"/>
            <wp:docPr id="3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 l="30485" t="29734" r="29672" b="310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344" cy="144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53E5"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</w:t>
      </w:r>
      <w:r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</w:t>
      </w:r>
      <w:r w:rsidR="003853E5" w:rsidRPr="00812BBA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</w:t>
      </w:r>
      <w:proofErr w:type="spellStart"/>
      <w:proofErr w:type="gramStart"/>
      <w:r w:rsidR="003853E5" w:rsidRPr="00812BBA">
        <w:rPr>
          <w:sz w:val="24"/>
        </w:rPr>
        <w:t>δ</w:t>
      </w:r>
      <w:r w:rsidR="003853E5" w:rsidRPr="00812BBA">
        <w:rPr>
          <w:sz w:val="24"/>
          <w:vertAlign w:val="subscript"/>
        </w:rPr>
        <w:t>α</w:t>
      </w:r>
      <w:proofErr w:type="spellEnd"/>
      <w:r w:rsidR="003853E5" w:rsidRPr="00812BBA">
        <w:rPr>
          <w:rFonts w:hint="eastAsia"/>
          <w:sz w:val="24"/>
          <w:vertAlign w:val="subscript"/>
        </w:rPr>
        <w:t>-F</w:t>
      </w:r>
      <w:r w:rsidR="003853E5" w:rsidRPr="00812BBA">
        <w:rPr>
          <w:rFonts w:hint="eastAsia"/>
          <w:i/>
          <w:sz w:val="24"/>
          <w:vertAlign w:val="superscript"/>
        </w:rPr>
        <w:t>R</w:t>
      </w:r>
      <w:proofErr w:type="gramEnd"/>
      <w:r w:rsidR="003853E5" w:rsidRPr="00812BBA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3853E5" w:rsidRPr="00812BBA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3853E5" w:rsidRPr="00812BB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3853E5" w:rsidRPr="00812BB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3853E5" w:rsidRPr="00812BBA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3853E5" w:rsidRPr="00812BBA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3853E5" w:rsidRPr="00812BBA">
        <w:rPr>
          <w:rFonts w:asciiTheme="majorHAnsi" w:hAnsiTheme="majorHAnsi" w:cs="Times New Roman"/>
          <w:sz w:val="20"/>
          <w:szCs w:val="20"/>
        </w:rPr>
        <w:t>=</w:t>
      </w:r>
      <w:r w:rsidR="003853E5" w:rsidRPr="00812BBA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3853E5" w:rsidRPr="00812BBA">
        <w:rPr>
          <w:rFonts w:asciiTheme="majorHAnsi" w:hAnsiTheme="majorHAnsi" w:cs="Times New Roman"/>
          <w:sz w:val="20"/>
          <w:szCs w:val="20"/>
        </w:rPr>
        <w:t>-1</w:t>
      </w:r>
      <w:r w:rsidRPr="00812BBA">
        <w:rPr>
          <w:rFonts w:asciiTheme="majorHAnsi" w:hAnsiTheme="majorHAnsi" w:cs="Times New Roman" w:hint="eastAsia"/>
          <w:sz w:val="20"/>
          <w:szCs w:val="20"/>
        </w:rPr>
        <w:t>85.64</w:t>
      </w:r>
      <w:r w:rsidR="003853E5" w:rsidRPr="00812BBA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3853E5" w:rsidRPr="00812BBA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817A23" w:rsidRPr="00C6747B" w:rsidRDefault="00817A23" w:rsidP="005D5D38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812BBA" w:rsidRPr="00812BBA" w:rsidRDefault="00812BBA" w:rsidP="005863FE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C                  3.48922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1.09621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3.33836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 4.46111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24726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2.82533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4.08797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0.85146  -2.06222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2.74651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1.09911  -1.80662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1.77421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0.24988  -2.32337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 2.14678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84712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3.09044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32118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0.48646  -2.0066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-0.06135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25911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0.72761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F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08052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1.84297  -1.85345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N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25352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0.50467   0.34862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O                 -0.12753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1.48153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0.76587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64686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0.0399    1.68419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 0.21457   1.1296    2.2016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C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54749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1.20759   2.63705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O                 -0.22709   2.39366   1.78182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1.58379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1.47794   3.52398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1.47296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2.51409   4.44136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32276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3.2905    4.4793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71696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3.02498   3.59809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C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60621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1.98754   2.68245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 3.77571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1.95086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3.9372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 5.50771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43878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3.0236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4.84287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1.51742  -1.66462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2.45394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1.95786  -1.21545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 1.38622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1.50722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3.48898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32386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0.11713  -2.80464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24031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1.50306   0.19948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-1.68124   0.31365   1.64856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 1.25967   0.94256   1.92146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 0.15317   1.12445   3.29006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-0.22771   2.37508   0.81039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2.48347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0.87454   3.49336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2.28827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2.71718   5.12367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-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0.23599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4.0997    5.19272 </w:t>
      </w:r>
    </w:p>
    <w:p w:rsidR="00812BBA" w:rsidRPr="00812BBA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1.61764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3.62476   3.62502 </w:t>
      </w:r>
    </w:p>
    <w:p w:rsidR="000621A4" w:rsidRDefault="00812BBA" w:rsidP="00812BBA">
      <w:pPr>
        <w:rPr>
          <w:rFonts w:ascii="Times New Roman" w:hAnsi="Times New Roman"/>
          <w:bCs/>
          <w:kern w:val="0"/>
          <w:sz w:val="20"/>
          <w:szCs w:val="20"/>
        </w:rPr>
      </w:pPr>
      <w:r w:rsidRPr="00812BBA">
        <w:rPr>
          <w:rFonts w:ascii="Times New Roman" w:hAnsi="Times New Roman"/>
          <w:bCs/>
          <w:kern w:val="0"/>
          <w:sz w:val="20"/>
          <w:szCs w:val="20"/>
        </w:rPr>
        <w:t xml:space="preserve"> H                  </w:t>
      </w:r>
      <w:proofErr w:type="gramStart"/>
      <w:r w:rsidRPr="00812BBA">
        <w:rPr>
          <w:rFonts w:ascii="Times New Roman" w:hAnsi="Times New Roman"/>
          <w:bCs/>
          <w:kern w:val="0"/>
          <w:sz w:val="20"/>
          <w:szCs w:val="20"/>
        </w:rPr>
        <w:t>1.42421  -</w:t>
      </w:r>
      <w:proofErr w:type="gramEnd"/>
      <w:r w:rsidRPr="00812BBA">
        <w:rPr>
          <w:rFonts w:ascii="Times New Roman" w:hAnsi="Times New Roman"/>
          <w:bCs/>
          <w:kern w:val="0"/>
          <w:sz w:val="20"/>
          <w:szCs w:val="20"/>
        </w:rPr>
        <w:t>1.78228   2.00049</w:t>
      </w:r>
    </w:p>
    <w:p w:rsidR="00812BBA" w:rsidRPr="00C6747B" w:rsidRDefault="00812BBA" w:rsidP="00812BBA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8C6B7A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8C6B7A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8C6B7A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8C6B7A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8C6B7A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8C6B7A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8C6B7A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8C6B7A">
        <w:rPr>
          <w:rFonts w:cstheme="minorHAnsi" w:hint="eastAsia"/>
          <w:b/>
        </w:rPr>
        <w:t>(</w:t>
      </w:r>
      <w:r w:rsidRPr="008C6B7A">
        <w:rPr>
          <w:rFonts w:cstheme="minorHAnsi" w:hint="eastAsia"/>
          <w:b/>
          <w:i/>
        </w:rPr>
        <w:t>S</w:t>
      </w:r>
      <w:r w:rsidRPr="008C6B7A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8C6B7A">
        <w:rPr>
          <w:rFonts w:cstheme="minorHAnsi" w:hint="eastAsia"/>
          <w:b/>
        </w:rPr>
        <w:t xml:space="preserve"> 12</w:t>
      </w:r>
      <w:r w:rsidRPr="008C6B7A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8C6B7A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8C6B7A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8C6B7A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8C6B7A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8C6B7A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8C6B7A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8C6B7A" w:rsidRDefault="005507A4" w:rsidP="007E1114"/>
    <w:p w:rsidR="000621A4" w:rsidRPr="008C6B7A" w:rsidRDefault="008C6B7A" w:rsidP="007E1114">
      <w:r w:rsidRPr="008C6B7A">
        <w:rPr>
          <w:rFonts w:hint="eastAsia"/>
          <w:noProof/>
        </w:rPr>
        <w:drawing>
          <wp:inline distT="0" distB="0" distL="0" distR="0">
            <wp:extent cx="2345160" cy="1390765"/>
            <wp:effectExtent l="19050" t="0" r="0" b="0"/>
            <wp:docPr id="4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 l="30693" t="32724" r="28822" b="288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858" cy="1391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17A23" w:rsidRPr="008C6B7A">
        <w:rPr>
          <w:rFonts w:hint="eastAsia"/>
        </w:rPr>
        <w:t xml:space="preserve">     </w:t>
      </w:r>
      <w:proofErr w:type="spellStart"/>
      <w:proofErr w:type="gramStart"/>
      <w:r w:rsidR="00817A23" w:rsidRPr="008C6B7A">
        <w:rPr>
          <w:sz w:val="24"/>
        </w:rPr>
        <w:t>δ</w:t>
      </w:r>
      <w:r w:rsidR="00817A23" w:rsidRPr="008C6B7A">
        <w:rPr>
          <w:sz w:val="24"/>
          <w:vertAlign w:val="subscript"/>
        </w:rPr>
        <w:t>α</w:t>
      </w:r>
      <w:proofErr w:type="spellEnd"/>
      <w:r w:rsidR="00817A23" w:rsidRPr="008C6B7A">
        <w:rPr>
          <w:rFonts w:hint="eastAsia"/>
          <w:sz w:val="24"/>
          <w:vertAlign w:val="subscript"/>
        </w:rPr>
        <w:t>-F</w:t>
      </w:r>
      <w:r w:rsidR="00817A23" w:rsidRPr="008C6B7A">
        <w:rPr>
          <w:rFonts w:hint="eastAsia"/>
          <w:i/>
          <w:sz w:val="24"/>
          <w:vertAlign w:val="superscript"/>
        </w:rPr>
        <w:t>S</w:t>
      </w:r>
      <w:proofErr w:type="gramEnd"/>
      <w:r w:rsidR="00817A23" w:rsidRPr="008C6B7A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817A23" w:rsidRPr="008C6B7A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817A23" w:rsidRPr="008C6B7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817A23" w:rsidRPr="008C6B7A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817A23" w:rsidRPr="008C6B7A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817A23" w:rsidRPr="008C6B7A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817A23" w:rsidRPr="008C6B7A">
        <w:rPr>
          <w:rFonts w:asciiTheme="majorHAnsi" w:hAnsiTheme="majorHAnsi" w:cs="Times New Roman"/>
          <w:sz w:val="20"/>
          <w:szCs w:val="20"/>
        </w:rPr>
        <w:t>=</w:t>
      </w:r>
      <w:r w:rsidR="00817A23" w:rsidRPr="008C6B7A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817A23" w:rsidRPr="008C6B7A">
        <w:rPr>
          <w:rFonts w:asciiTheme="majorHAnsi" w:hAnsiTheme="majorHAnsi" w:cs="Times New Roman"/>
          <w:sz w:val="20"/>
          <w:szCs w:val="20"/>
        </w:rPr>
        <w:t>-1</w:t>
      </w:r>
      <w:r w:rsidRPr="008C6B7A">
        <w:rPr>
          <w:rFonts w:asciiTheme="majorHAnsi" w:hAnsiTheme="majorHAnsi" w:cs="Times New Roman" w:hint="eastAsia"/>
          <w:sz w:val="20"/>
          <w:szCs w:val="20"/>
        </w:rPr>
        <w:t>87.20</w:t>
      </w:r>
      <w:r w:rsidR="00817A23" w:rsidRPr="008C6B7A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817A23" w:rsidRPr="008C6B7A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817A23" w:rsidRPr="00C6747B" w:rsidRDefault="00817A23" w:rsidP="00A36A59">
      <w:pPr>
        <w:rPr>
          <w:highlight w:val="yellow"/>
        </w:rPr>
      </w:pPr>
    </w:p>
    <w:p w:rsidR="005863FE" w:rsidRDefault="005863FE" w:rsidP="005863FE">
      <w:pPr>
        <w:ind w:firstLineChars="50" w:firstLine="105"/>
      </w:pPr>
      <w:r>
        <w:t>C                  4.10276200   -1.92468300   -0.97706800</w:t>
      </w:r>
    </w:p>
    <w:p w:rsidR="005863FE" w:rsidRDefault="005863FE" w:rsidP="005863FE">
      <w:r>
        <w:t xml:space="preserve"> C                  5.10906600   -0.98459600   -1.18798800</w:t>
      </w:r>
    </w:p>
    <w:p w:rsidR="005863FE" w:rsidRDefault="005863FE" w:rsidP="005863FE">
      <w:r>
        <w:t xml:space="preserve"> C                  5.02710800    0.26545800   -0.57540100</w:t>
      </w:r>
    </w:p>
    <w:p w:rsidR="005863FE" w:rsidRDefault="005863FE" w:rsidP="005863FE">
      <w:r>
        <w:t xml:space="preserve"> C                  3.94541100    0.57357700    0.24526200</w:t>
      </w:r>
    </w:p>
    <w:p w:rsidR="005863FE" w:rsidRDefault="005863FE" w:rsidP="005863FE">
      <w:r>
        <w:t xml:space="preserve"> C                  2.93266800   -0.36690600    0.45285000</w:t>
      </w:r>
    </w:p>
    <w:p w:rsidR="005863FE" w:rsidRDefault="005863FE" w:rsidP="005863FE">
      <w:r>
        <w:t xml:space="preserve"> C                  3.01485200   -1.61801500   -0.16152600</w:t>
      </w:r>
    </w:p>
    <w:p w:rsidR="005863FE" w:rsidRDefault="005863FE" w:rsidP="005863FE">
      <w:r>
        <w:t xml:space="preserve"> C                  1.74724800   -0.01534500    1.32496000</w:t>
      </w:r>
    </w:p>
    <w:p w:rsidR="005863FE" w:rsidRDefault="005863FE" w:rsidP="005863FE">
      <w:r>
        <w:t xml:space="preserve"> C                  0.73102100    0.86829400    0.57872100</w:t>
      </w:r>
    </w:p>
    <w:p w:rsidR="005863FE" w:rsidRDefault="005863FE" w:rsidP="005863FE">
      <w:r>
        <w:t xml:space="preserve"> F                  1.11715300   -1.18743500    1.77927800</w:t>
      </w:r>
    </w:p>
    <w:p w:rsidR="005863FE" w:rsidRDefault="005863FE" w:rsidP="005863FE">
      <w:r>
        <w:lastRenderedPageBreak/>
        <w:t xml:space="preserve"> N                 -0.46049600    0.30053500    0.34186100</w:t>
      </w:r>
    </w:p>
    <w:p w:rsidR="005863FE" w:rsidRDefault="005863FE" w:rsidP="005863FE">
      <w:r>
        <w:t xml:space="preserve"> O                  1.07506200    2.00787700    0.26521100</w:t>
      </w:r>
    </w:p>
    <w:p w:rsidR="005863FE" w:rsidRDefault="005863FE" w:rsidP="005863FE">
      <w:r>
        <w:t xml:space="preserve"> C                 -1.57314600    0.84934400   -0.46534000</w:t>
      </w:r>
    </w:p>
    <w:p w:rsidR="005863FE" w:rsidRDefault="005863FE" w:rsidP="005863FE">
      <w:r>
        <w:t xml:space="preserve"> C                 -1.95577700    2.30490100   -0.09284800</w:t>
      </w:r>
    </w:p>
    <w:p w:rsidR="005863FE" w:rsidRDefault="005863FE" w:rsidP="005863FE">
      <w:r>
        <w:t xml:space="preserve"> C                 -2.76663900   -0.07688900   -0.32431600</w:t>
      </w:r>
    </w:p>
    <w:p w:rsidR="005863FE" w:rsidRDefault="005863FE" w:rsidP="005863FE">
      <w:r>
        <w:t xml:space="preserve"> O                 -1.12274400    3.27998500   -0.68265600</w:t>
      </w:r>
    </w:p>
    <w:p w:rsidR="005863FE" w:rsidRDefault="005863FE" w:rsidP="005863FE">
      <w:r>
        <w:t xml:space="preserve"> C                 -3.42726500   -0.54866000   -1.46222500</w:t>
      </w:r>
    </w:p>
    <w:p w:rsidR="005863FE" w:rsidRDefault="005863FE" w:rsidP="005863FE">
      <w:r>
        <w:t xml:space="preserve"> C                 -4.55470300   -1.35905400   -1.34409400</w:t>
      </w:r>
    </w:p>
    <w:p w:rsidR="005863FE" w:rsidRDefault="005863FE" w:rsidP="005863FE">
      <w:r>
        <w:t xml:space="preserve"> C                 -5.03477100   -1.71040900   -0.08381200</w:t>
      </w:r>
    </w:p>
    <w:p w:rsidR="005863FE" w:rsidRDefault="005863FE" w:rsidP="005863FE">
      <w:r>
        <w:t xml:space="preserve"> C                 -4.38187300   -1.24674000    1.05707700</w:t>
      </w:r>
    </w:p>
    <w:p w:rsidR="005863FE" w:rsidRDefault="005863FE" w:rsidP="005863FE">
      <w:r>
        <w:t xml:space="preserve"> C                 -3.25631400   -0.43410700    0.93834800</w:t>
      </w:r>
    </w:p>
    <w:p w:rsidR="005863FE" w:rsidRDefault="005863FE" w:rsidP="005863FE">
      <w:r>
        <w:t xml:space="preserve"> H                  4.16224400   -2.90006300   -1.44641200</w:t>
      </w:r>
    </w:p>
    <w:p w:rsidR="005863FE" w:rsidRDefault="005863FE" w:rsidP="005863FE">
      <w:r>
        <w:t xml:space="preserve"> H                  5.95454800   -1.22513700   -1.82228300</w:t>
      </w:r>
    </w:p>
    <w:p w:rsidR="005863FE" w:rsidRDefault="005863FE" w:rsidP="005863FE">
      <w:r>
        <w:t xml:space="preserve"> H                  5.80880500    1.00008900   -0.73114300</w:t>
      </w:r>
    </w:p>
    <w:p w:rsidR="005863FE" w:rsidRDefault="005863FE" w:rsidP="005863FE">
      <w:r>
        <w:t xml:space="preserve"> H                  3.88234000    1.54605400    0.71842700</w:t>
      </w:r>
    </w:p>
    <w:p w:rsidR="005863FE" w:rsidRDefault="005863FE" w:rsidP="005863FE">
      <w:r>
        <w:t xml:space="preserve"> H                  2.23857900   -2.35303900    0.00845500</w:t>
      </w:r>
    </w:p>
    <w:p w:rsidR="005863FE" w:rsidRDefault="005863FE" w:rsidP="005863FE">
      <w:r>
        <w:t xml:space="preserve"> H                  2.06295200    0.53953900    2.21087000</w:t>
      </w:r>
    </w:p>
    <w:p w:rsidR="005863FE" w:rsidRDefault="005863FE" w:rsidP="005863FE">
      <w:r>
        <w:t xml:space="preserve"> H                 -0.56109900   -0.65557600    0.65323700</w:t>
      </w:r>
    </w:p>
    <w:p w:rsidR="005863FE" w:rsidRDefault="005863FE" w:rsidP="005863FE">
      <w:r>
        <w:t xml:space="preserve"> H                 -1.26258300    0.87322200   -1.51481300</w:t>
      </w:r>
    </w:p>
    <w:p w:rsidR="005863FE" w:rsidRDefault="005863FE" w:rsidP="005863FE">
      <w:r>
        <w:t xml:space="preserve"> H                 -1.99250700    2.39456400    1.00276500</w:t>
      </w:r>
    </w:p>
    <w:p w:rsidR="005863FE" w:rsidRDefault="005863FE" w:rsidP="005863FE">
      <w:r>
        <w:t xml:space="preserve"> H                 -2.96231000    2.48431200   -0.47533800</w:t>
      </w:r>
    </w:p>
    <w:p w:rsidR="005863FE" w:rsidRDefault="005863FE" w:rsidP="005863FE">
      <w:r>
        <w:t xml:space="preserve"> H                 -0.21413200    3.05926300   -0.40714200</w:t>
      </w:r>
    </w:p>
    <w:p w:rsidR="005863FE" w:rsidRDefault="005863FE" w:rsidP="005863FE">
      <w:r>
        <w:t xml:space="preserve"> H                 -3.05548900   -0.28177700   -2.44582700</w:t>
      </w:r>
    </w:p>
    <w:p w:rsidR="005863FE" w:rsidRDefault="005863FE" w:rsidP="005863FE">
      <w:r>
        <w:t xml:space="preserve"> H                 -5.05366300   -1.71979700   -2.23635900</w:t>
      </w:r>
    </w:p>
    <w:p w:rsidR="005863FE" w:rsidRDefault="005863FE" w:rsidP="005863FE">
      <w:r>
        <w:t xml:space="preserve"> H                 -5.90986300   -2.34334000    0.00895300</w:t>
      </w:r>
    </w:p>
    <w:p w:rsidR="005863FE" w:rsidRDefault="005863FE" w:rsidP="005863FE">
      <w:r>
        <w:t xml:space="preserve"> H                 -4.74912100   -1.51558100    2.04101200</w:t>
      </w:r>
    </w:p>
    <w:p w:rsidR="000621A4" w:rsidRDefault="005863FE" w:rsidP="005863FE">
      <w:r>
        <w:t xml:space="preserve"> H                 -2.75603600   -0.07947400    1.83301700</w:t>
      </w:r>
    </w:p>
    <w:p w:rsidR="005863FE" w:rsidRPr="003C6403" w:rsidRDefault="005863FE" w:rsidP="005863FE"/>
    <w:p w:rsidR="005507A4" w:rsidRPr="003C640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3C6403">
        <w:rPr>
          <w:rFonts w:cstheme="minorHAnsi" w:hint="eastAsia"/>
          <w:b/>
        </w:rPr>
        <w:t>(</w:t>
      </w:r>
      <w:r w:rsidRPr="003C6403">
        <w:rPr>
          <w:rFonts w:cstheme="minorHAnsi" w:hint="eastAsia"/>
          <w:b/>
          <w:i/>
        </w:rPr>
        <w:t>R</w:t>
      </w:r>
      <w:r w:rsidRPr="003C6403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3C6403">
        <w:rPr>
          <w:rFonts w:cstheme="minorHAnsi" w:hint="eastAsia"/>
          <w:b/>
        </w:rPr>
        <w:t xml:space="preserve"> 13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3C640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D5D38" w:rsidRPr="003C6403" w:rsidRDefault="003C6403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3C6403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1995915" cy="1664638"/>
            <wp:effectExtent l="19050" t="0" r="433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 l="34121" t="28405" r="32890" b="27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218" cy="16640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56ACC"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    </w:t>
      </w:r>
      <w:proofErr w:type="spellStart"/>
      <w:proofErr w:type="gramStart"/>
      <w:r w:rsidR="00256ACC" w:rsidRPr="003C6403">
        <w:rPr>
          <w:sz w:val="24"/>
        </w:rPr>
        <w:t>δ</w:t>
      </w:r>
      <w:r w:rsidR="00256ACC" w:rsidRPr="003C6403">
        <w:rPr>
          <w:sz w:val="24"/>
          <w:vertAlign w:val="subscript"/>
        </w:rPr>
        <w:t>α</w:t>
      </w:r>
      <w:proofErr w:type="spellEnd"/>
      <w:r w:rsidR="00256ACC" w:rsidRPr="003C6403">
        <w:rPr>
          <w:rFonts w:hint="eastAsia"/>
          <w:sz w:val="24"/>
          <w:vertAlign w:val="subscript"/>
        </w:rPr>
        <w:t>-F</w:t>
      </w:r>
      <w:r w:rsidR="00256ACC" w:rsidRPr="003C6403">
        <w:rPr>
          <w:rFonts w:hint="eastAsia"/>
          <w:i/>
          <w:sz w:val="24"/>
          <w:vertAlign w:val="superscript"/>
        </w:rPr>
        <w:t>R</w:t>
      </w:r>
      <w:proofErr w:type="gramEnd"/>
      <w:r w:rsidR="00256ACC" w:rsidRPr="003C640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256ACC" w:rsidRPr="003C640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256ACC" w:rsidRPr="003C640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256ACC" w:rsidRPr="003C640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256ACC" w:rsidRPr="003C640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256ACC" w:rsidRPr="003C640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256ACC" w:rsidRPr="003C6403">
        <w:rPr>
          <w:rFonts w:asciiTheme="majorHAnsi" w:hAnsiTheme="majorHAnsi" w:cs="Times New Roman"/>
          <w:sz w:val="20"/>
          <w:szCs w:val="20"/>
        </w:rPr>
        <w:t>=</w:t>
      </w:r>
      <w:r w:rsidR="00256ACC" w:rsidRPr="003C6403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256ACC" w:rsidRPr="003C6403">
        <w:rPr>
          <w:rFonts w:asciiTheme="majorHAnsi" w:hAnsiTheme="majorHAnsi" w:cs="Times New Roman"/>
          <w:sz w:val="20"/>
          <w:szCs w:val="20"/>
        </w:rPr>
        <w:t>-19</w:t>
      </w:r>
      <w:r w:rsidRPr="003C6403">
        <w:rPr>
          <w:rFonts w:asciiTheme="majorHAnsi" w:hAnsiTheme="majorHAnsi" w:cs="Times New Roman" w:hint="eastAsia"/>
          <w:sz w:val="20"/>
          <w:szCs w:val="20"/>
        </w:rPr>
        <w:t>4.67</w:t>
      </w:r>
      <w:r w:rsidR="00256ACC" w:rsidRPr="003C640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256ACC" w:rsidRPr="003C640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256ACC" w:rsidRPr="00C6747B" w:rsidRDefault="00256ACC" w:rsidP="008E45F0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C                2.91589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0.82756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3.74538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4.24512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1.01582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3.36669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4.77421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0.27036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2.31608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3.98077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0.65794  -1.64273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C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2.65053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0.84717  -2.02138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2.1212   -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0.10112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3.07932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1.77539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1.84821  -1.29685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0.68758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1.16448  -0.4474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F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2.56669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2.67825  -0.48112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N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0.83175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1.29434   0.88673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O               -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0.21385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0.55374  -1.00673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-0.1033   -0.72816   1.8596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-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1.06265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1.82923   2.35258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0.64483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0.05469   3.01496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1.49354   1.17517   2.64349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O               -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2.06324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1.32819   3.23268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0.64309   2.32628   2.08703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C                2.30357   1.63957   3.8621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2.49726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1.40149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4.56429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4.86362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1.73619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3.88981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5.80727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0.40758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2.01713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4.39691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1.24234  -0.83258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1.08726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0.24074  -3.3695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1.26272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2.50205  -2.00605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1.60171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1.8574    1.21967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-0.69571   0.00652   1.30964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-1.5093   -2.32746   1.48397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-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0.50576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2.57873   2.92201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-0.10077   0.22834   3.76492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1.28931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0.80608   3.49099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2.20424   0.87407   1.86397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-</w:t>
      </w:r>
      <w:proofErr w:type="gramStart"/>
      <w:r w:rsidRPr="003C6403">
        <w:rPr>
          <w:rFonts w:ascii="Times New Roman" w:hAnsi="Times New Roman"/>
          <w:bCs/>
          <w:kern w:val="0"/>
          <w:sz w:val="20"/>
          <w:szCs w:val="20"/>
        </w:rPr>
        <w:t>2.65839  -</w:t>
      </w:r>
      <w:proofErr w:type="gramEnd"/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0.77186   2.71849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1.26853   3.19547   1.86467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0.12878   2.0504    1.16326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-0.11369   2.63818   2.81567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2.94037   2.49226   3.60999 </w:t>
      </w:r>
    </w:p>
    <w:p w:rsidR="003C6403" w:rsidRPr="003C6403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2.94721   0.84045   4.24193 </w:t>
      </w:r>
    </w:p>
    <w:p w:rsidR="005D5D38" w:rsidRDefault="003C6403" w:rsidP="003C6403">
      <w:pPr>
        <w:rPr>
          <w:rFonts w:ascii="Times New Roman" w:hAnsi="Times New Roman"/>
          <w:bCs/>
          <w:kern w:val="0"/>
          <w:sz w:val="20"/>
          <w:szCs w:val="20"/>
        </w:rPr>
      </w:pPr>
      <w:r w:rsidRPr="003C6403">
        <w:rPr>
          <w:rFonts w:ascii="Times New Roman" w:hAnsi="Times New Roman"/>
          <w:bCs/>
          <w:kern w:val="0"/>
          <w:sz w:val="20"/>
          <w:szCs w:val="20"/>
        </w:rPr>
        <w:t xml:space="preserve"> H                1.63956   1.94843   4.67693</w:t>
      </w:r>
    </w:p>
    <w:p w:rsidR="003C6403" w:rsidRPr="00C6747B" w:rsidRDefault="003C6403" w:rsidP="003C6403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3C640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3C6403">
        <w:rPr>
          <w:rFonts w:cstheme="minorHAnsi" w:hint="eastAsia"/>
          <w:b/>
        </w:rPr>
        <w:t>(</w:t>
      </w:r>
      <w:r w:rsidRPr="003C6403">
        <w:rPr>
          <w:rFonts w:cstheme="minorHAnsi" w:hint="eastAsia"/>
          <w:b/>
          <w:i/>
        </w:rPr>
        <w:t>S</w:t>
      </w:r>
      <w:r w:rsidRPr="003C6403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3C6403">
        <w:rPr>
          <w:rFonts w:cstheme="minorHAnsi" w:hint="eastAsia"/>
          <w:b/>
        </w:rPr>
        <w:t xml:space="preserve"> 13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3C640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3C640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3C6403" w:rsidRDefault="005507A4" w:rsidP="007E1114"/>
    <w:p w:rsidR="005D5D38" w:rsidRPr="003C6403" w:rsidRDefault="003C6403" w:rsidP="007E1114">
      <w:r w:rsidRPr="003C6403">
        <w:rPr>
          <w:rFonts w:hint="eastAsia"/>
          <w:noProof/>
        </w:rPr>
        <w:lastRenderedPageBreak/>
        <w:drawing>
          <wp:inline distT="0" distB="0" distL="0" distR="0">
            <wp:extent cx="2253261" cy="1677929"/>
            <wp:effectExtent l="1905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 l="30797" t="28571" r="32360" b="27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474" cy="16795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56ACC" w:rsidRPr="003C6403">
        <w:rPr>
          <w:rFonts w:hint="eastAsia"/>
        </w:rPr>
        <w:t xml:space="preserve">           </w:t>
      </w:r>
      <w:proofErr w:type="spellStart"/>
      <w:proofErr w:type="gramStart"/>
      <w:r w:rsidR="00256ACC" w:rsidRPr="003C6403">
        <w:rPr>
          <w:sz w:val="24"/>
        </w:rPr>
        <w:t>δ</w:t>
      </w:r>
      <w:r w:rsidR="00256ACC" w:rsidRPr="003C6403">
        <w:rPr>
          <w:sz w:val="24"/>
          <w:vertAlign w:val="subscript"/>
        </w:rPr>
        <w:t>α</w:t>
      </w:r>
      <w:proofErr w:type="spellEnd"/>
      <w:r w:rsidR="00256ACC" w:rsidRPr="003C6403">
        <w:rPr>
          <w:rFonts w:hint="eastAsia"/>
          <w:sz w:val="24"/>
          <w:vertAlign w:val="subscript"/>
        </w:rPr>
        <w:t>-F</w:t>
      </w:r>
      <w:r w:rsidR="00256ACC" w:rsidRPr="003C6403">
        <w:rPr>
          <w:rFonts w:hint="eastAsia"/>
          <w:i/>
          <w:sz w:val="24"/>
          <w:vertAlign w:val="superscript"/>
        </w:rPr>
        <w:t>S</w:t>
      </w:r>
      <w:proofErr w:type="gramEnd"/>
      <w:r w:rsidR="00256ACC" w:rsidRPr="003C640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256ACC" w:rsidRPr="003C640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256ACC" w:rsidRPr="003C640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256ACC" w:rsidRPr="003C640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256ACC" w:rsidRPr="003C640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256ACC" w:rsidRPr="003C640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256ACC" w:rsidRPr="003C6403">
        <w:rPr>
          <w:rFonts w:asciiTheme="majorHAnsi" w:hAnsiTheme="majorHAnsi" w:cs="Times New Roman"/>
          <w:sz w:val="20"/>
          <w:szCs w:val="20"/>
        </w:rPr>
        <w:t>=</w:t>
      </w:r>
      <w:r w:rsidR="00256ACC" w:rsidRPr="003C6403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256ACC" w:rsidRPr="003C6403">
        <w:rPr>
          <w:rFonts w:asciiTheme="majorHAnsi" w:hAnsiTheme="majorHAnsi" w:cs="Times New Roman"/>
          <w:sz w:val="20"/>
          <w:szCs w:val="20"/>
        </w:rPr>
        <w:t>-19</w:t>
      </w:r>
      <w:r w:rsidRPr="003C6403">
        <w:rPr>
          <w:rFonts w:asciiTheme="majorHAnsi" w:hAnsiTheme="majorHAnsi" w:cs="Times New Roman" w:hint="eastAsia"/>
          <w:sz w:val="20"/>
          <w:szCs w:val="20"/>
        </w:rPr>
        <w:t>4.01</w:t>
      </w:r>
      <w:r w:rsidR="00256ACC" w:rsidRPr="003C640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256ACC" w:rsidRPr="003C640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256ACC" w:rsidRPr="00C6747B" w:rsidRDefault="00256ACC" w:rsidP="00F61131">
      <w:pPr>
        <w:ind w:firstLineChars="150" w:firstLine="315"/>
        <w:rPr>
          <w:highlight w:val="yellow"/>
        </w:rPr>
      </w:pPr>
    </w:p>
    <w:p w:rsidR="003C6403" w:rsidRDefault="003C6403" w:rsidP="002B4622">
      <w:pPr>
        <w:ind w:firstLineChars="50" w:firstLine="105"/>
      </w:pPr>
      <w:r>
        <w:t>C                   5.165    -</w:t>
      </w:r>
      <w:proofErr w:type="gramStart"/>
      <w:r>
        <w:t>1.15718  -</w:t>
      </w:r>
      <w:proofErr w:type="gramEnd"/>
      <w:r>
        <w:t>2.69791</w:t>
      </w:r>
    </w:p>
    <w:p w:rsidR="003C6403" w:rsidRDefault="003C6403" w:rsidP="003C6403">
      <w:r>
        <w:t xml:space="preserve"> C                   </w:t>
      </w:r>
      <w:proofErr w:type="gramStart"/>
      <w:r>
        <w:t>4.74651  -</w:t>
      </w:r>
      <w:proofErr w:type="gramEnd"/>
      <w:r>
        <w:t>2.47942  -2.82382</w:t>
      </w:r>
    </w:p>
    <w:p w:rsidR="003C6403" w:rsidRDefault="003C6403" w:rsidP="003C6403">
      <w:r>
        <w:t xml:space="preserve"> C                   </w:t>
      </w:r>
      <w:proofErr w:type="gramStart"/>
      <w:r>
        <w:t>3.39947  -</w:t>
      </w:r>
      <w:proofErr w:type="gramEnd"/>
      <w:r>
        <w:t>2.79632  -2.64815</w:t>
      </w:r>
    </w:p>
    <w:p w:rsidR="003C6403" w:rsidRDefault="003C6403" w:rsidP="003C6403">
      <w:r>
        <w:t xml:space="preserve"> C                   </w:t>
      </w:r>
      <w:proofErr w:type="gramStart"/>
      <w:r>
        <w:t>2.47679  -</w:t>
      </w:r>
      <w:proofErr w:type="gramEnd"/>
      <w:r>
        <w:t>1.7977   -2.34987</w:t>
      </w:r>
    </w:p>
    <w:p w:rsidR="003C6403" w:rsidRDefault="003C6403" w:rsidP="003C6403">
      <w:r>
        <w:t xml:space="preserve"> C                   </w:t>
      </w:r>
      <w:proofErr w:type="gramStart"/>
      <w:r>
        <w:t>2.89715  -</w:t>
      </w:r>
      <w:proofErr w:type="gramEnd"/>
      <w:r>
        <w:t xml:space="preserve">0.47011  -2.2184 </w:t>
      </w:r>
    </w:p>
    <w:p w:rsidR="003C6403" w:rsidRDefault="003C6403" w:rsidP="003C6403">
      <w:r>
        <w:t xml:space="preserve"> C                   </w:t>
      </w:r>
      <w:proofErr w:type="gramStart"/>
      <w:r>
        <w:t>4.24516  -</w:t>
      </w:r>
      <w:proofErr w:type="gramEnd"/>
      <w:r>
        <w:t>0.1538   -2.39474</w:t>
      </w:r>
    </w:p>
    <w:p w:rsidR="003C6403" w:rsidRDefault="003C6403" w:rsidP="003C6403">
      <w:r>
        <w:t xml:space="preserve"> C                   1.88729   </w:t>
      </w:r>
      <w:proofErr w:type="gramStart"/>
      <w:r>
        <w:t>0.60788  -</w:t>
      </w:r>
      <w:proofErr w:type="gramEnd"/>
      <w:r>
        <w:t>1.88321</w:t>
      </w:r>
    </w:p>
    <w:p w:rsidR="003C6403" w:rsidRDefault="003C6403" w:rsidP="003C6403">
      <w:r>
        <w:t xml:space="preserve"> C                   1.34012   </w:t>
      </w:r>
      <w:proofErr w:type="gramStart"/>
      <w:r>
        <w:t>0.46938  -</w:t>
      </w:r>
      <w:proofErr w:type="gramEnd"/>
      <w:r>
        <w:t>0.45044</w:t>
      </w:r>
    </w:p>
    <w:p w:rsidR="003C6403" w:rsidRDefault="003C6403" w:rsidP="003C6403">
      <w:r>
        <w:t xml:space="preserve"> F                   2.46625   </w:t>
      </w:r>
      <w:proofErr w:type="gramStart"/>
      <w:r>
        <w:t>1.87947  -</w:t>
      </w:r>
      <w:proofErr w:type="gramEnd"/>
      <w:r>
        <w:t>2.05189</w:t>
      </w:r>
    </w:p>
    <w:p w:rsidR="003C6403" w:rsidRDefault="003C6403" w:rsidP="003C6403">
      <w:r>
        <w:t xml:space="preserve"> N                   1.70445   1.44683   0.40301</w:t>
      </w:r>
    </w:p>
    <w:p w:rsidR="003C6403" w:rsidRDefault="003C6403" w:rsidP="003C6403">
      <w:r>
        <w:t xml:space="preserve"> O                   </w:t>
      </w:r>
      <w:proofErr w:type="gramStart"/>
      <w:r>
        <w:t>0.62523  -</w:t>
      </w:r>
      <w:proofErr w:type="gramEnd"/>
      <w:r>
        <w:t>0.48414  -0.17021</w:t>
      </w:r>
    </w:p>
    <w:p w:rsidR="003C6403" w:rsidRDefault="003C6403" w:rsidP="003C6403">
      <w:r>
        <w:t xml:space="preserve"> C                   1.28538   1.49235   1.80447</w:t>
      </w:r>
    </w:p>
    <w:p w:rsidR="003C6403" w:rsidRDefault="003C6403" w:rsidP="003C6403">
      <w:r>
        <w:t xml:space="preserve"> C                   2.38691   0.88428   2.69488</w:t>
      </w:r>
    </w:p>
    <w:p w:rsidR="003C6403" w:rsidRDefault="003C6403" w:rsidP="003C6403">
      <w:r>
        <w:t xml:space="preserve"> C                   0.9316    2.92329   2.2214 </w:t>
      </w:r>
    </w:p>
    <w:p w:rsidR="003C6403" w:rsidRDefault="003C6403" w:rsidP="003C6403">
      <w:r>
        <w:t xml:space="preserve"> C                  -0.28547   3.5498    1.51578</w:t>
      </w:r>
    </w:p>
    <w:p w:rsidR="003C6403" w:rsidRDefault="003C6403" w:rsidP="003C6403">
      <w:r>
        <w:t xml:space="preserve"> O                   1.99614   0.80282   4.06185</w:t>
      </w:r>
    </w:p>
    <w:p w:rsidR="003C6403" w:rsidRDefault="003C6403" w:rsidP="003C6403">
      <w:r>
        <w:t xml:space="preserve"> C                  -1.59312   2.81432   1.84289</w:t>
      </w:r>
    </w:p>
    <w:p w:rsidR="003C6403" w:rsidRDefault="003C6403" w:rsidP="003C6403">
      <w:r>
        <w:t xml:space="preserve"> C                  -0.396     5.037     1.88083</w:t>
      </w:r>
    </w:p>
    <w:p w:rsidR="003C6403" w:rsidRDefault="003C6403" w:rsidP="003C6403">
      <w:r>
        <w:t xml:space="preserve"> H                   </w:t>
      </w:r>
      <w:proofErr w:type="gramStart"/>
      <w:r>
        <w:t>6.20938  -</w:t>
      </w:r>
      <w:proofErr w:type="gramEnd"/>
      <w:r>
        <w:t>0.90121  -2.83649</w:t>
      </w:r>
    </w:p>
    <w:p w:rsidR="003C6403" w:rsidRDefault="003C6403" w:rsidP="003C6403">
      <w:r>
        <w:t xml:space="preserve"> H                   </w:t>
      </w:r>
      <w:proofErr w:type="gramStart"/>
      <w:r>
        <w:t>5.46277  -</w:t>
      </w:r>
      <w:proofErr w:type="gramEnd"/>
      <w:r>
        <w:t>3.25796  -3.06043</w:t>
      </w:r>
    </w:p>
    <w:p w:rsidR="003C6403" w:rsidRDefault="003C6403" w:rsidP="003C6403">
      <w:r>
        <w:t xml:space="preserve"> H                   </w:t>
      </w:r>
      <w:proofErr w:type="gramStart"/>
      <w:r>
        <w:t>3.06467  -</w:t>
      </w:r>
      <w:proofErr w:type="gramEnd"/>
      <w:r>
        <w:t>3.82262  -2.74756</w:t>
      </w:r>
    </w:p>
    <w:p w:rsidR="003C6403" w:rsidRDefault="003C6403" w:rsidP="003C6403">
      <w:r>
        <w:t xml:space="preserve"> H                   </w:t>
      </w:r>
      <w:proofErr w:type="gramStart"/>
      <w:r>
        <w:t>1.43277  -</w:t>
      </w:r>
      <w:proofErr w:type="gramEnd"/>
      <w:r>
        <w:t>2.04573  -2.20488</w:t>
      </w:r>
    </w:p>
    <w:p w:rsidR="003C6403" w:rsidRDefault="003C6403" w:rsidP="003C6403">
      <w:r>
        <w:t xml:space="preserve"> H                   4.57172   </w:t>
      </w:r>
      <w:proofErr w:type="gramStart"/>
      <w:r>
        <w:t>0.87397  -</w:t>
      </w:r>
      <w:proofErr w:type="gramEnd"/>
      <w:r>
        <w:t>2.30562</w:t>
      </w:r>
    </w:p>
    <w:p w:rsidR="003C6403" w:rsidRDefault="003C6403" w:rsidP="003C6403">
      <w:r>
        <w:t xml:space="preserve"> H                   1.02928   </w:t>
      </w:r>
      <w:proofErr w:type="gramStart"/>
      <w:r>
        <w:t>0.56134  -</w:t>
      </w:r>
      <w:proofErr w:type="gramEnd"/>
      <w:r>
        <w:t>2.55771</w:t>
      </w:r>
    </w:p>
    <w:p w:rsidR="003C6403" w:rsidRDefault="003C6403" w:rsidP="003C6403">
      <w:r>
        <w:t xml:space="preserve"> H                   2.28734   2.18898   0.04266</w:t>
      </w:r>
    </w:p>
    <w:p w:rsidR="003C6403" w:rsidRDefault="003C6403" w:rsidP="003C6403">
      <w:r>
        <w:t xml:space="preserve"> H                   0.40863   0.84457   1.87783</w:t>
      </w:r>
    </w:p>
    <w:p w:rsidR="003C6403" w:rsidRDefault="003C6403" w:rsidP="003C6403">
      <w:r>
        <w:t xml:space="preserve"> H                   </w:t>
      </w:r>
      <w:proofErr w:type="gramStart"/>
      <w:r>
        <w:t>2.66194  -</w:t>
      </w:r>
      <w:proofErr w:type="gramEnd"/>
      <w:r>
        <w:t>0.1006    2.29998</w:t>
      </w:r>
    </w:p>
    <w:p w:rsidR="003C6403" w:rsidRDefault="003C6403" w:rsidP="003C6403">
      <w:r>
        <w:t xml:space="preserve"> H                   3.27704   1.51895   2.66944</w:t>
      </w:r>
    </w:p>
    <w:p w:rsidR="003C6403" w:rsidRDefault="003C6403" w:rsidP="003C6403">
      <w:r>
        <w:t xml:space="preserve"> H                   0.76533   2.91645   3.30321</w:t>
      </w:r>
    </w:p>
    <w:p w:rsidR="003C6403" w:rsidRDefault="003C6403" w:rsidP="003C6403">
      <w:r>
        <w:t xml:space="preserve"> H                   1.8121    3.55745   2.0506 </w:t>
      </w:r>
    </w:p>
    <w:p w:rsidR="003C6403" w:rsidRDefault="003C6403" w:rsidP="003C6403">
      <w:r>
        <w:t xml:space="preserve"> H                  -0.12138   3.48293   0.4329 </w:t>
      </w:r>
    </w:p>
    <w:p w:rsidR="003C6403" w:rsidRDefault="003C6403" w:rsidP="003C6403">
      <w:r>
        <w:t xml:space="preserve"> H                   1.30797   0.13235   4.13328</w:t>
      </w:r>
    </w:p>
    <w:p w:rsidR="003C6403" w:rsidRDefault="003C6403" w:rsidP="003C6403">
      <w:r>
        <w:t xml:space="preserve"> H                  -2.44104   3.29443   1.34622</w:t>
      </w:r>
    </w:p>
    <w:p w:rsidR="003C6403" w:rsidRDefault="003C6403" w:rsidP="003C6403">
      <w:r>
        <w:t xml:space="preserve"> H                  -1.57386   1.77087   1.51897</w:t>
      </w:r>
    </w:p>
    <w:p w:rsidR="003C6403" w:rsidRDefault="003C6403" w:rsidP="003C6403">
      <w:r>
        <w:lastRenderedPageBreak/>
        <w:t xml:space="preserve"> H                  -1.78679   2.82915   2.92121</w:t>
      </w:r>
    </w:p>
    <w:p w:rsidR="003C6403" w:rsidRDefault="003C6403" w:rsidP="003C6403">
      <w:r>
        <w:t xml:space="preserve"> H                  -1.23652   5.50855   1.36369</w:t>
      </w:r>
    </w:p>
    <w:p w:rsidR="003C6403" w:rsidRDefault="003C6403" w:rsidP="003C6403">
      <w:r>
        <w:t xml:space="preserve"> H                   0.51294   5.58295   1.61108</w:t>
      </w:r>
    </w:p>
    <w:p w:rsidR="005D5D38" w:rsidRPr="00C6747B" w:rsidRDefault="003C6403" w:rsidP="003C6403">
      <w:pPr>
        <w:rPr>
          <w:highlight w:val="yellow"/>
        </w:rPr>
      </w:pPr>
      <w:r>
        <w:t xml:space="preserve"> H                  -0.55381   5.16348   2.95752</w:t>
      </w:r>
    </w:p>
    <w:p w:rsidR="00F61131" w:rsidRPr="00C25BF3" w:rsidRDefault="00F61131" w:rsidP="007E1114"/>
    <w:p w:rsidR="005507A4" w:rsidRPr="00C25BF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C25BF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C25BF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C25BF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C25BF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C25BF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C25BF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C25BF3">
        <w:rPr>
          <w:rFonts w:cstheme="minorHAnsi" w:hint="eastAsia"/>
          <w:b/>
        </w:rPr>
        <w:t>(</w:t>
      </w:r>
      <w:r w:rsidRPr="00C25BF3">
        <w:rPr>
          <w:rFonts w:cstheme="minorHAnsi" w:hint="eastAsia"/>
          <w:b/>
          <w:i/>
        </w:rPr>
        <w:t>R</w:t>
      </w:r>
      <w:r w:rsidRPr="00C25BF3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C25BF3">
        <w:rPr>
          <w:rFonts w:cstheme="minorHAnsi" w:hint="eastAsia"/>
          <w:b/>
        </w:rPr>
        <w:t xml:space="preserve"> 14</w:t>
      </w:r>
      <w:r w:rsidRPr="00C25BF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C25BF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C25BF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C25BF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C25BF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C25BF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C25BF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C25BF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D5D38" w:rsidRPr="00C25BF3" w:rsidRDefault="00C25BF3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C25BF3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357295" cy="1746622"/>
            <wp:effectExtent l="19050" t="0" r="4905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 l="28927" t="25914" r="30713" b="262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294" cy="17466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56ACC" w:rsidRPr="00C25BF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</w:t>
      </w:r>
      <w:proofErr w:type="spellStart"/>
      <w:proofErr w:type="gramStart"/>
      <w:r w:rsidR="00256ACC" w:rsidRPr="00C25BF3">
        <w:rPr>
          <w:sz w:val="24"/>
        </w:rPr>
        <w:t>δ</w:t>
      </w:r>
      <w:r w:rsidR="00256ACC" w:rsidRPr="00C25BF3">
        <w:rPr>
          <w:sz w:val="24"/>
          <w:vertAlign w:val="subscript"/>
        </w:rPr>
        <w:t>α</w:t>
      </w:r>
      <w:proofErr w:type="spellEnd"/>
      <w:r w:rsidR="00256ACC" w:rsidRPr="00C25BF3">
        <w:rPr>
          <w:rFonts w:hint="eastAsia"/>
          <w:sz w:val="24"/>
          <w:vertAlign w:val="subscript"/>
        </w:rPr>
        <w:t>-F</w:t>
      </w:r>
      <w:r w:rsidR="00256ACC" w:rsidRPr="00C25BF3">
        <w:rPr>
          <w:rFonts w:hint="eastAsia"/>
          <w:i/>
          <w:sz w:val="24"/>
          <w:vertAlign w:val="superscript"/>
        </w:rPr>
        <w:t>R</w:t>
      </w:r>
      <w:proofErr w:type="gramEnd"/>
      <w:r w:rsidR="00256ACC" w:rsidRPr="00C25BF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256ACC" w:rsidRPr="00C25BF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256ACC" w:rsidRPr="00C25BF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256ACC" w:rsidRPr="00C25BF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256ACC" w:rsidRPr="00C25BF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256ACC" w:rsidRPr="00C25BF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256ACC" w:rsidRPr="00C25BF3">
        <w:rPr>
          <w:rFonts w:asciiTheme="majorHAnsi" w:hAnsiTheme="majorHAnsi" w:cs="Times New Roman"/>
          <w:sz w:val="20"/>
          <w:szCs w:val="20"/>
        </w:rPr>
        <w:t>=</w:t>
      </w:r>
      <w:r w:rsidR="00256ACC" w:rsidRPr="00C25BF3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256ACC" w:rsidRPr="00C25BF3">
        <w:rPr>
          <w:rFonts w:asciiTheme="majorHAnsi" w:hAnsiTheme="majorHAnsi" w:cs="Times New Roman"/>
          <w:sz w:val="20"/>
          <w:szCs w:val="20"/>
        </w:rPr>
        <w:t>-19</w:t>
      </w:r>
      <w:r w:rsidRPr="00C25BF3">
        <w:rPr>
          <w:rFonts w:asciiTheme="majorHAnsi" w:hAnsiTheme="majorHAnsi" w:cs="Times New Roman" w:hint="eastAsia"/>
          <w:sz w:val="20"/>
          <w:szCs w:val="20"/>
        </w:rPr>
        <w:t>4.01</w:t>
      </w:r>
      <w:r w:rsidR="00256ACC" w:rsidRPr="00C25BF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256ACC" w:rsidRPr="00C25BF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256ACC" w:rsidRPr="00C6747B" w:rsidRDefault="00256ACC" w:rsidP="0047263F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3.523702   -2.279997    2.94928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3.105212   -3.602237    3.07519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1.758172   -3.919137    2.89952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0.835492   -2.920517    2.60124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1.255852   -1.592927    2.46977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2.603862   -1.276617    2.64611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0.245992   -0.514937    2.13458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-0.301178   -0.653437    0.70181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0.824952    0.756653    2.30326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N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0.063152    0.324013   -0.15163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O    -1.016068   -1.606957    0.421588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-0.355918    0.369533   -1.553092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 0.745612   -0.238537   -2.443502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-0.709698    1.800473   -1.970022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-1.926768    2.426983   -1.264402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O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0.354842   -0.319997   -3.81047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C</w:t>
      </w:r>
      <w:r w:rsidR="000B0F33"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C25BF3">
        <w:rPr>
          <w:rFonts w:ascii="Times New Roman" w:hAnsi="Times New Roman"/>
          <w:bCs/>
          <w:kern w:val="0"/>
          <w:sz w:val="20"/>
          <w:szCs w:val="20"/>
        </w:rPr>
        <w:t xml:space="preserve">   -3.234418    1.691503   -1.591512</w:t>
      </w:r>
    </w:p>
    <w:p w:rsidR="00C25BF3" w:rsidRPr="00C25BF3" w:rsidRDefault="000B0F33" w:rsidP="00C25BF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C25BF3" w:rsidRPr="00C25BF3">
        <w:rPr>
          <w:rFonts w:ascii="Times New Roman" w:hAnsi="Times New Roman"/>
          <w:bCs/>
          <w:kern w:val="0"/>
          <w:sz w:val="20"/>
          <w:szCs w:val="20"/>
        </w:rPr>
        <w:t xml:space="preserve">   -2.037298    3.914183   -1.62945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 4.568082   -2.024027    3.087868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 3.821472   -4.380777    3.311808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 1.423372   -4.945437    2.998938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0.208528   -3.168547    2.456258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 2.930422   -0.248847    2.556998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0.612018   -0.561477    2.809088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 0.646042    1.066163    0.208718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1.232668   -0.278247   -1.62645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lastRenderedPageBreak/>
        <w:t>H     1.020642   -1.223417   -2.04860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 1.635742    0.396133   -2.41806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0.875968    1.793633   -3.05183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 0.170802    2.434633   -1.79922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1.762678    2.360113   -0.18152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0.333328   -0.990467   -3.88190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4.082338    2.171613   -1.09484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3.215158    0.648053   -1.26759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3.428088    1.706333   -2.66983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2.877818    4.385733   -1.112312</w:t>
      </w:r>
    </w:p>
    <w:p w:rsidR="00C25BF3" w:rsidRPr="00C25BF3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1.128358    4.460133   -1.359702</w:t>
      </w:r>
    </w:p>
    <w:p w:rsidR="005D5D38" w:rsidRDefault="00C25BF3" w:rsidP="00C25BF3">
      <w:pPr>
        <w:rPr>
          <w:rFonts w:ascii="Times New Roman" w:hAnsi="Times New Roman"/>
          <w:bCs/>
          <w:kern w:val="0"/>
          <w:sz w:val="20"/>
          <w:szCs w:val="20"/>
        </w:rPr>
      </w:pPr>
      <w:r w:rsidRPr="00C25BF3">
        <w:rPr>
          <w:rFonts w:ascii="Times New Roman" w:hAnsi="Times New Roman"/>
          <w:bCs/>
          <w:kern w:val="0"/>
          <w:sz w:val="20"/>
          <w:szCs w:val="20"/>
        </w:rPr>
        <w:t>H    -2.195108    4.040663   -2.706142</w:t>
      </w:r>
    </w:p>
    <w:p w:rsidR="00C25BF3" w:rsidRPr="00C6747B" w:rsidRDefault="00C25BF3" w:rsidP="00C25BF3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0722CF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0722CF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0722CF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0722CF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0722CF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0722CF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0722CF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0722CF">
        <w:rPr>
          <w:rFonts w:cstheme="minorHAnsi" w:hint="eastAsia"/>
          <w:b/>
        </w:rPr>
        <w:t>(</w:t>
      </w:r>
      <w:r w:rsidRPr="000722CF">
        <w:rPr>
          <w:rFonts w:cstheme="minorHAnsi" w:hint="eastAsia"/>
          <w:b/>
          <w:i/>
        </w:rPr>
        <w:t>S</w:t>
      </w:r>
      <w:r w:rsidRPr="000722CF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0722CF">
        <w:rPr>
          <w:rFonts w:cstheme="minorHAnsi" w:hint="eastAsia"/>
          <w:b/>
        </w:rPr>
        <w:t xml:space="preserve"> 14</w:t>
      </w:r>
      <w:r w:rsidRPr="000722CF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0722CF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0722CF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0722CF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0722CF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0722CF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0722CF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0722CF" w:rsidRDefault="005507A4" w:rsidP="007E1114"/>
    <w:p w:rsidR="005D5D38" w:rsidRPr="000722CF" w:rsidRDefault="000722CF" w:rsidP="007E1114">
      <w:r w:rsidRPr="000722CF">
        <w:rPr>
          <w:rFonts w:hint="eastAsia"/>
          <w:noProof/>
        </w:rPr>
        <w:drawing>
          <wp:inline distT="0" distB="0" distL="0" distR="0">
            <wp:extent cx="2083522" cy="1465014"/>
            <wp:effectExtent l="1905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 l="33601" t="31229" r="34957" b="333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522" cy="1465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22CF">
        <w:rPr>
          <w:rFonts w:hint="eastAsia"/>
          <w:noProof/>
        </w:rPr>
        <w:t xml:space="preserve">     </w:t>
      </w:r>
      <w:r w:rsidR="00256ACC" w:rsidRPr="000722CF">
        <w:rPr>
          <w:rFonts w:hint="eastAsia"/>
        </w:rPr>
        <w:t xml:space="preserve">     </w:t>
      </w:r>
      <w:proofErr w:type="spellStart"/>
      <w:proofErr w:type="gramStart"/>
      <w:r w:rsidR="00256ACC" w:rsidRPr="000722CF">
        <w:rPr>
          <w:sz w:val="24"/>
        </w:rPr>
        <w:t>δ</w:t>
      </w:r>
      <w:r w:rsidR="00256ACC" w:rsidRPr="000722CF">
        <w:rPr>
          <w:sz w:val="24"/>
          <w:vertAlign w:val="subscript"/>
        </w:rPr>
        <w:t>α</w:t>
      </w:r>
      <w:proofErr w:type="spellEnd"/>
      <w:r w:rsidR="00256ACC" w:rsidRPr="000722CF">
        <w:rPr>
          <w:rFonts w:hint="eastAsia"/>
          <w:sz w:val="24"/>
          <w:vertAlign w:val="subscript"/>
        </w:rPr>
        <w:t>-F</w:t>
      </w:r>
      <w:r w:rsidR="00256ACC" w:rsidRPr="000722CF">
        <w:rPr>
          <w:rFonts w:hint="eastAsia"/>
          <w:i/>
          <w:sz w:val="24"/>
          <w:vertAlign w:val="superscript"/>
        </w:rPr>
        <w:t>S</w:t>
      </w:r>
      <w:proofErr w:type="gramEnd"/>
      <w:r w:rsidR="00256ACC" w:rsidRPr="000722CF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256ACC" w:rsidRPr="000722CF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256ACC" w:rsidRPr="000722CF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256ACC" w:rsidRPr="000722CF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256ACC" w:rsidRPr="000722CF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256ACC" w:rsidRPr="000722CF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256ACC" w:rsidRPr="000722CF">
        <w:rPr>
          <w:rFonts w:asciiTheme="majorHAnsi" w:hAnsiTheme="majorHAnsi" w:cs="Times New Roman"/>
          <w:sz w:val="20"/>
          <w:szCs w:val="20"/>
        </w:rPr>
        <w:t>=</w:t>
      </w:r>
      <w:r w:rsidR="00256ACC" w:rsidRPr="000722CF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256ACC" w:rsidRPr="000722CF">
        <w:rPr>
          <w:rFonts w:asciiTheme="majorHAnsi" w:hAnsiTheme="majorHAnsi" w:cs="Times New Roman"/>
          <w:sz w:val="20"/>
          <w:szCs w:val="20"/>
        </w:rPr>
        <w:t>-19</w:t>
      </w:r>
      <w:r w:rsidRPr="000722CF">
        <w:rPr>
          <w:rFonts w:asciiTheme="majorHAnsi" w:hAnsiTheme="majorHAnsi" w:cs="Times New Roman" w:hint="eastAsia"/>
          <w:sz w:val="20"/>
          <w:szCs w:val="20"/>
        </w:rPr>
        <w:t>4.67</w:t>
      </w:r>
      <w:r w:rsidR="00256ACC" w:rsidRPr="000722CF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256ACC" w:rsidRPr="000722CF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9F7631" w:rsidRDefault="009F7631" w:rsidP="009F7631">
      <w:r>
        <w:t>C     1.427936    0.836456    4.298071</w:t>
      </w:r>
    </w:p>
    <w:p w:rsidR="009F7631" w:rsidRDefault="009F7631" w:rsidP="009F7631">
      <w:r>
        <w:t>C     2.757166    1.024716    3.919381</w:t>
      </w:r>
    </w:p>
    <w:p w:rsidR="009F7631" w:rsidRDefault="009F7631" w:rsidP="009F7631">
      <w:r>
        <w:t>C     3.286256    0.279256    2.868771</w:t>
      </w:r>
    </w:p>
    <w:p w:rsidR="009F7631" w:rsidRDefault="009F7631" w:rsidP="009F7631">
      <w:r>
        <w:t>C     2.492816   -0.649044    2.195421</w:t>
      </w:r>
    </w:p>
    <w:p w:rsidR="009F7631" w:rsidRDefault="009F7631" w:rsidP="009F7631">
      <w:r>
        <w:t>C     1.162576   -0.838274    2.574071</w:t>
      </w:r>
    </w:p>
    <w:p w:rsidR="009F7631" w:rsidRDefault="009F7631" w:rsidP="009F7631">
      <w:r>
        <w:t>C     0.633246   -0.092224    3.632011</w:t>
      </w:r>
    </w:p>
    <w:p w:rsidR="009F7631" w:rsidRDefault="009F7631" w:rsidP="009F7631">
      <w:r>
        <w:t>C     0.287436   -1.839314    1.849541</w:t>
      </w:r>
    </w:p>
    <w:p w:rsidR="009F7631" w:rsidRDefault="009F7631" w:rsidP="009F7631">
      <w:r>
        <w:t xml:space="preserve">C   </w:t>
      </w:r>
      <w:r w:rsidR="00342BA0">
        <w:rPr>
          <w:rFonts w:hint="eastAsia"/>
        </w:rPr>
        <w:t xml:space="preserve"> </w:t>
      </w:r>
      <w:r>
        <w:t xml:space="preserve"> -0.800374   -1.155584    1.000091</w:t>
      </w:r>
    </w:p>
    <w:p w:rsidR="009F7631" w:rsidRDefault="009F7631" w:rsidP="009F7631">
      <w:r>
        <w:t>F     1.078736   -2.669354    1.033811</w:t>
      </w:r>
    </w:p>
    <w:p w:rsidR="009F7631" w:rsidRDefault="009F7631" w:rsidP="009F7631">
      <w:r>
        <w:t>N    -0.656204   -1.285444   -0.334039</w:t>
      </w:r>
    </w:p>
    <w:p w:rsidR="009F7631" w:rsidRDefault="009F7631" w:rsidP="009F7631">
      <w:r>
        <w:t>O    -1.701804   -0.544844    1.559421</w:t>
      </w:r>
    </w:p>
    <w:p w:rsidR="009F7631" w:rsidRDefault="009F7631" w:rsidP="009F7631">
      <w:r>
        <w:t>C    -1.591254   -0.719264   -1.306909</w:t>
      </w:r>
    </w:p>
    <w:p w:rsidR="009F7631" w:rsidRDefault="009F7631" w:rsidP="009F7631">
      <w:r>
        <w:t>C    -2.550604   -1.820334   -1.799889</w:t>
      </w:r>
    </w:p>
    <w:p w:rsidR="009F7631" w:rsidRDefault="009F7631" w:rsidP="009F7631">
      <w:r>
        <w:t>C    -0.843124   -0.045794   -2.462269</w:t>
      </w:r>
    </w:p>
    <w:p w:rsidR="009F7631" w:rsidRDefault="009F7631" w:rsidP="009F7631">
      <w:r>
        <w:t>C     0.005586    1.184066   -2.090799</w:t>
      </w:r>
    </w:p>
    <w:p w:rsidR="009F7631" w:rsidRDefault="009F7631" w:rsidP="009F7631">
      <w:r>
        <w:t>O    -3.551194   -1.319294   -2.679989</w:t>
      </w:r>
    </w:p>
    <w:p w:rsidR="009F7631" w:rsidRDefault="009F7631" w:rsidP="009F7631">
      <w:r>
        <w:t>C    -0.844864    2.335176   -1.534339</w:t>
      </w:r>
    </w:p>
    <w:p w:rsidR="009F7631" w:rsidRDefault="009F7631" w:rsidP="009F7631">
      <w:r>
        <w:t>C     0.815616    1.648466   -3.309409</w:t>
      </w:r>
    </w:p>
    <w:p w:rsidR="009F7631" w:rsidRDefault="009F7631" w:rsidP="009F7631">
      <w:r>
        <w:t>H     1.009306    1.410386    5.116981</w:t>
      </w:r>
    </w:p>
    <w:p w:rsidR="009F7631" w:rsidRDefault="009F7631" w:rsidP="009F7631">
      <w:r>
        <w:t>H     3.375666    1.745086    4.442501</w:t>
      </w:r>
    </w:p>
    <w:p w:rsidR="009F7631" w:rsidRDefault="009F7631" w:rsidP="009F7631">
      <w:r>
        <w:t>H     4.319316    0.416476    2.569821</w:t>
      </w:r>
    </w:p>
    <w:p w:rsidR="009F7631" w:rsidRDefault="009F7631" w:rsidP="009F7631">
      <w:r>
        <w:lastRenderedPageBreak/>
        <w:t>H     2.908956   -1.233444    1.385271</w:t>
      </w:r>
    </w:p>
    <w:p w:rsidR="009F7631" w:rsidRDefault="009F7631" w:rsidP="009F7631">
      <w:r>
        <w:t>H    -0.400694   -0.231844    3.922191</w:t>
      </w:r>
    </w:p>
    <w:p w:rsidR="009F7631" w:rsidRDefault="009F7631" w:rsidP="009F7631">
      <w:r>
        <w:t>H    -0.225234   -2.493154    2.558741</w:t>
      </w:r>
    </w:p>
    <w:p w:rsidR="009F7631" w:rsidRDefault="009F7631" w:rsidP="009F7631">
      <w:r>
        <w:t>H     0.113756   -1.848504   -0.666979</w:t>
      </w:r>
    </w:p>
    <w:p w:rsidR="009F7631" w:rsidRDefault="009F7631" w:rsidP="009F7631">
      <w:r>
        <w:t>H    -2.183664    0.015416   -0.756949</w:t>
      </w:r>
    </w:p>
    <w:p w:rsidR="009F7631" w:rsidRDefault="009F7631" w:rsidP="009F7631">
      <w:r>
        <w:t>H    -2.997254   -2.318564   -0.931279</w:t>
      </w:r>
    </w:p>
    <w:p w:rsidR="009F7631" w:rsidRDefault="009F7631" w:rsidP="009F7631">
      <w:r>
        <w:t>H    -1.993714   -2.569834   -2.369319</w:t>
      </w:r>
    </w:p>
    <w:p w:rsidR="009F7631" w:rsidRDefault="009F7631" w:rsidP="009F7631">
      <w:r>
        <w:t>H    -1.588724    0.237236   -3.212229</w:t>
      </w:r>
    </w:p>
    <w:p w:rsidR="009F7631" w:rsidRDefault="009F7631" w:rsidP="009F7631">
      <w:r>
        <w:t>H    -0.198644   -0.797184   -2.938299</w:t>
      </w:r>
    </w:p>
    <w:p w:rsidR="009F7631" w:rsidRDefault="009F7631" w:rsidP="009F7631">
      <w:r>
        <w:t>H     0.716286    0.882966   -1.311279</w:t>
      </w:r>
    </w:p>
    <w:p w:rsidR="009F7631" w:rsidRDefault="009F7631" w:rsidP="009F7631">
      <w:r>
        <w:t>H    -4.146344   -0.762964   -2.165799</w:t>
      </w:r>
    </w:p>
    <w:p w:rsidR="009F7631" w:rsidRDefault="009F7631" w:rsidP="009F7631">
      <w:r>
        <w:t>H    -0.219424    3.204366   -1.311979</w:t>
      </w:r>
    </w:p>
    <w:p w:rsidR="009F7631" w:rsidRDefault="009F7631" w:rsidP="009F7631">
      <w:r>
        <w:t>H    -1.359174    2.059296   -0.610569</w:t>
      </w:r>
    </w:p>
    <w:p w:rsidR="009F7631" w:rsidRDefault="009F7631" w:rsidP="009F7631">
      <w:r>
        <w:t>H    -1.601644    2.647076   -2.262979</w:t>
      </w:r>
    </w:p>
    <w:p w:rsidR="009F7631" w:rsidRDefault="009F7631" w:rsidP="009F7631">
      <w:r>
        <w:t>H     1.452416    2.501156   -3.057299</w:t>
      </w:r>
    </w:p>
    <w:p w:rsidR="009F7631" w:rsidRDefault="009F7631" w:rsidP="009F7631">
      <w:r>
        <w:t>H     1.459256    0.849346   -3.689239</w:t>
      </w:r>
    </w:p>
    <w:p w:rsidR="005D5D38" w:rsidRDefault="009F7631" w:rsidP="009F7631">
      <w:r>
        <w:t>H     0.151606    1.957326   -4.124239</w:t>
      </w:r>
    </w:p>
    <w:p w:rsidR="009F7631" w:rsidRPr="00400963" w:rsidRDefault="009F7631" w:rsidP="009F7631"/>
    <w:p w:rsidR="005507A4" w:rsidRPr="0040096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40096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40096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40096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40096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40096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40096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400963">
        <w:rPr>
          <w:rFonts w:cstheme="minorHAnsi" w:hint="eastAsia"/>
          <w:b/>
        </w:rPr>
        <w:t>(</w:t>
      </w:r>
      <w:r w:rsidRPr="00400963">
        <w:rPr>
          <w:rFonts w:cstheme="minorHAnsi" w:hint="eastAsia"/>
          <w:b/>
          <w:i/>
        </w:rPr>
        <w:t>R</w:t>
      </w:r>
      <w:r w:rsidRPr="00400963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400963">
        <w:rPr>
          <w:rFonts w:cstheme="minorHAnsi" w:hint="eastAsia"/>
          <w:b/>
        </w:rPr>
        <w:t xml:space="preserve"> 15</w:t>
      </w:r>
      <w:r w:rsidRPr="0040096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40096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40096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40096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40096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40096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40096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40096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0C5869" w:rsidRPr="00400963" w:rsidRDefault="00400963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400963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1995915" cy="1275780"/>
            <wp:effectExtent l="19050" t="0" r="4335" b="0"/>
            <wp:docPr id="17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 l="33290" t="29402" r="28847" b="31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915" cy="127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0963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t xml:space="preserve">     </w:t>
      </w:r>
      <w:r w:rsidR="00256ACC" w:rsidRPr="0040096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</w:t>
      </w:r>
      <w:proofErr w:type="spellStart"/>
      <w:proofErr w:type="gramStart"/>
      <w:r w:rsidR="00487717" w:rsidRPr="00400963">
        <w:rPr>
          <w:sz w:val="24"/>
        </w:rPr>
        <w:t>δ</w:t>
      </w:r>
      <w:r w:rsidR="00487717" w:rsidRPr="00400963">
        <w:rPr>
          <w:sz w:val="24"/>
          <w:vertAlign w:val="subscript"/>
        </w:rPr>
        <w:t>α</w:t>
      </w:r>
      <w:proofErr w:type="spellEnd"/>
      <w:r w:rsidR="00487717" w:rsidRPr="00400963">
        <w:rPr>
          <w:rFonts w:hint="eastAsia"/>
          <w:sz w:val="24"/>
          <w:vertAlign w:val="subscript"/>
        </w:rPr>
        <w:t>-F</w:t>
      </w:r>
      <w:r w:rsidR="00487717" w:rsidRPr="00400963">
        <w:rPr>
          <w:rFonts w:hint="eastAsia"/>
          <w:i/>
          <w:sz w:val="24"/>
          <w:vertAlign w:val="superscript"/>
        </w:rPr>
        <w:t>R</w:t>
      </w:r>
      <w:proofErr w:type="gramEnd"/>
      <w:r w:rsidR="00487717" w:rsidRPr="0040096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487717" w:rsidRPr="0040096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487717" w:rsidRPr="0040096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487717" w:rsidRPr="0040096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487717" w:rsidRPr="0040096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487717" w:rsidRPr="0040096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487717" w:rsidRPr="00400963">
        <w:rPr>
          <w:rFonts w:asciiTheme="majorHAnsi" w:hAnsiTheme="majorHAnsi" w:cs="Times New Roman"/>
          <w:sz w:val="20"/>
          <w:szCs w:val="20"/>
        </w:rPr>
        <w:t>=</w:t>
      </w:r>
      <w:r w:rsidR="00487717" w:rsidRPr="00400963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487717" w:rsidRPr="00400963">
        <w:rPr>
          <w:rFonts w:asciiTheme="majorHAnsi" w:hAnsiTheme="majorHAnsi" w:cs="Times New Roman"/>
          <w:sz w:val="20"/>
          <w:szCs w:val="20"/>
        </w:rPr>
        <w:t>-1</w:t>
      </w:r>
      <w:r w:rsidRPr="00400963">
        <w:rPr>
          <w:rFonts w:asciiTheme="majorHAnsi" w:hAnsiTheme="majorHAnsi" w:cs="Times New Roman" w:hint="eastAsia"/>
          <w:sz w:val="20"/>
          <w:szCs w:val="20"/>
        </w:rPr>
        <w:t>94.34</w:t>
      </w:r>
      <w:r w:rsidR="00487717" w:rsidRPr="0040096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487717" w:rsidRPr="0040096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256ACC" w:rsidRPr="00C6747B" w:rsidRDefault="00256ACC" w:rsidP="00D7713A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400963" w:rsidRPr="00400963" w:rsidRDefault="00400963" w:rsidP="00400963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C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4.67178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0.16082  -2.34577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4.90725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1.5355   -2.32888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3.83524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2.41725  -2.2142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2.53229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1.93106  -2.11281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2.29576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0.55536  -2.13022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 3.37225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32894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2.25028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88929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0.00983  -2.00646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 0.63717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62637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0.6263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F             </w:t>
      </w:r>
      <w:r w:rsidR="00342BA0"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04779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1.03358  -2.23981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N             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21915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0.04523   0.16926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O                   1.21586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1.66367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0.33116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-0.57817   0.3952    1.52118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-1.93753   1.11966   1.44001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48834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0.79598   2.51084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C             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34078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0.33521   3.96902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O                  -2.38265   1.66122   2.67925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C             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1.64519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1.79573   2.36428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 5.50053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53189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2.43828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5.91936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1.91555  -2.40843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4.00931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3.4873   -2.20418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1.70022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2.61844  -2.03231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 3.19089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1.39666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2.25673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 0.70303   0.7636   -2.75467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66123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0.8676   -0.21504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 0.18349   1.12952   1.79705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-1.86033   1.90071   0.67397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-2.71513   0.42243   1.12052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 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43884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1.31507   2.24014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0.16269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1.19606   4.61975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 0.50666   0.34779   4.08139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-1.23967   0.17705   4.31365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-1.77605   2.36545   2.93279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1.45465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2.68406   2.97195 </w:t>
      </w:r>
    </w:p>
    <w:p w:rsidR="00400963" w:rsidRPr="00400963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1.77878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2.13464   1.33192 </w:t>
      </w:r>
    </w:p>
    <w:p w:rsidR="000C5869" w:rsidRDefault="00400963" w:rsidP="00400963">
      <w:pPr>
        <w:rPr>
          <w:rFonts w:ascii="Times New Roman" w:hAnsi="Times New Roman"/>
          <w:bCs/>
          <w:kern w:val="0"/>
          <w:sz w:val="20"/>
          <w:szCs w:val="20"/>
        </w:rPr>
      </w:pPr>
      <w:r w:rsidRPr="00400963">
        <w:rPr>
          <w:rFonts w:ascii="Times New Roman" w:hAnsi="Times New Roman"/>
          <w:bCs/>
          <w:kern w:val="0"/>
          <w:sz w:val="20"/>
          <w:szCs w:val="20"/>
        </w:rPr>
        <w:t xml:space="preserve"> H                  -</w:t>
      </w:r>
      <w:proofErr w:type="gramStart"/>
      <w:r w:rsidRPr="00400963">
        <w:rPr>
          <w:rFonts w:ascii="Times New Roman" w:hAnsi="Times New Roman"/>
          <w:bCs/>
          <w:kern w:val="0"/>
          <w:sz w:val="20"/>
          <w:szCs w:val="20"/>
        </w:rPr>
        <w:t>2.59077  -</w:t>
      </w:r>
      <w:proofErr w:type="gramEnd"/>
      <w:r w:rsidRPr="00400963">
        <w:rPr>
          <w:rFonts w:ascii="Times New Roman" w:hAnsi="Times New Roman"/>
          <w:bCs/>
          <w:kern w:val="0"/>
          <w:sz w:val="20"/>
          <w:szCs w:val="20"/>
        </w:rPr>
        <w:t>1.36204   2.7002</w:t>
      </w:r>
    </w:p>
    <w:p w:rsidR="00400963" w:rsidRPr="005645EE" w:rsidRDefault="00400963" w:rsidP="00400963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507A4" w:rsidRPr="005645EE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5645EE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5645EE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5645EE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5645EE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5645EE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5645EE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5645EE">
        <w:rPr>
          <w:rFonts w:cstheme="minorHAnsi" w:hint="eastAsia"/>
          <w:b/>
        </w:rPr>
        <w:t>(</w:t>
      </w:r>
      <w:r w:rsidRPr="005645EE">
        <w:rPr>
          <w:rFonts w:cstheme="minorHAnsi" w:hint="eastAsia"/>
          <w:b/>
          <w:i/>
        </w:rPr>
        <w:t>S</w:t>
      </w:r>
      <w:r w:rsidRPr="005645EE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5645EE">
        <w:rPr>
          <w:rFonts w:cstheme="minorHAnsi" w:hint="eastAsia"/>
          <w:b/>
        </w:rPr>
        <w:t xml:space="preserve"> 15</w:t>
      </w:r>
      <w:r w:rsidRPr="005645EE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5645EE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5645EE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5645EE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5645EE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5645EE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5645EE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5645EE" w:rsidRDefault="005507A4" w:rsidP="007E1114"/>
    <w:p w:rsidR="000C5869" w:rsidRPr="005645EE" w:rsidRDefault="00E61941" w:rsidP="007E1114">
      <w:r w:rsidRPr="005645EE">
        <w:rPr>
          <w:rFonts w:hint="eastAsia"/>
          <w:noProof/>
        </w:rPr>
        <w:drawing>
          <wp:inline distT="0" distB="0" distL="0" distR="0">
            <wp:extent cx="2395623" cy="1237161"/>
            <wp:effectExtent l="19050" t="0" r="4677" b="0"/>
            <wp:docPr id="18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 l="31836" t="29900" r="25733" b="35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957" cy="1237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7717" w:rsidRPr="005645EE">
        <w:rPr>
          <w:rFonts w:hint="eastAsia"/>
        </w:rPr>
        <w:t xml:space="preserve">      </w:t>
      </w:r>
      <w:proofErr w:type="spellStart"/>
      <w:proofErr w:type="gramStart"/>
      <w:r w:rsidR="00487717" w:rsidRPr="005645EE">
        <w:rPr>
          <w:sz w:val="24"/>
        </w:rPr>
        <w:t>δ</w:t>
      </w:r>
      <w:r w:rsidR="00487717" w:rsidRPr="005645EE">
        <w:rPr>
          <w:sz w:val="24"/>
          <w:vertAlign w:val="subscript"/>
        </w:rPr>
        <w:t>α</w:t>
      </w:r>
      <w:proofErr w:type="spellEnd"/>
      <w:r w:rsidR="00487717" w:rsidRPr="005645EE">
        <w:rPr>
          <w:rFonts w:hint="eastAsia"/>
          <w:sz w:val="24"/>
          <w:vertAlign w:val="subscript"/>
        </w:rPr>
        <w:t>-F</w:t>
      </w:r>
      <w:r w:rsidR="00487717" w:rsidRPr="005645EE">
        <w:rPr>
          <w:rFonts w:hint="eastAsia"/>
          <w:i/>
          <w:sz w:val="24"/>
          <w:vertAlign w:val="superscript"/>
        </w:rPr>
        <w:t>S</w:t>
      </w:r>
      <w:proofErr w:type="gramEnd"/>
      <w:r w:rsidR="00487717" w:rsidRPr="005645EE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487717" w:rsidRPr="005645EE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487717" w:rsidRPr="005645EE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487717" w:rsidRPr="005645EE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487717" w:rsidRPr="005645EE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487717" w:rsidRPr="005645EE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487717" w:rsidRPr="005645EE">
        <w:rPr>
          <w:rFonts w:asciiTheme="majorHAnsi" w:hAnsiTheme="majorHAnsi" w:cs="Times New Roman"/>
          <w:sz w:val="20"/>
          <w:szCs w:val="20"/>
        </w:rPr>
        <w:t>=</w:t>
      </w:r>
      <w:r w:rsidR="00487717" w:rsidRPr="005645EE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487717" w:rsidRPr="005645EE">
        <w:rPr>
          <w:rFonts w:asciiTheme="majorHAnsi" w:hAnsiTheme="majorHAnsi" w:cs="Times New Roman"/>
          <w:sz w:val="20"/>
          <w:szCs w:val="20"/>
        </w:rPr>
        <w:t>-19</w:t>
      </w:r>
      <w:r w:rsidR="005645EE" w:rsidRPr="005645EE">
        <w:rPr>
          <w:rFonts w:asciiTheme="majorHAnsi" w:hAnsiTheme="majorHAnsi" w:cs="Times New Roman" w:hint="eastAsia"/>
          <w:sz w:val="20"/>
          <w:szCs w:val="20"/>
        </w:rPr>
        <w:t>3.45</w:t>
      </w:r>
      <w:r w:rsidR="00487717" w:rsidRPr="005645EE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487717" w:rsidRPr="005645EE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487717" w:rsidRPr="00C6747B" w:rsidRDefault="00487717" w:rsidP="00211195">
      <w:pPr>
        <w:rPr>
          <w:highlight w:val="yellow"/>
        </w:rPr>
      </w:pPr>
    </w:p>
    <w:p w:rsidR="005645EE" w:rsidRDefault="005645EE" w:rsidP="005645EE">
      <w:pPr>
        <w:ind w:firstLineChars="50" w:firstLine="105"/>
      </w:pPr>
      <w:r>
        <w:t xml:space="preserve">C                </w:t>
      </w:r>
      <w:proofErr w:type="gramStart"/>
      <w:r>
        <w:t>4.04522  -</w:t>
      </w:r>
      <w:proofErr w:type="gramEnd"/>
      <w:r>
        <w:t xml:space="preserve">1.82656  -2.58484 </w:t>
      </w:r>
    </w:p>
    <w:p w:rsidR="005645EE" w:rsidRDefault="005645EE" w:rsidP="005645EE">
      <w:r>
        <w:t xml:space="preserve"> C                </w:t>
      </w:r>
      <w:proofErr w:type="gramStart"/>
      <w:r>
        <w:t>3.57385  -</w:t>
      </w:r>
      <w:proofErr w:type="gramEnd"/>
      <w:r>
        <w:t xml:space="preserve">2.4072   -3.75979 </w:t>
      </w:r>
    </w:p>
    <w:p w:rsidR="005645EE" w:rsidRDefault="005645EE" w:rsidP="005645EE">
      <w:r>
        <w:t xml:space="preserve"> C                </w:t>
      </w:r>
      <w:proofErr w:type="gramStart"/>
      <w:r>
        <w:t>2.22049  -</w:t>
      </w:r>
      <w:proofErr w:type="gramEnd"/>
      <w:r>
        <w:t xml:space="preserve">2.3094   -4.08306 </w:t>
      </w:r>
    </w:p>
    <w:p w:rsidR="005645EE" w:rsidRDefault="005645EE" w:rsidP="005645EE">
      <w:r>
        <w:t xml:space="preserve"> C                1.3445   -</w:t>
      </w:r>
      <w:proofErr w:type="gramStart"/>
      <w:r>
        <w:t>1.63451  -</w:t>
      </w:r>
      <w:proofErr w:type="gramEnd"/>
      <w:r>
        <w:t xml:space="preserve">3.23754 </w:t>
      </w:r>
    </w:p>
    <w:p w:rsidR="005645EE" w:rsidRDefault="005645EE" w:rsidP="005645EE">
      <w:r>
        <w:t xml:space="preserve"> C                </w:t>
      </w:r>
      <w:proofErr w:type="gramStart"/>
      <w:r>
        <w:t>1.81591  -</w:t>
      </w:r>
      <w:proofErr w:type="gramEnd"/>
      <w:r>
        <w:t xml:space="preserve">1.05537  -2.05498 </w:t>
      </w:r>
    </w:p>
    <w:p w:rsidR="005645EE" w:rsidRDefault="005645EE" w:rsidP="005645EE">
      <w:r>
        <w:t xml:space="preserve"> C                </w:t>
      </w:r>
      <w:proofErr w:type="gramStart"/>
      <w:r>
        <w:t>3.17055  -</w:t>
      </w:r>
      <w:proofErr w:type="gramEnd"/>
      <w:r>
        <w:t xml:space="preserve">1.15349  -1.73256 </w:t>
      </w:r>
    </w:p>
    <w:p w:rsidR="005645EE" w:rsidRDefault="005645EE" w:rsidP="005645EE">
      <w:r>
        <w:t xml:space="preserve"> C                </w:t>
      </w:r>
      <w:proofErr w:type="gramStart"/>
      <w:r>
        <w:t>0.85166  -</w:t>
      </w:r>
      <w:proofErr w:type="gramEnd"/>
      <w:r>
        <w:t xml:space="preserve">0.3384   -1.1342 </w:t>
      </w:r>
    </w:p>
    <w:p w:rsidR="005645EE" w:rsidRDefault="005645EE" w:rsidP="005645EE">
      <w:r>
        <w:t xml:space="preserve"> C               -</w:t>
      </w:r>
      <w:proofErr w:type="gramStart"/>
      <w:r>
        <w:t>0.10022  -</w:t>
      </w:r>
      <w:proofErr w:type="gramEnd"/>
      <w:r>
        <w:t xml:space="preserve">1.31412  -0.41594 </w:t>
      </w:r>
    </w:p>
    <w:p w:rsidR="005645EE" w:rsidRDefault="005645EE" w:rsidP="005645EE">
      <w:r>
        <w:t xml:space="preserve"> F                1.56322   </w:t>
      </w:r>
      <w:proofErr w:type="gramStart"/>
      <w:r>
        <w:t>0.42016  -</w:t>
      </w:r>
      <w:proofErr w:type="gramEnd"/>
      <w:r>
        <w:t xml:space="preserve">0.18646 </w:t>
      </w:r>
    </w:p>
    <w:p w:rsidR="005645EE" w:rsidRDefault="005645EE" w:rsidP="005645EE">
      <w:r>
        <w:t xml:space="preserve"> N                </w:t>
      </w:r>
      <w:proofErr w:type="gramStart"/>
      <w:r>
        <w:t>0.07731  -</w:t>
      </w:r>
      <w:proofErr w:type="gramEnd"/>
      <w:r>
        <w:t xml:space="preserve">1.41432   0.9121 </w:t>
      </w:r>
    </w:p>
    <w:p w:rsidR="005645EE" w:rsidRDefault="005645EE" w:rsidP="005645EE">
      <w:r>
        <w:t xml:space="preserve"> O               -</w:t>
      </w:r>
      <w:proofErr w:type="gramStart"/>
      <w:r>
        <w:t>0.93503  -</w:t>
      </w:r>
      <w:proofErr w:type="gramEnd"/>
      <w:r>
        <w:t xml:space="preserve">1.92898  -1.06918 </w:t>
      </w:r>
    </w:p>
    <w:p w:rsidR="005645EE" w:rsidRDefault="005645EE" w:rsidP="005645EE">
      <w:r>
        <w:t xml:space="preserve"> C               -</w:t>
      </w:r>
      <w:proofErr w:type="gramStart"/>
      <w:r>
        <w:t>0.71849  -</w:t>
      </w:r>
      <w:proofErr w:type="gramEnd"/>
      <w:r>
        <w:t xml:space="preserve">2.2904    1.77111 </w:t>
      </w:r>
    </w:p>
    <w:p w:rsidR="005645EE" w:rsidRDefault="005645EE" w:rsidP="005645EE">
      <w:r>
        <w:t xml:space="preserve"> C                </w:t>
      </w:r>
      <w:proofErr w:type="gramStart"/>
      <w:r>
        <w:t>0.20991  -</w:t>
      </w:r>
      <w:proofErr w:type="gramEnd"/>
      <w:r>
        <w:t xml:space="preserve">2.83983   2.85542 </w:t>
      </w:r>
    </w:p>
    <w:p w:rsidR="005645EE" w:rsidRDefault="005645EE" w:rsidP="005645EE">
      <w:r>
        <w:t xml:space="preserve"> C               -</w:t>
      </w:r>
      <w:proofErr w:type="gramStart"/>
      <w:r>
        <w:t>2.02402  -</w:t>
      </w:r>
      <w:proofErr w:type="gramEnd"/>
      <w:r>
        <w:t xml:space="preserve">1.59766   2.251 </w:t>
      </w:r>
    </w:p>
    <w:p w:rsidR="005645EE" w:rsidRDefault="005645EE" w:rsidP="005645EE">
      <w:r>
        <w:lastRenderedPageBreak/>
        <w:t xml:space="preserve"> C               -</w:t>
      </w:r>
      <w:proofErr w:type="gramStart"/>
      <w:r>
        <w:t>2.92769  -</w:t>
      </w:r>
      <w:proofErr w:type="gramEnd"/>
      <w:r>
        <w:t xml:space="preserve">2.57657   3.01309 </w:t>
      </w:r>
    </w:p>
    <w:p w:rsidR="005645EE" w:rsidRDefault="005645EE" w:rsidP="005645EE">
      <w:r>
        <w:t xml:space="preserve"> O                </w:t>
      </w:r>
      <w:proofErr w:type="gramStart"/>
      <w:r>
        <w:t>0.87468  -</w:t>
      </w:r>
      <w:proofErr w:type="gramEnd"/>
      <w:r>
        <w:t xml:space="preserve">1.74434   3.49369 </w:t>
      </w:r>
    </w:p>
    <w:p w:rsidR="005645EE" w:rsidRDefault="005645EE" w:rsidP="005645EE">
      <w:r>
        <w:t xml:space="preserve"> C               -</w:t>
      </w:r>
      <w:proofErr w:type="gramStart"/>
      <w:r>
        <w:t>1.80007  -</w:t>
      </w:r>
      <w:proofErr w:type="gramEnd"/>
      <w:r>
        <w:t xml:space="preserve">0.30629   3.0495 </w:t>
      </w:r>
    </w:p>
    <w:p w:rsidR="005645EE" w:rsidRDefault="005645EE" w:rsidP="005645EE">
      <w:r>
        <w:t xml:space="preserve"> H                </w:t>
      </w:r>
      <w:proofErr w:type="gramStart"/>
      <w:r>
        <w:t>5.09641  -</w:t>
      </w:r>
      <w:proofErr w:type="gramEnd"/>
      <w:r>
        <w:t xml:space="preserve">1.89446  -2.32802 </w:t>
      </w:r>
    </w:p>
    <w:p w:rsidR="005645EE" w:rsidRDefault="005645EE" w:rsidP="005645EE">
      <w:r>
        <w:t xml:space="preserve"> H                </w:t>
      </w:r>
      <w:proofErr w:type="gramStart"/>
      <w:r>
        <w:t>4.25551  -</w:t>
      </w:r>
      <w:proofErr w:type="gramEnd"/>
      <w:r>
        <w:t xml:space="preserve">2.92918  -4.42169 </w:t>
      </w:r>
    </w:p>
    <w:p w:rsidR="005645EE" w:rsidRDefault="005645EE" w:rsidP="005645EE">
      <w:r>
        <w:t xml:space="preserve"> H                </w:t>
      </w:r>
      <w:proofErr w:type="gramStart"/>
      <w:r>
        <w:t>1.84604  -</w:t>
      </w:r>
      <w:proofErr w:type="gramEnd"/>
      <w:r>
        <w:t xml:space="preserve">2.75543  -4.99748 </w:t>
      </w:r>
    </w:p>
    <w:p w:rsidR="005645EE" w:rsidRDefault="005645EE" w:rsidP="005645EE">
      <w:r>
        <w:t xml:space="preserve"> H                </w:t>
      </w:r>
      <w:proofErr w:type="gramStart"/>
      <w:r>
        <w:t>0.29242  -</w:t>
      </w:r>
      <w:proofErr w:type="gramEnd"/>
      <w:r>
        <w:t xml:space="preserve">1.56598  -3.48483 </w:t>
      </w:r>
    </w:p>
    <w:p w:rsidR="005645EE" w:rsidRDefault="005645EE" w:rsidP="005645EE">
      <w:r>
        <w:t xml:space="preserve"> H                </w:t>
      </w:r>
      <w:proofErr w:type="gramStart"/>
      <w:r>
        <w:t>3.54061  -</w:t>
      </w:r>
      <w:proofErr w:type="gramEnd"/>
      <w:r>
        <w:t xml:space="preserve">0.69588  -0.82434 </w:t>
      </w:r>
    </w:p>
    <w:p w:rsidR="005645EE" w:rsidRDefault="005645EE" w:rsidP="005645EE">
      <w:r>
        <w:t xml:space="preserve"> H                0.22841   </w:t>
      </w:r>
      <w:proofErr w:type="gramStart"/>
      <w:r>
        <w:t>0.36333  -</w:t>
      </w:r>
      <w:proofErr w:type="gramEnd"/>
      <w:r>
        <w:t xml:space="preserve">1.69326 </w:t>
      </w:r>
    </w:p>
    <w:p w:rsidR="005645EE" w:rsidRDefault="005645EE" w:rsidP="005645EE">
      <w:r>
        <w:t xml:space="preserve"> H                </w:t>
      </w:r>
      <w:proofErr w:type="gramStart"/>
      <w:r>
        <w:t>0.78531  -</w:t>
      </w:r>
      <w:proofErr w:type="gramEnd"/>
      <w:r>
        <w:t xml:space="preserve">0.84779   1.35729 </w:t>
      </w:r>
    </w:p>
    <w:p w:rsidR="005645EE" w:rsidRDefault="005645EE" w:rsidP="005645EE">
      <w:r>
        <w:t xml:space="preserve"> H               -</w:t>
      </w:r>
      <w:proofErr w:type="gramStart"/>
      <w:r>
        <w:t>1.02487  -</w:t>
      </w:r>
      <w:proofErr w:type="gramEnd"/>
      <w:r>
        <w:t xml:space="preserve">3.13829   1.15188 </w:t>
      </w:r>
    </w:p>
    <w:p w:rsidR="005645EE" w:rsidRDefault="005645EE" w:rsidP="005645EE">
      <w:r>
        <w:t xml:space="preserve"> H               -</w:t>
      </w:r>
      <w:proofErr w:type="gramStart"/>
      <w:r>
        <w:t>0.36483  -</w:t>
      </w:r>
      <w:proofErr w:type="gramEnd"/>
      <w:r>
        <w:t xml:space="preserve">3.42832   3.57847 </w:t>
      </w:r>
    </w:p>
    <w:p w:rsidR="005645EE" w:rsidRDefault="005645EE" w:rsidP="005645EE">
      <w:r>
        <w:t xml:space="preserve"> H                0.942    -3.50218   2.37919 </w:t>
      </w:r>
    </w:p>
    <w:p w:rsidR="005645EE" w:rsidRDefault="005645EE" w:rsidP="005645EE">
      <w:r>
        <w:t xml:space="preserve"> H               -2.545    -1.32911   1.32448 </w:t>
      </w:r>
    </w:p>
    <w:p w:rsidR="005645EE" w:rsidRDefault="005645EE" w:rsidP="005645EE">
      <w:r>
        <w:t xml:space="preserve"> H               -</w:t>
      </w:r>
      <w:proofErr w:type="gramStart"/>
      <w:r>
        <w:t>3.91408  -</w:t>
      </w:r>
      <w:proofErr w:type="gramEnd"/>
      <w:r>
        <w:t xml:space="preserve">2.13363   3.17396 </w:t>
      </w:r>
    </w:p>
    <w:p w:rsidR="005645EE" w:rsidRDefault="005645EE" w:rsidP="005645EE">
      <w:r>
        <w:t xml:space="preserve"> H               -</w:t>
      </w:r>
      <w:proofErr w:type="gramStart"/>
      <w:r>
        <w:t>3.06891  -</w:t>
      </w:r>
      <w:proofErr w:type="gramEnd"/>
      <w:r>
        <w:t xml:space="preserve">3.50989   2.45929 </w:t>
      </w:r>
    </w:p>
    <w:p w:rsidR="005645EE" w:rsidRDefault="005645EE" w:rsidP="005645EE">
      <w:r>
        <w:t xml:space="preserve"> H               -2.5184   -2.82466   3.99704 </w:t>
      </w:r>
    </w:p>
    <w:p w:rsidR="005645EE" w:rsidRDefault="005645EE" w:rsidP="005645EE">
      <w:r>
        <w:t xml:space="preserve"> H                </w:t>
      </w:r>
      <w:proofErr w:type="gramStart"/>
      <w:r>
        <w:t>1.60007  -</w:t>
      </w:r>
      <w:proofErr w:type="gramEnd"/>
      <w:r>
        <w:t xml:space="preserve">2.09657   4.01833 </w:t>
      </w:r>
    </w:p>
    <w:p w:rsidR="005645EE" w:rsidRDefault="005645EE" w:rsidP="005645EE">
      <w:r>
        <w:t xml:space="preserve"> H               -</w:t>
      </w:r>
      <w:proofErr w:type="gramStart"/>
      <w:r>
        <w:t>1.29476  -</w:t>
      </w:r>
      <w:proofErr w:type="gramEnd"/>
      <w:r>
        <w:t xml:space="preserve">0.50425   3.99667 </w:t>
      </w:r>
    </w:p>
    <w:p w:rsidR="005645EE" w:rsidRDefault="005645EE" w:rsidP="005645EE">
      <w:r>
        <w:t xml:space="preserve"> H               -2.76023   0.17247   3.26322 </w:t>
      </w:r>
    </w:p>
    <w:p w:rsidR="000C5869" w:rsidRDefault="005645EE" w:rsidP="005645EE">
      <w:r>
        <w:t xml:space="preserve"> H               -1.19121   0.40787   2.48961</w:t>
      </w:r>
      <w:r>
        <w:rPr>
          <w:rFonts w:hint="eastAsia"/>
        </w:rPr>
        <w:t xml:space="preserve"> </w:t>
      </w:r>
    </w:p>
    <w:p w:rsidR="005645EE" w:rsidRPr="00C6747B" w:rsidRDefault="005645EE" w:rsidP="005645EE">
      <w:pPr>
        <w:rPr>
          <w:highlight w:val="yellow"/>
        </w:rPr>
      </w:pPr>
    </w:p>
    <w:p w:rsidR="005507A4" w:rsidRPr="009A403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9A403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9A403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9A403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9A403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9A403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9A403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9A4033">
        <w:rPr>
          <w:rFonts w:cstheme="minorHAnsi" w:hint="eastAsia"/>
          <w:b/>
        </w:rPr>
        <w:t>(</w:t>
      </w:r>
      <w:r w:rsidRPr="009A4033">
        <w:rPr>
          <w:rFonts w:cstheme="minorHAnsi" w:hint="eastAsia"/>
          <w:b/>
          <w:i/>
        </w:rPr>
        <w:t>R</w:t>
      </w:r>
      <w:r w:rsidRPr="009A4033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9A4033">
        <w:rPr>
          <w:rFonts w:cstheme="minorHAnsi" w:hint="eastAsia"/>
          <w:b/>
        </w:rPr>
        <w:t xml:space="preserve"> 16</w:t>
      </w:r>
      <w:r w:rsidRPr="009A403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9A403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9A403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9A403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9A403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9A403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9A403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9A403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0C5869" w:rsidRPr="009A4033" w:rsidRDefault="009A4033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9A4033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258737" cy="1193647"/>
            <wp:effectExtent l="19050" t="0" r="8213" b="0"/>
            <wp:docPr id="19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 l="31732" t="29734" r="25422" b="340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737" cy="11936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7717" w:rsidRPr="009A403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  </w:t>
      </w:r>
      <w:proofErr w:type="spellStart"/>
      <w:proofErr w:type="gramStart"/>
      <w:r w:rsidR="00487717" w:rsidRPr="009A4033">
        <w:rPr>
          <w:sz w:val="24"/>
        </w:rPr>
        <w:t>δ</w:t>
      </w:r>
      <w:r w:rsidR="00487717" w:rsidRPr="009A4033">
        <w:rPr>
          <w:sz w:val="24"/>
          <w:vertAlign w:val="subscript"/>
        </w:rPr>
        <w:t>α</w:t>
      </w:r>
      <w:proofErr w:type="spellEnd"/>
      <w:r w:rsidR="00487717" w:rsidRPr="009A4033">
        <w:rPr>
          <w:rFonts w:hint="eastAsia"/>
          <w:sz w:val="24"/>
          <w:vertAlign w:val="subscript"/>
        </w:rPr>
        <w:t>-F</w:t>
      </w:r>
      <w:r w:rsidR="00487717" w:rsidRPr="009A4033">
        <w:rPr>
          <w:rFonts w:hint="eastAsia"/>
          <w:i/>
          <w:sz w:val="24"/>
          <w:vertAlign w:val="superscript"/>
        </w:rPr>
        <w:t>R</w:t>
      </w:r>
      <w:proofErr w:type="gramEnd"/>
      <w:r w:rsidR="00487717" w:rsidRPr="009A403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487717" w:rsidRPr="009A403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487717" w:rsidRPr="009A403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487717" w:rsidRPr="009A403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487717" w:rsidRPr="009A403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487717" w:rsidRPr="009A403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487717" w:rsidRPr="009A4033">
        <w:rPr>
          <w:rFonts w:asciiTheme="majorHAnsi" w:hAnsiTheme="majorHAnsi" w:cs="Times New Roman"/>
          <w:sz w:val="20"/>
          <w:szCs w:val="20"/>
        </w:rPr>
        <w:t>=</w:t>
      </w:r>
      <w:r w:rsidR="00487717" w:rsidRPr="009A4033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487717" w:rsidRPr="009A4033">
        <w:rPr>
          <w:rFonts w:asciiTheme="majorHAnsi" w:hAnsiTheme="majorHAnsi" w:cs="Times New Roman"/>
          <w:sz w:val="20"/>
          <w:szCs w:val="20"/>
        </w:rPr>
        <w:t>-19</w:t>
      </w:r>
      <w:r w:rsidRPr="009A4033">
        <w:rPr>
          <w:rFonts w:asciiTheme="majorHAnsi" w:hAnsiTheme="majorHAnsi" w:cs="Times New Roman" w:hint="eastAsia"/>
          <w:sz w:val="20"/>
          <w:szCs w:val="20"/>
        </w:rPr>
        <w:t>3.45</w:t>
      </w:r>
      <w:r w:rsidR="00487717" w:rsidRPr="009A403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487717" w:rsidRPr="009A403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487717" w:rsidRPr="00C6747B" w:rsidRDefault="00487717" w:rsidP="00487717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4.045220   -1.826560    2.58484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3.573850   -2.407200    3.75979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2.220490   -2.309400    4.08306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1.344500   -1.634510    3.23754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1.815910   -1.055370    2.05498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3.170550   -1.153490    1.73256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0.851660   -0.338400    1.13420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-0.100220   -1.314120    0.41594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1.563220    0.420160    0.18646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N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0.077310   -1.414320   -0.91210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O    -0.935030   -1.928980    1.06918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-0.718490   -2.290400   -1.77111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0.209910   -2.839830   -2.85542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-2.024020   -1.597660   -2.25100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-2.927690   -2.576570   -3.01309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O     0.874680   -1.744340   -3.49369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-1.800070   -0.306290   -3.04950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 5.096410   -1.894460    2.32802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 4.255510   -2.929180    4.42169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 1.846040   -2.755430    4.99748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 0.292420   -1.565980    3.48483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 3.540610   -0.695880    0.82434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 0.228410    0.363330    1.69326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 0.785310   -0.847790   -1.35729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="000134FE"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9A4033">
        <w:rPr>
          <w:rFonts w:ascii="Times New Roman" w:hAnsi="Times New Roman"/>
          <w:bCs/>
          <w:kern w:val="0"/>
          <w:sz w:val="20"/>
          <w:szCs w:val="20"/>
        </w:rPr>
        <w:t xml:space="preserve">   -1.024870   -3.138290   -1.15188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H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-0.364830   -3.428320   -3.578470</w:t>
      </w:r>
    </w:p>
    <w:p w:rsidR="009A4033" w:rsidRPr="009A4033" w:rsidRDefault="000134FE" w:rsidP="009A4033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H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="009A4033" w:rsidRPr="009A4033">
        <w:rPr>
          <w:rFonts w:ascii="Times New Roman" w:hAnsi="Times New Roman"/>
          <w:bCs/>
          <w:kern w:val="0"/>
          <w:sz w:val="20"/>
          <w:szCs w:val="20"/>
        </w:rPr>
        <w:t xml:space="preserve">    0.942000   -3.502180   -2.37919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-2.545000   -1.329110   -1.32448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-3.914080   -2.133630   -3.17396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-3.068910   -3.509890   -2.45929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-2.518400   -2.824660   -3.99704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 1.600070   -2.096570   -4.01833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-1.294760   -0.504250   -3.996670</w:t>
      </w:r>
    </w:p>
    <w:p w:rsidR="009A4033" w:rsidRPr="009A4033" w:rsidRDefault="009A4033" w:rsidP="009A4033">
      <w:pPr>
        <w:rPr>
          <w:rFonts w:ascii="Times New Roman" w:hAnsi="Times New Roman"/>
          <w:bCs/>
          <w:kern w:val="0"/>
          <w:sz w:val="20"/>
          <w:szCs w:val="20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-2.760230    0.172470   -3.263220</w:t>
      </w:r>
    </w:p>
    <w:p w:rsidR="00C265C3" w:rsidRPr="00C6747B" w:rsidRDefault="009A4033" w:rsidP="009A4033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  <w:r w:rsidRPr="009A4033">
        <w:rPr>
          <w:rFonts w:ascii="Times New Roman" w:hAnsi="Times New Roman"/>
          <w:bCs/>
          <w:kern w:val="0"/>
          <w:sz w:val="20"/>
          <w:szCs w:val="20"/>
        </w:rPr>
        <w:t>H    -1.191210    0.407870   -2.489610</w:t>
      </w:r>
    </w:p>
    <w:p w:rsidR="000C5869" w:rsidRPr="00C6747B" w:rsidRDefault="000C5869" w:rsidP="005507A4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D954DC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D954DC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D954DC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D954DC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D954DC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D954DC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D954DC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D954DC">
        <w:rPr>
          <w:rFonts w:cstheme="minorHAnsi" w:hint="eastAsia"/>
          <w:b/>
        </w:rPr>
        <w:t>(</w:t>
      </w:r>
      <w:r w:rsidRPr="00D954DC">
        <w:rPr>
          <w:rFonts w:cstheme="minorHAnsi" w:hint="eastAsia"/>
          <w:b/>
          <w:i/>
        </w:rPr>
        <w:t>S</w:t>
      </w:r>
      <w:r w:rsidRPr="00D954DC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D954DC">
        <w:rPr>
          <w:rFonts w:cstheme="minorHAnsi" w:hint="eastAsia"/>
          <w:b/>
        </w:rPr>
        <w:t xml:space="preserve"> 16</w:t>
      </w:r>
      <w:r w:rsidRPr="00D954DC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D954DC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D954DC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D954DC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D954DC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D954DC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D954DC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D954DC" w:rsidRDefault="005507A4" w:rsidP="007E1114"/>
    <w:p w:rsidR="001F24E2" w:rsidRPr="00D954DC" w:rsidRDefault="001D249A" w:rsidP="001F24E2">
      <w:pPr>
        <w:ind w:firstLineChars="50" w:firstLine="105"/>
      </w:pPr>
      <w:r w:rsidRPr="00D954DC">
        <w:rPr>
          <w:rFonts w:hint="eastAsia"/>
          <w:noProof/>
        </w:rPr>
        <w:drawing>
          <wp:inline distT="0" distB="0" distL="0" distR="0">
            <wp:extent cx="2075851" cy="1275779"/>
            <wp:effectExtent l="19050" t="0" r="599" b="0"/>
            <wp:docPr id="2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 l="31109" t="30731" r="32898" b="338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853" cy="127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7717" w:rsidRPr="00D954DC">
        <w:rPr>
          <w:rFonts w:hint="eastAsia"/>
        </w:rPr>
        <w:t xml:space="preserve">           </w:t>
      </w:r>
      <w:proofErr w:type="spellStart"/>
      <w:proofErr w:type="gramStart"/>
      <w:r w:rsidR="00487717" w:rsidRPr="00D954DC">
        <w:rPr>
          <w:sz w:val="24"/>
        </w:rPr>
        <w:t>δ</w:t>
      </w:r>
      <w:r w:rsidR="00487717" w:rsidRPr="00D954DC">
        <w:rPr>
          <w:sz w:val="24"/>
          <w:vertAlign w:val="subscript"/>
        </w:rPr>
        <w:t>α</w:t>
      </w:r>
      <w:proofErr w:type="spellEnd"/>
      <w:r w:rsidR="00487717" w:rsidRPr="00D954DC">
        <w:rPr>
          <w:rFonts w:hint="eastAsia"/>
          <w:sz w:val="24"/>
          <w:vertAlign w:val="subscript"/>
        </w:rPr>
        <w:t>-F</w:t>
      </w:r>
      <w:r w:rsidR="00487717" w:rsidRPr="00D954DC">
        <w:rPr>
          <w:rFonts w:hint="eastAsia"/>
          <w:i/>
          <w:sz w:val="24"/>
          <w:vertAlign w:val="superscript"/>
        </w:rPr>
        <w:t>S</w:t>
      </w:r>
      <w:proofErr w:type="gramEnd"/>
      <w:r w:rsidR="00487717" w:rsidRPr="00D954DC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487717" w:rsidRPr="00D954DC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487717" w:rsidRPr="00D954DC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487717" w:rsidRPr="00D954DC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487717" w:rsidRPr="00D954DC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487717" w:rsidRPr="00D954DC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487717" w:rsidRPr="00D954DC">
        <w:rPr>
          <w:rFonts w:asciiTheme="majorHAnsi" w:hAnsiTheme="majorHAnsi" w:cs="Times New Roman"/>
          <w:sz w:val="20"/>
          <w:szCs w:val="20"/>
        </w:rPr>
        <w:t>=</w:t>
      </w:r>
      <w:r w:rsidR="00487717" w:rsidRPr="00D954DC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487717" w:rsidRPr="00D954DC">
        <w:rPr>
          <w:rFonts w:asciiTheme="majorHAnsi" w:hAnsiTheme="majorHAnsi" w:cs="Times New Roman"/>
          <w:sz w:val="20"/>
          <w:szCs w:val="20"/>
        </w:rPr>
        <w:t>-1</w:t>
      </w:r>
      <w:r w:rsidR="00D954DC" w:rsidRPr="00D954DC">
        <w:rPr>
          <w:rFonts w:asciiTheme="majorHAnsi" w:hAnsiTheme="majorHAnsi" w:cs="Times New Roman" w:hint="eastAsia"/>
          <w:sz w:val="20"/>
          <w:szCs w:val="20"/>
        </w:rPr>
        <w:t>94.34</w:t>
      </w:r>
      <w:r w:rsidR="00487717" w:rsidRPr="00D954DC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487717" w:rsidRPr="00D954DC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487717" w:rsidRPr="00C6747B" w:rsidRDefault="00487717" w:rsidP="001F24E2">
      <w:pPr>
        <w:ind w:firstLineChars="50" w:firstLine="105"/>
        <w:rPr>
          <w:highlight w:val="yellow"/>
        </w:rPr>
      </w:pPr>
    </w:p>
    <w:p w:rsidR="00D954DC" w:rsidRDefault="00D954DC" w:rsidP="00D954DC">
      <w:r>
        <w:t>C     3.968057    0.221070    2.646960</w:t>
      </w:r>
    </w:p>
    <w:p w:rsidR="00D954DC" w:rsidRDefault="00D954DC" w:rsidP="00D954DC">
      <w:r>
        <w:t>C     4.203527   -1.153610    2.630070</w:t>
      </w:r>
    </w:p>
    <w:p w:rsidR="00D954DC" w:rsidRDefault="00D954DC" w:rsidP="00D954DC">
      <w:r>
        <w:t>C     3.131517   -2.035360    2.515390</w:t>
      </w:r>
    </w:p>
    <w:p w:rsidR="00D954DC" w:rsidRDefault="00D954DC" w:rsidP="00D954DC">
      <w:r>
        <w:t>C     1.828567   -1.549170    2.414000</w:t>
      </w:r>
    </w:p>
    <w:p w:rsidR="00D954DC" w:rsidRDefault="00D954DC" w:rsidP="00D954DC">
      <w:r>
        <w:t>C     1.592037   -0.173470    2.431410</w:t>
      </w:r>
    </w:p>
    <w:p w:rsidR="00D954DC" w:rsidRDefault="00D954DC" w:rsidP="00D954DC">
      <w:r>
        <w:t>C     2.668527    0.710830    2.551470</w:t>
      </w:r>
    </w:p>
    <w:p w:rsidR="00D954DC" w:rsidRDefault="00D954DC" w:rsidP="00D954DC">
      <w:r>
        <w:t>C     0.185567    0.372060    2.307650</w:t>
      </w:r>
    </w:p>
    <w:p w:rsidR="00D954DC" w:rsidRDefault="00D954DC" w:rsidP="00D954DC">
      <w:r>
        <w:t xml:space="preserve">C   </w:t>
      </w:r>
      <w:r w:rsidR="00135CEF">
        <w:rPr>
          <w:rFonts w:hint="eastAsia"/>
        </w:rPr>
        <w:t xml:space="preserve"> </w:t>
      </w:r>
      <w:r>
        <w:t xml:space="preserve"> -0.066553    1.008260    0.927490</w:t>
      </w:r>
    </w:p>
    <w:p w:rsidR="00D954DC" w:rsidRDefault="00D954DC" w:rsidP="00D954DC">
      <w:r>
        <w:t xml:space="preserve">F  </w:t>
      </w:r>
      <w:r w:rsidR="00135CEF">
        <w:rPr>
          <w:rFonts w:hint="eastAsia"/>
        </w:rPr>
        <w:t xml:space="preserve"> </w:t>
      </w:r>
      <w:r>
        <w:t xml:space="preserve">  -0.751513   -0.651690    2.541000</w:t>
      </w:r>
    </w:p>
    <w:p w:rsidR="00D954DC" w:rsidRDefault="00D954DC" w:rsidP="00D954DC">
      <w:r>
        <w:t>N</w:t>
      </w:r>
      <w:r>
        <w:rPr>
          <w:rFonts w:hint="eastAsia"/>
        </w:rPr>
        <w:t xml:space="preserve"> </w:t>
      </w:r>
      <w:r>
        <w:t xml:space="preserve"> </w:t>
      </w:r>
      <w:r w:rsidR="00135CEF">
        <w:rPr>
          <w:rFonts w:hint="eastAsia"/>
        </w:rPr>
        <w:t xml:space="preserve"> </w:t>
      </w:r>
      <w:r>
        <w:t xml:space="preserve">  -0.922873    0.336660    0.131930</w:t>
      </w:r>
    </w:p>
    <w:p w:rsidR="00D954DC" w:rsidRDefault="00D954DC" w:rsidP="00D954DC">
      <w:r>
        <w:lastRenderedPageBreak/>
        <w:t>O     0.512137    2.045560    0.632350</w:t>
      </w:r>
    </w:p>
    <w:p w:rsidR="00D954DC" w:rsidRDefault="00D954DC" w:rsidP="00D954DC">
      <w:r>
        <w:t xml:space="preserve">C   </w:t>
      </w:r>
      <w:r w:rsidR="00135CEF">
        <w:rPr>
          <w:rFonts w:hint="eastAsia"/>
        </w:rPr>
        <w:t xml:space="preserve"> </w:t>
      </w:r>
      <w:r>
        <w:t xml:space="preserve"> -1.281893    0.777090   -1.219990</w:t>
      </w:r>
    </w:p>
    <w:p w:rsidR="00D954DC" w:rsidRDefault="00D954DC" w:rsidP="00D954DC">
      <w:r>
        <w:t xml:space="preserve">C  </w:t>
      </w:r>
      <w:r w:rsidR="00135CEF">
        <w:rPr>
          <w:rFonts w:hint="eastAsia"/>
        </w:rPr>
        <w:t xml:space="preserve"> </w:t>
      </w:r>
      <w:r>
        <w:t xml:space="preserve">  -2.641253    1.501550   -1.138820</w:t>
      </w:r>
    </w:p>
    <w:p w:rsidR="00D954DC" w:rsidRDefault="00D954DC" w:rsidP="00D954DC">
      <w:r>
        <w:t xml:space="preserve">C   </w:t>
      </w:r>
      <w:r w:rsidR="00135CEF">
        <w:rPr>
          <w:rFonts w:hint="eastAsia"/>
        </w:rPr>
        <w:t xml:space="preserve"> </w:t>
      </w:r>
      <w:r>
        <w:t xml:space="preserve"> -1.192063   -0.414090   -2.209650</w:t>
      </w:r>
    </w:p>
    <w:p w:rsidR="00D954DC" w:rsidRDefault="00D954DC" w:rsidP="00D954DC">
      <w:r>
        <w:t xml:space="preserve">C   </w:t>
      </w:r>
      <w:r w:rsidR="00135CEF">
        <w:rPr>
          <w:rFonts w:hint="eastAsia"/>
        </w:rPr>
        <w:t xml:space="preserve"> </w:t>
      </w:r>
      <w:r>
        <w:t xml:space="preserve"> -1.044503    0.046680   -3.667830</w:t>
      </w:r>
    </w:p>
    <w:p w:rsidR="00D954DC" w:rsidRDefault="00D954DC" w:rsidP="00D954DC">
      <w:r>
        <w:t>O</w:t>
      </w:r>
      <w:r>
        <w:rPr>
          <w:rFonts w:hint="eastAsia"/>
        </w:rPr>
        <w:t xml:space="preserve"> </w:t>
      </w:r>
      <w:r>
        <w:t xml:space="preserve">  </w:t>
      </w:r>
      <w:r w:rsidR="00135CEF">
        <w:rPr>
          <w:rFonts w:hint="eastAsia"/>
        </w:rPr>
        <w:t xml:space="preserve"> </w:t>
      </w:r>
      <w:r>
        <w:t xml:space="preserve"> -3.086373    2.043110   -2.378060</w:t>
      </w:r>
    </w:p>
    <w:p w:rsidR="00D954DC" w:rsidRDefault="00D954DC" w:rsidP="00D954DC">
      <w:r>
        <w:t xml:space="preserve">C  </w:t>
      </w:r>
      <w:r w:rsidR="00135CEF">
        <w:rPr>
          <w:rFonts w:hint="eastAsia"/>
        </w:rPr>
        <w:t xml:space="preserve"> </w:t>
      </w:r>
      <w:r>
        <w:t xml:space="preserve">  -2.348913   -1.413840   -2.063090</w:t>
      </w:r>
    </w:p>
    <w:p w:rsidR="00D954DC" w:rsidRDefault="00D954DC" w:rsidP="00D954DC">
      <w:r>
        <w:t>H     4.796807    0.913780    2.739470</w:t>
      </w:r>
    </w:p>
    <w:p w:rsidR="00D954DC" w:rsidRDefault="00D954DC" w:rsidP="00D954DC">
      <w:r>
        <w:t>H     5.215637   -1.533660    2.709620</w:t>
      </w:r>
    </w:p>
    <w:p w:rsidR="00D954DC" w:rsidRDefault="00D954DC" w:rsidP="00D954DC">
      <w:r>
        <w:t>H     3.305587   -3.105410    2.505370</w:t>
      </w:r>
    </w:p>
    <w:p w:rsidR="00D954DC" w:rsidRDefault="00D954DC" w:rsidP="00D954DC">
      <w:r>
        <w:t>H     0.996497   -2.236550    2.333500</w:t>
      </w:r>
    </w:p>
    <w:p w:rsidR="00D954DC" w:rsidRDefault="00D954DC" w:rsidP="00D954DC">
      <w:r>
        <w:t>H     2.487167    1.778550    2.557920</w:t>
      </w:r>
    </w:p>
    <w:p w:rsidR="00D954DC" w:rsidRDefault="00D954DC" w:rsidP="00D954DC">
      <w:r>
        <w:t>H    -0.000693    1.145490    3.055860</w:t>
      </w:r>
    </w:p>
    <w:p w:rsidR="00D954DC" w:rsidRDefault="00D954DC" w:rsidP="00D954DC">
      <w:r>
        <w:t>H    -1.364953   -0.485710    0.516230</w:t>
      </w:r>
    </w:p>
    <w:p w:rsidR="00D954DC" w:rsidRDefault="00D954DC" w:rsidP="00D954DC">
      <w:r>
        <w:t>H    -0.520233    1.511410   -1.495860</w:t>
      </w:r>
    </w:p>
    <w:p w:rsidR="00D954DC" w:rsidRDefault="00D954DC" w:rsidP="00D954DC">
      <w:r>
        <w:t>H    -2.564053    2.282600   -0.372780</w:t>
      </w:r>
    </w:p>
    <w:p w:rsidR="00D954DC" w:rsidRDefault="00D954DC" w:rsidP="00D954DC">
      <w:r>
        <w:t>H    -3.418853    0.804320   -0.819330</w:t>
      </w:r>
    </w:p>
    <w:p w:rsidR="00D954DC" w:rsidRDefault="00D954DC" w:rsidP="00D954DC">
      <w:r>
        <w:t>H    -0.264883   -0.933180   -1.938950</w:t>
      </w:r>
    </w:p>
    <w:p w:rsidR="00D954DC" w:rsidRDefault="00D954DC" w:rsidP="00D954DC">
      <w:r>
        <w:t>H    -0.866413   -0.814170   -4.318560</w:t>
      </w:r>
    </w:p>
    <w:p w:rsidR="00D954DC" w:rsidRDefault="00D954DC" w:rsidP="00D954DC">
      <w:r>
        <w:t>H    -0.197063    0.729680   -3.780200</w:t>
      </w:r>
    </w:p>
    <w:p w:rsidR="00D954DC" w:rsidRDefault="00D954DC" w:rsidP="00D954DC">
      <w:r>
        <w:t>H    -1.943393    0.558940   -4.012460</w:t>
      </w:r>
    </w:p>
    <w:p w:rsidR="00D954DC" w:rsidRDefault="00D954DC" w:rsidP="00D954DC">
      <w:r>
        <w:t>H    -2.479773    2.747340   -2.631600</w:t>
      </w:r>
    </w:p>
    <w:p w:rsidR="00D954DC" w:rsidRDefault="00D954DC" w:rsidP="00D954DC">
      <w:r>
        <w:t>H    -2.158373   -2.302170   -2.670760</w:t>
      </w:r>
    </w:p>
    <w:p w:rsidR="00D954DC" w:rsidRDefault="00D954DC" w:rsidP="00D954DC">
      <w:r>
        <w:t>H    -2.482503   -1.752750   -1.030730</w:t>
      </w:r>
    </w:p>
    <w:p w:rsidR="000C5869" w:rsidRDefault="00D954DC" w:rsidP="00D954DC">
      <w:r>
        <w:t>H    -3.294493   -0.980150   -2.399010</w:t>
      </w:r>
    </w:p>
    <w:p w:rsidR="00D954DC" w:rsidRPr="00C6747B" w:rsidRDefault="00D954DC" w:rsidP="00D954DC">
      <w:pPr>
        <w:rPr>
          <w:highlight w:val="yellow"/>
        </w:rPr>
      </w:pPr>
    </w:p>
    <w:p w:rsidR="005507A4" w:rsidRPr="004767D6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4767D6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4767D6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4767D6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4767D6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4767D6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4767D6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4767D6">
        <w:rPr>
          <w:rFonts w:cstheme="minorHAnsi" w:hint="eastAsia"/>
          <w:b/>
        </w:rPr>
        <w:t>(</w:t>
      </w:r>
      <w:r w:rsidRPr="004767D6">
        <w:rPr>
          <w:rFonts w:cstheme="minorHAnsi" w:hint="eastAsia"/>
          <w:b/>
          <w:i/>
        </w:rPr>
        <w:t>R</w:t>
      </w:r>
      <w:r w:rsidRPr="004767D6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4767D6">
        <w:rPr>
          <w:rFonts w:cstheme="minorHAnsi" w:hint="eastAsia"/>
          <w:b/>
        </w:rPr>
        <w:t xml:space="preserve"> 17</w:t>
      </w:r>
      <w:r w:rsidRPr="004767D6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4767D6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4767D6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4767D6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4767D6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4767D6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4767D6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4767D6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D7713A" w:rsidRPr="004767D6" w:rsidRDefault="004767D6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4767D6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476908" cy="1456470"/>
            <wp:effectExtent l="19050" t="0" r="0" b="0"/>
            <wp:docPr id="23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 l="31420" t="31395" r="28517" b="30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908" cy="145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1B8E" w:rsidRPr="004767D6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</w:t>
      </w:r>
      <w:r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</w:t>
      </w:r>
      <w:proofErr w:type="spellStart"/>
      <w:proofErr w:type="gramStart"/>
      <w:r w:rsidR="001E1B8E" w:rsidRPr="004767D6">
        <w:rPr>
          <w:sz w:val="24"/>
        </w:rPr>
        <w:t>δ</w:t>
      </w:r>
      <w:r w:rsidR="001E1B8E" w:rsidRPr="004767D6">
        <w:rPr>
          <w:sz w:val="24"/>
          <w:vertAlign w:val="subscript"/>
        </w:rPr>
        <w:t>α</w:t>
      </w:r>
      <w:proofErr w:type="spellEnd"/>
      <w:r w:rsidR="001E1B8E" w:rsidRPr="004767D6">
        <w:rPr>
          <w:rFonts w:hint="eastAsia"/>
          <w:sz w:val="24"/>
          <w:vertAlign w:val="subscript"/>
        </w:rPr>
        <w:t>-F</w:t>
      </w:r>
      <w:r w:rsidR="001E1B8E" w:rsidRPr="004767D6">
        <w:rPr>
          <w:rFonts w:hint="eastAsia"/>
          <w:i/>
          <w:sz w:val="24"/>
          <w:vertAlign w:val="superscript"/>
        </w:rPr>
        <w:t>R</w:t>
      </w:r>
      <w:proofErr w:type="gramEnd"/>
      <w:r w:rsidR="001E1B8E" w:rsidRPr="004767D6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1E1B8E" w:rsidRPr="004767D6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1E1B8E" w:rsidRPr="004767D6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1E1B8E" w:rsidRPr="004767D6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1E1B8E" w:rsidRPr="004767D6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1E1B8E" w:rsidRPr="004767D6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1E1B8E" w:rsidRPr="004767D6">
        <w:rPr>
          <w:rFonts w:asciiTheme="majorHAnsi" w:hAnsiTheme="majorHAnsi" w:cs="Times New Roman"/>
          <w:sz w:val="20"/>
          <w:szCs w:val="20"/>
        </w:rPr>
        <w:t>=</w:t>
      </w:r>
      <w:r w:rsidR="001E1B8E" w:rsidRPr="004767D6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1E1B8E" w:rsidRPr="004767D6">
        <w:rPr>
          <w:rFonts w:asciiTheme="majorHAnsi" w:hAnsiTheme="majorHAnsi" w:cs="Times New Roman"/>
          <w:sz w:val="20"/>
          <w:szCs w:val="20"/>
        </w:rPr>
        <w:t>-</w:t>
      </w:r>
      <w:r w:rsidRPr="004767D6">
        <w:rPr>
          <w:rFonts w:asciiTheme="majorHAnsi" w:hAnsiTheme="majorHAnsi" w:cs="Times New Roman" w:hint="eastAsia"/>
          <w:sz w:val="20"/>
          <w:szCs w:val="20"/>
        </w:rPr>
        <w:t>189.90</w:t>
      </w:r>
      <w:r w:rsidR="001E1B8E" w:rsidRPr="004767D6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1E1B8E" w:rsidRPr="004767D6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1E1B8E" w:rsidRPr="00C6747B" w:rsidRDefault="001E1B8E" w:rsidP="00882E5C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 3.085543   -0.707293    2.09146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 3.249553   -2.090613    2.06734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 2.139733   -2.914663    1.88279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 0.872693   -2.358813    1.72667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 0.707443   -0.970983    1.74698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 1.819713   -0.146963    1.92848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-0.668347   -0.375133    1.54809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-1.097037   -0.402613    0.06760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-0.694967    0.946397    2.03288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N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-1.139667    0.799337   -0.53873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O    -1.345157   -1.479413   -0.45961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-1.659197    1.000677   -1.89682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-1.760567    2.503637   -2.13564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4767D6">
        <w:rPr>
          <w:rFonts w:ascii="Times New Roman" w:hAnsi="Times New Roman"/>
          <w:bCs/>
          <w:kern w:val="0"/>
          <w:sz w:val="20"/>
          <w:szCs w:val="20"/>
        </w:rPr>
        <w:t xml:space="preserve">   -0.776657    0.340247   -2.95839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O    -2.511107    3.078887   -1.06598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 3.943133   -0.060273    2.23780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 4.234653   -2.524723    2.19513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 2.258803   -3.992063    1.86636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 0.011753   -2.999783    1.57976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 1.692083    0.927597    1.95282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-1.420767   -0.933353    2.10912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-1.135857    1.613207    0.06158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-2.666587    0.570867   -1.94810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-2.248337    2.673417   -3.10244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-0.750907    2.933907   -2.17674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-1.186627    0.523867   -3.95511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-0.731187   -0.735283   -2.795330</w:t>
      </w:r>
    </w:p>
    <w:p w:rsidR="004767D6" w:rsidRPr="004767D6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 0.239053    0.743247   -2.919370</w:t>
      </w:r>
    </w:p>
    <w:p w:rsidR="00D7713A" w:rsidRDefault="004767D6" w:rsidP="004767D6">
      <w:pPr>
        <w:rPr>
          <w:rFonts w:ascii="Times New Roman" w:hAnsi="Times New Roman"/>
          <w:bCs/>
          <w:kern w:val="0"/>
          <w:sz w:val="20"/>
          <w:szCs w:val="20"/>
        </w:rPr>
      </w:pPr>
      <w:r w:rsidRPr="004767D6">
        <w:rPr>
          <w:rFonts w:ascii="Times New Roman" w:hAnsi="Times New Roman"/>
          <w:bCs/>
          <w:kern w:val="0"/>
          <w:sz w:val="20"/>
          <w:szCs w:val="20"/>
        </w:rPr>
        <w:t>H    -2.461197    4.036687   -1.142610</w:t>
      </w:r>
    </w:p>
    <w:p w:rsidR="004767D6" w:rsidRPr="00C6747B" w:rsidRDefault="004767D6" w:rsidP="004767D6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AC3F78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AC3F78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AC3F78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AC3F78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AC3F78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AC3F78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AC3F78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AC3F78">
        <w:rPr>
          <w:rFonts w:cstheme="minorHAnsi" w:hint="eastAsia"/>
          <w:b/>
        </w:rPr>
        <w:t>(</w:t>
      </w:r>
      <w:r w:rsidRPr="00AC3F78">
        <w:rPr>
          <w:rFonts w:cstheme="minorHAnsi" w:hint="eastAsia"/>
          <w:b/>
          <w:i/>
        </w:rPr>
        <w:t>S</w:t>
      </w:r>
      <w:r w:rsidRPr="00AC3F78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AC3F78">
        <w:rPr>
          <w:rFonts w:cstheme="minorHAnsi" w:hint="eastAsia"/>
          <w:b/>
        </w:rPr>
        <w:t xml:space="preserve"> 17</w:t>
      </w:r>
      <w:r w:rsidRPr="00AC3F78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AC3F78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AC3F78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AC3F78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AC3F78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AC3F78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AC3F78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AC3F78" w:rsidRDefault="005507A4" w:rsidP="007E1114"/>
    <w:p w:rsidR="00D7713A" w:rsidRPr="00AC3F78" w:rsidRDefault="00AC3F78" w:rsidP="007E1114">
      <w:r w:rsidRPr="00AC3F78">
        <w:rPr>
          <w:rFonts w:hint="eastAsia"/>
          <w:noProof/>
        </w:rPr>
        <w:drawing>
          <wp:inline distT="0" distB="0" distL="0" distR="0">
            <wp:extent cx="2364353" cy="1188173"/>
            <wp:effectExtent l="19050" t="0" r="0" b="0"/>
            <wp:docPr id="24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 l="31420" t="34219" r="28517" b="33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353" cy="1188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C3F78">
        <w:rPr>
          <w:rFonts w:hint="eastAsia"/>
          <w:noProof/>
        </w:rPr>
        <w:t xml:space="preserve">  </w:t>
      </w:r>
      <w:r w:rsidR="001E1B8E" w:rsidRPr="00AC3F78">
        <w:rPr>
          <w:rFonts w:hint="eastAsia"/>
        </w:rPr>
        <w:t xml:space="preserve">    </w:t>
      </w:r>
      <w:proofErr w:type="spellStart"/>
      <w:proofErr w:type="gramStart"/>
      <w:r w:rsidR="001E1B8E" w:rsidRPr="00AC3F78">
        <w:rPr>
          <w:sz w:val="24"/>
        </w:rPr>
        <w:t>δ</w:t>
      </w:r>
      <w:r w:rsidR="001E1B8E" w:rsidRPr="00AC3F78">
        <w:rPr>
          <w:sz w:val="24"/>
          <w:vertAlign w:val="subscript"/>
        </w:rPr>
        <w:t>α</w:t>
      </w:r>
      <w:proofErr w:type="spellEnd"/>
      <w:r w:rsidR="001E1B8E" w:rsidRPr="00AC3F78">
        <w:rPr>
          <w:rFonts w:hint="eastAsia"/>
          <w:sz w:val="24"/>
          <w:vertAlign w:val="subscript"/>
        </w:rPr>
        <w:t>-F</w:t>
      </w:r>
      <w:r w:rsidR="001E1B8E" w:rsidRPr="00AC3F78">
        <w:rPr>
          <w:rFonts w:hint="eastAsia"/>
          <w:i/>
          <w:sz w:val="24"/>
          <w:vertAlign w:val="superscript"/>
        </w:rPr>
        <w:t>S</w:t>
      </w:r>
      <w:proofErr w:type="gramEnd"/>
      <w:r w:rsidR="001E1B8E" w:rsidRPr="00AC3F78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1E1B8E" w:rsidRPr="00AC3F78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1E1B8E" w:rsidRPr="00AC3F78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1E1B8E" w:rsidRPr="00AC3F78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1E1B8E" w:rsidRPr="00AC3F78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1E1B8E" w:rsidRPr="00AC3F78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1E1B8E" w:rsidRPr="00AC3F78">
        <w:rPr>
          <w:rFonts w:asciiTheme="majorHAnsi" w:hAnsiTheme="majorHAnsi" w:cs="Times New Roman"/>
          <w:sz w:val="20"/>
          <w:szCs w:val="20"/>
        </w:rPr>
        <w:t>=</w:t>
      </w:r>
      <w:r w:rsidR="001E1B8E" w:rsidRPr="00AC3F78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1E1B8E" w:rsidRPr="00AC3F78">
        <w:rPr>
          <w:rFonts w:asciiTheme="majorHAnsi" w:hAnsiTheme="majorHAnsi" w:cs="Times New Roman"/>
          <w:sz w:val="20"/>
          <w:szCs w:val="20"/>
        </w:rPr>
        <w:t>-1</w:t>
      </w:r>
      <w:r w:rsidRPr="00AC3F78">
        <w:rPr>
          <w:rFonts w:asciiTheme="majorHAnsi" w:hAnsiTheme="majorHAnsi" w:cs="Times New Roman" w:hint="eastAsia"/>
          <w:sz w:val="20"/>
          <w:szCs w:val="20"/>
        </w:rPr>
        <w:t>88.65</w:t>
      </w:r>
      <w:r w:rsidR="001E1B8E" w:rsidRPr="00AC3F78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1E1B8E" w:rsidRPr="00AC3F78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1E1B8E" w:rsidRPr="00C6747B" w:rsidRDefault="001E1B8E" w:rsidP="000E157D">
      <w:pPr>
        <w:rPr>
          <w:highlight w:val="yellow"/>
        </w:rPr>
      </w:pPr>
    </w:p>
    <w:p w:rsidR="00AC3F78" w:rsidRDefault="00AC3F78" w:rsidP="00AC3F78">
      <w:r>
        <w:t>C     3.366783   -0.136593    2.084686</w:t>
      </w:r>
    </w:p>
    <w:p w:rsidR="00AC3F78" w:rsidRDefault="00AC3F78" w:rsidP="00AC3F78">
      <w:r>
        <w:t>C     4.001743   -1.025203    1.217566</w:t>
      </w:r>
    </w:p>
    <w:p w:rsidR="00AC3F78" w:rsidRDefault="00AC3F78" w:rsidP="00AC3F78">
      <w:r>
        <w:t>C     3.239683   -1.886883    0.431616</w:t>
      </w:r>
    </w:p>
    <w:p w:rsidR="00AC3F78" w:rsidRDefault="00AC3F78" w:rsidP="00AC3F78">
      <w:r>
        <w:t>C     1.848043   -1.859733    0.506226</w:t>
      </w:r>
    </w:p>
    <w:p w:rsidR="00AC3F78" w:rsidRDefault="00AC3F78" w:rsidP="00AC3F78">
      <w:r>
        <w:t>C     1.211983   -0.971503    1.375376</w:t>
      </w:r>
    </w:p>
    <w:p w:rsidR="00AC3F78" w:rsidRDefault="00AC3F78" w:rsidP="00AC3F78">
      <w:r>
        <w:t>C     1.977183   -0.111003    2.167296</w:t>
      </w:r>
    </w:p>
    <w:p w:rsidR="00AC3F78" w:rsidRDefault="00AC3F78" w:rsidP="00AC3F78">
      <w:r>
        <w:t>C    -0.298257   -0.918233    1.452186</w:t>
      </w:r>
    </w:p>
    <w:p w:rsidR="00AC3F78" w:rsidRDefault="00AC3F78" w:rsidP="00AC3F78">
      <w:r>
        <w:t>C    -0.872997    0.280977    0.678976</w:t>
      </w:r>
    </w:p>
    <w:p w:rsidR="00AC3F78" w:rsidRDefault="00AC3F78" w:rsidP="00AC3F78">
      <w:r>
        <w:t>F    -0.849527   -2.113423    0.955816</w:t>
      </w:r>
    </w:p>
    <w:p w:rsidR="00AC3F78" w:rsidRDefault="00AC3F78" w:rsidP="00AC3F78">
      <w:r>
        <w:t>N</w:t>
      </w:r>
      <w:r>
        <w:rPr>
          <w:rFonts w:hint="eastAsia"/>
        </w:rPr>
        <w:t xml:space="preserve"> </w:t>
      </w:r>
      <w:r>
        <w:t xml:space="preserve">   -1.608987   -0.018373   -0.399664</w:t>
      </w:r>
    </w:p>
    <w:p w:rsidR="00AC3F78" w:rsidRDefault="00AC3F78" w:rsidP="00AC3F78">
      <w:r>
        <w:t>O    -0.621877    1.415317    1.087426</w:t>
      </w:r>
    </w:p>
    <w:p w:rsidR="00AC3F78" w:rsidRDefault="00AC3F78" w:rsidP="00AC3F78">
      <w:r>
        <w:lastRenderedPageBreak/>
        <w:t>C    -2.357617    0.949027   -1.230474</w:t>
      </w:r>
    </w:p>
    <w:p w:rsidR="00AC3F78" w:rsidRDefault="00AC3F78" w:rsidP="00AC3F78">
      <w:r>
        <w:t>C    -1.446947    2.007457   -1.883004</w:t>
      </w:r>
    </w:p>
    <w:p w:rsidR="00AC3F78" w:rsidRDefault="00AC3F78" w:rsidP="00AC3F78">
      <w:r>
        <w:t>C    -3.138627    0.154487   -2.277144</w:t>
      </w:r>
    </w:p>
    <w:p w:rsidR="00AC3F78" w:rsidRDefault="00AC3F78" w:rsidP="00AC3F78">
      <w:r>
        <w:t>O</w:t>
      </w:r>
      <w:r>
        <w:rPr>
          <w:rFonts w:hint="eastAsia"/>
        </w:rPr>
        <w:t xml:space="preserve"> </w:t>
      </w:r>
      <w:r>
        <w:t xml:space="preserve">   -1.135287    3.096737   -1.033244</w:t>
      </w:r>
    </w:p>
    <w:p w:rsidR="00AC3F78" w:rsidRDefault="00AC3F78" w:rsidP="00AC3F78">
      <w:r>
        <w:t>H     3.953453    0.533917    2.702126</w:t>
      </w:r>
    </w:p>
    <w:p w:rsidR="00AC3F78" w:rsidRDefault="00AC3F78" w:rsidP="00AC3F78">
      <w:r>
        <w:t>H     5.083873   -1.048013    1.158276</w:t>
      </w:r>
    </w:p>
    <w:p w:rsidR="00AC3F78" w:rsidRDefault="00AC3F78" w:rsidP="00AC3F78">
      <w:r>
        <w:t>H     3.726473   -2.583393   -0.241564</w:t>
      </w:r>
    </w:p>
    <w:p w:rsidR="00AC3F78" w:rsidRDefault="00AC3F78" w:rsidP="00AC3F78">
      <w:r>
        <w:t>H     1.256743   -2.534773   -0.099034</w:t>
      </w:r>
    </w:p>
    <w:p w:rsidR="00AC3F78" w:rsidRDefault="00AC3F78" w:rsidP="00AC3F78">
      <w:r>
        <w:t>H     1.485743    0.582417    2.838906</w:t>
      </w:r>
    </w:p>
    <w:p w:rsidR="00AC3F78" w:rsidRDefault="00AC3F78" w:rsidP="00AC3F78">
      <w:r>
        <w:t>H    -0.633997   -0.818713    2.486796</w:t>
      </w:r>
    </w:p>
    <w:p w:rsidR="00AC3F78" w:rsidRDefault="00AC3F78" w:rsidP="00AC3F78">
      <w:r>
        <w:t>H    -1.757837   -1.001413   -0.579374</w:t>
      </w:r>
    </w:p>
    <w:p w:rsidR="00AC3F78" w:rsidRDefault="00AC3F78" w:rsidP="00AC3F78">
      <w:r>
        <w:t>H    -3.056197    1.486127   -0.579514</w:t>
      </w:r>
    </w:p>
    <w:p w:rsidR="00AC3F78" w:rsidRDefault="00AC3F78" w:rsidP="00AC3F78">
      <w:r>
        <w:t>H    -1.975957    2.430037   -2.740914</w:t>
      </w:r>
    </w:p>
    <w:p w:rsidR="00AC3F78" w:rsidRDefault="00AC3F78" w:rsidP="00AC3F78">
      <w:r>
        <w:t>H    -0.542137    1.507737   -2.260814</w:t>
      </w:r>
    </w:p>
    <w:p w:rsidR="00AC3F78" w:rsidRDefault="00AC3F78" w:rsidP="00AC3F78">
      <w:r>
        <w:t>H    -3.796717    0.818297   -2.839384</w:t>
      </w:r>
    </w:p>
    <w:p w:rsidR="00AC3F78" w:rsidRDefault="00AC3F78" w:rsidP="00AC3F78">
      <w:r>
        <w:t>H    -3.758237   -0.612593   -1.805924</w:t>
      </w:r>
    </w:p>
    <w:p w:rsidR="00AC3F78" w:rsidRDefault="00AC3F78" w:rsidP="00AC3F78">
      <w:r>
        <w:t>H    -2.461277   -0.334563   -2.983784</w:t>
      </w:r>
    </w:p>
    <w:p w:rsidR="00D7713A" w:rsidRDefault="00AC3F78" w:rsidP="00AC3F78">
      <w:r>
        <w:t>H    -0.839217    2.711887   -0.189444</w:t>
      </w:r>
    </w:p>
    <w:p w:rsidR="00AC3F78" w:rsidRPr="00214ADB" w:rsidRDefault="00AC3F78" w:rsidP="00AC3F78"/>
    <w:p w:rsidR="005507A4" w:rsidRPr="00214ADB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214ADB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214ADB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214ADB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214ADB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214ADB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214ADB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214ADB">
        <w:rPr>
          <w:rFonts w:cstheme="minorHAnsi" w:hint="eastAsia"/>
          <w:b/>
        </w:rPr>
        <w:t>(</w:t>
      </w:r>
      <w:r w:rsidRPr="00214ADB">
        <w:rPr>
          <w:rFonts w:cstheme="minorHAnsi" w:hint="eastAsia"/>
          <w:b/>
          <w:i/>
        </w:rPr>
        <w:t>R</w:t>
      </w:r>
      <w:r w:rsidRPr="00214ADB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214ADB">
        <w:rPr>
          <w:rFonts w:cstheme="minorHAnsi" w:hint="eastAsia"/>
          <w:b/>
        </w:rPr>
        <w:t xml:space="preserve"> 18</w:t>
      </w:r>
      <w:r w:rsidRPr="00214ADB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214ADB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214ADB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214ADB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214ADB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214ADB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214ADB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214ADB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37384D" w:rsidRPr="00214ADB" w:rsidRDefault="00B1737D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214ADB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247786" cy="1172025"/>
            <wp:effectExtent l="19050" t="0" r="114" b="0"/>
            <wp:docPr id="21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 l="31212" t="34053" r="29361" b="330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069" cy="1172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44EB6" w:rsidRPr="00214ADB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t xml:space="preserve"> </w:t>
      </w:r>
      <w:r w:rsidR="00A96A5B" w:rsidRPr="00214ADB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</w:t>
      </w:r>
      <w:proofErr w:type="spellStart"/>
      <w:proofErr w:type="gramStart"/>
      <w:r w:rsidR="00A96A5B" w:rsidRPr="00214ADB">
        <w:rPr>
          <w:sz w:val="24"/>
        </w:rPr>
        <w:t>δ</w:t>
      </w:r>
      <w:r w:rsidR="00A96A5B" w:rsidRPr="00214ADB">
        <w:rPr>
          <w:sz w:val="24"/>
          <w:vertAlign w:val="subscript"/>
        </w:rPr>
        <w:t>α</w:t>
      </w:r>
      <w:proofErr w:type="spellEnd"/>
      <w:r w:rsidR="00A96A5B" w:rsidRPr="00214ADB">
        <w:rPr>
          <w:rFonts w:hint="eastAsia"/>
          <w:sz w:val="24"/>
          <w:vertAlign w:val="subscript"/>
        </w:rPr>
        <w:t>-F</w:t>
      </w:r>
      <w:r w:rsidR="00A96A5B" w:rsidRPr="00214ADB">
        <w:rPr>
          <w:rFonts w:hint="eastAsia"/>
          <w:i/>
          <w:sz w:val="24"/>
          <w:vertAlign w:val="superscript"/>
        </w:rPr>
        <w:t>R</w:t>
      </w:r>
      <w:proofErr w:type="gramEnd"/>
      <w:r w:rsidR="00A96A5B" w:rsidRPr="00214ADB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A96A5B" w:rsidRPr="00214ADB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A96A5B" w:rsidRPr="00214ADB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A96A5B" w:rsidRPr="00214ADB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A96A5B" w:rsidRPr="00214ADB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A96A5B" w:rsidRPr="00214ADB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A96A5B" w:rsidRPr="00214ADB">
        <w:rPr>
          <w:rFonts w:asciiTheme="majorHAnsi" w:hAnsiTheme="majorHAnsi" w:cs="Times New Roman"/>
          <w:sz w:val="20"/>
          <w:szCs w:val="20"/>
        </w:rPr>
        <w:t>=</w:t>
      </w:r>
      <w:r w:rsidR="00A96A5B" w:rsidRPr="00214ADB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A96A5B" w:rsidRPr="00214ADB">
        <w:rPr>
          <w:rFonts w:asciiTheme="majorHAnsi" w:hAnsiTheme="majorHAnsi" w:cs="Times New Roman"/>
          <w:sz w:val="20"/>
          <w:szCs w:val="20"/>
        </w:rPr>
        <w:t>-1</w:t>
      </w:r>
      <w:r w:rsidR="00895C9B" w:rsidRPr="00214ADB">
        <w:rPr>
          <w:rFonts w:asciiTheme="majorHAnsi" w:hAnsiTheme="majorHAnsi" w:cs="Times New Roman" w:hint="eastAsia"/>
          <w:sz w:val="20"/>
          <w:szCs w:val="20"/>
        </w:rPr>
        <w:t>88.65</w:t>
      </w:r>
      <w:r w:rsidR="00A96A5B" w:rsidRPr="00214ADB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A96A5B" w:rsidRPr="00214ADB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A96A5B" w:rsidRPr="00C6747B" w:rsidRDefault="00A96A5B" w:rsidP="00306892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895C9B" w:rsidRPr="00895C9B" w:rsidRDefault="00895C9B" w:rsidP="004767D6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C               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3.28214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0.00649  -2.16759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 3.9171   -0.8951   -1.30047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 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3.15504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1.75678  -0.51452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 1.7634   -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1.72963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0.58913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 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1.12734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0.8414   -1.45828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 1.89254   0.0191   -2.2502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-0.3829   -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0.78813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1.53509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-0.95764   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0.41108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0.76188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F              -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0.93417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1.98332  -1.03872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N              -1.69363   0.11173   0.31676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O              -0.70652   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1.54542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1.17033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-2.44226   1.07913   1.14757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-1.53159   2.13756   1.8001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C              -3.22327   0.28459   2.19424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O              -1.21993   3.22684   0.95034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H               3.86881   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0.66402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2.78503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 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4.99923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0.91791  -1.24118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 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3.64183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2.45329   0.15866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 1.1721   -2.40467   0.01613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 1.4011    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0.71252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2.92181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-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0.71864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0.68861  -2.5697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-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1.84248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0.87131   0.49647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-3.14084   1.61623   0.49661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-2.0606    2.56014   2.65801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-0.62678   1.63784   2.17791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-3.88136   0.9484    2.75648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-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3.84288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0.48249   1.72302 </w:t>
      </w:r>
    </w:p>
    <w:p w:rsidR="00895C9B" w:rsidRPr="00895C9B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-</w:t>
      </w:r>
      <w:proofErr w:type="gramStart"/>
      <w:r w:rsidRPr="00895C9B">
        <w:rPr>
          <w:rFonts w:ascii="Times New Roman" w:hAnsi="Times New Roman"/>
          <w:bCs/>
          <w:kern w:val="0"/>
          <w:sz w:val="20"/>
          <w:szCs w:val="20"/>
        </w:rPr>
        <w:t>2.54592  -</w:t>
      </w:r>
      <w:proofErr w:type="gramEnd"/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0.20446   2.90088 </w:t>
      </w:r>
    </w:p>
    <w:p w:rsidR="00D7713A" w:rsidRDefault="00895C9B" w:rsidP="00895C9B">
      <w:pPr>
        <w:rPr>
          <w:rFonts w:ascii="Times New Roman" w:hAnsi="Times New Roman"/>
          <w:bCs/>
          <w:kern w:val="0"/>
          <w:sz w:val="20"/>
          <w:szCs w:val="20"/>
        </w:rPr>
      </w:pPr>
      <w:r w:rsidRPr="00895C9B">
        <w:rPr>
          <w:rFonts w:ascii="Times New Roman" w:hAnsi="Times New Roman"/>
          <w:bCs/>
          <w:kern w:val="0"/>
          <w:sz w:val="20"/>
          <w:szCs w:val="20"/>
        </w:rPr>
        <w:t xml:space="preserve"> H              -0.92386   2.84199   0.10654</w:t>
      </w:r>
    </w:p>
    <w:p w:rsidR="00895C9B" w:rsidRPr="00C6747B" w:rsidRDefault="00895C9B" w:rsidP="00895C9B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E912C7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E912C7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E912C7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E912C7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E912C7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E912C7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E912C7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E912C7">
        <w:rPr>
          <w:rFonts w:cstheme="minorHAnsi" w:hint="eastAsia"/>
          <w:b/>
        </w:rPr>
        <w:t>(</w:t>
      </w:r>
      <w:r w:rsidRPr="00E912C7">
        <w:rPr>
          <w:rFonts w:cstheme="minorHAnsi" w:hint="eastAsia"/>
          <w:b/>
          <w:i/>
        </w:rPr>
        <w:t>S</w:t>
      </w:r>
      <w:r w:rsidRPr="00E912C7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E912C7">
        <w:rPr>
          <w:rFonts w:cstheme="minorHAnsi" w:hint="eastAsia"/>
          <w:b/>
        </w:rPr>
        <w:t xml:space="preserve"> 18</w:t>
      </w:r>
      <w:r w:rsidRPr="00E912C7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E912C7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E912C7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E912C7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E912C7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E912C7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E912C7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E912C7" w:rsidRDefault="005507A4" w:rsidP="007E1114"/>
    <w:p w:rsidR="0037384D" w:rsidRPr="00E912C7" w:rsidRDefault="00812677" w:rsidP="007E1114">
      <w:r w:rsidRPr="00E912C7">
        <w:rPr>
          <w:rFonts w:hint="eastAsia"/>
          <w:noProof/>
        </w:rPr>
        <w:drawing>
          <wp:inline distT="0" distB="0" distL="0" distR="0">
            <wp:extent cx="2105424" cy="1290731"/>
            <wp:effectExtent l="19050" t="0" r="9126" b="0"/>
            <wp:docPr id="22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 l="33601" t="34884" r="34230" b="33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178" cy="12924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96A5B" w:rsidRPr="00E912C7">
        <w:rPr>
          <w:rFonts w:hint="eastAsia"/>
        </w:rPr>
        <w:t xml:space="preserve">             </w:t>
      </w:r>
      <w:proofErr w:type="spellStart"/>
      <w:proofErr w:type="gramStart"/>
      <w:r w:rsidR="00A96A5B" w:rsidRPr="00E912C7">
        <w:rPr>
          <w:sz w:val="24"/>
        </w:rPr>
        <w:t>δ</w:t>
      </w:r>
      <w:r w:rsidR="00A96A5B" w:rsidRPr="00E912C7">
        <w:rPr>
          <w:sz w:val="24"/>
          <w:vertAlign w:val="subscript"/>
        </w:rPr>
        <w:t>α</w:t>
      </w:r>
      <w:proofErr w:type="spellEnd"/>
      <w:r w:rsidR="00A96A5B" w:rsidRPr="00E912C7">
        <w:rPr>
          <w:rFonts w:hint="eastAsia"/>
          <w:sz w:val="24"/>
          <w:vertAlign w:val="subscript"/>
        </w:rPr>
        <w:t>-F</w:t>
      </w:r>
      <w:r w:rsidR="00A96A5B" w:rsidRPr="00E912C7">
        <w:rPr>
          <w:rFonts w:hint="eastAsia"/>
          <w:i/>
          <w:sz w:val="24"/>
          <w:vertAlign w:val="superscript"/>
        </w:rPr>
        <w:t>S</w:t>
      </w:r>
      <w:proofErr w:type="gramEnd"/>
      <w:r w:rsidR="00A96A5B" w:rsidRPr="00E912C7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A96A5B" w:rsidRPr="00E912C7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A96A5B" w:rsidRPr="00E912C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A96A5B" w:rsidRPr="00E912C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A96A5B" w:rsidRPr="00E912C7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A96A5B" w:rsidRPr="00E912C7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A96A5B" w:rsidRPr="00E912C7">
        <w:rPr>
          <w:rFonts w:asciiTheme="majorHAnsi" w:hAnsiTheme="majorHAnsi" w:cs="Times New Roman"/>
          <w:sz w:val="20"/>
          <w:szCs w:val="20"/>
        </w:rPr>
        <w:t>=</w:t>
      </w:r>
      <w:r w:rsidR="00A96A5B" w:rsidRPr="00E912C7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A96A5B" w:rsidRPr="00E912C7">
        <w:rPr>
          <w:rFonts w:asciiTheme="majorHAnsi" w:hAnsiTheme="majorHAnsi" w:cs="Times New Roman"/>
          <w:sz w:val="20"/>
          <w:szCs w:val="20"/>
        </w:rPr>
        <w:t>-1</w:t>
      </w:r>
      <w:r w:rsidRPr="00E912C7">
        <w:rPr>
          <w:rFonts w:asciiTheme="majorHAnsi" w:hAnsiTheme="majorHAnsi" w:cs="Times New Roman" w:hint="eastAsia"/>
          <w:sz w:val="20"/>
          <w:szCs w:val="20"/>
        </w:rPr>
        <w:t>89.90</w:t>
      </w:r>
      <w:r w:rsidR="00A96A5B" w:rsidRPr="00E912C7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A96A5B" w:rsidRPr="00E912C7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A96A5B" w:rsidRPr="00C6747B" w:rsidRDefault="00A96A5B" w:rsidP="00882E5C">
      <w:pPr>
        <w:rPr>
          <w:highlight w:val="yellow"/>
        </w:rPr>
      </w:pPr>
    </w:p>
    <w:p w:rsidR="00C53FB3" w:rsidRDefault="00C53FB3" w:rsidP="00C53FB3">
      <w:pPr>
        <w:ind w:firstLineChars="50" w:firstLine="105"/>
      </w:pPr>
      <w:r>
        <w:t xml:space="preserve">C                  </w:t>
      </w:r>
      <w:proofErr w:type="gramStart"/>
      <w:r>
        <w:t>3.88118  -</w:t>
      </w:r>
      <w:proofErr w:type="gramEnd"/>
      <w:r>
        <w:t xml:space="preserve">0.29635  -1.92742 </w:t>
      </w:r>
    </w:p>
    <w:p w:rsidR="00C53FB3" w:rsidRDefault="00C53FB3" w:rsidP="00C53FB3">
      <w:r>
        <w:t xml:space="preserve"> C                  </w:t>
      </w:r>
      <w:proofErr w:type="gramStart"/>
      <w:r>
        <w:t>4.04519  -</w:t>
      </w:r>
      <w:proofErr w:type="gramEnd"/>
      <w:r>
        <w:t xml:space="preserve">1.67967  -1.9033 </w:t>
      </w:r>
    </w:p>
    <w:p w:rsidR="00C53FB3" w:rsidRDefault="00C53FB3" w:rsidP="00C53FB3">
      <w:r>
        <w:t xml:space="preserve"> C                  </w:t>
      </w:r>
      <w:proofErr w:type="gramStart"/>
      <w:r>
        <w:t>2.93537  -</w:t>
      </w:r>
      <w:proofErr w:type="gramEnd"/>
      <w:r>
        <w:t xml:space="preserve">2.50372  -1.71875 </w:t>
      </w:r>
    </w:p>
    <w:p w:rsidR="00C53FB3" w:rsidRDefault="00C53FB3" w:rsidP="00C53FB3">
      <w:r>
        <w:t xml:space="preserve"> C                  </w:t>
      </w:r>
      <w:proofErr w:type="gramStart"/>
      <w:r>
        <w:t>1.66833  -</w:t>
      </w:r>
      <w:proofErr w:type="gramEnd"/>
      <w:r>
        <w:t xml:space="preserve">1.94787  -1.56263 </w:t>
      </w:r>
    </w:p>
    <w:p w:rsidR="00C53FB3" w:rsidRDefault="00C53FB3" w:rsidP="00C53FB3">
      <w:r>
        <w:t xml:space="preserve"> C                  </w:t>
      </w:r>
      <w:proofErr w:type="gramStart"/>
      <w:r>
        <w:t>1.50308  -</w:t>
      </w:r>
      <w:proofErr w:type="gramEnd"/>
      <w:r>
        <w:t xml:space="preserve">0.56004  -1.58294 </w:t>
      </w:r>
    </w:p>
    <w:p w:rsidR="00C53FB3" w:rsidRDefault="00C53FB3" w:rsidP="00C53FB3">
      <w:r>
        <w:t xml:space="preserve"> C                  2.61535   </w:t>
      </w:r>
      <w:proofErr w:type="gramStart"/>
      <w:r>
        <w:t>0.26398  -</w:t>
      </w:r>
      <w:proofErr w:type="gramEnd"/>
      <w:r>
        <w:t xml:space="preserve">1.76444 </w:t>
      </w:r>
    </w:p>
    <w:p w:rsidR="00C53FB3" w:rsidRDefault="00C53FB3" w:rsidP="00C53FB3">
      <w:r>
        <w:t xml:space="preserve"> C                  0.12729   </w:t>
      </w:r>
      <w:proofErr w:type="gramStart"/>
      <w:r>
        <w:t>0.03581  -</w:t>
      </w:r>
      <w:proofErr w:type="gramEnd"/>
      <w:r>
        <w:t xml:space="preserve">1.38405 </w:t>
      </w:r>
    </w:p>
    <w:p w:rsidR="00C53FB3" w:rsidRDefault="00C53FB3" w:rsidP="00C53FB3">
      <w:r>
        <w:t xml:space="preserve"> C                 -0.3014    0.00833   0.09644 </w:t>
      </w:r>
    </w:p>
    <w:p w:rsidR="00C53FB3" w:rsidRDefault="00C53FB3" w:rsidP="00C53FB3">
      <w:r>
        <w:t xml:space="preserve"> F                  0.10067   </w:t>
      </w:r>
      <w:proofErr w:type="gramStart"/>
      <w:r>
        <w:t>1.35734  -</w:t>
      </w:r>
      <w:proofErr w:type="gramEnd"/>
      <w:r>
        <w:t xml:space="preserve">1.86884 </w:t>
      </w:r>
    </w:p>
    <w:p w:rsidR="00C53FB3" w:rsidRDefault="00C53FB3" w:rsidP="00C53FB3">
      <w:r>
        <w:t xml:space="preserve"> N                 -0.34403   1.21028   0.70277 </w:t>
      </w:r>
    </w:p>
    <w:p w:rsidR="00C53FB3" w:rsidRDefault="00C53FB3" w:rsidP="00C53FB3">
      <w:r>
        <w:t xml:space="preserve"> O                 -</w:t>
      </w:r>
      <w:proofErr w:type="gramStart"/>
      <w:r>
        <w:t>0.54952  -</w:t>
      </w:r>
      <w:proofErr w:type="gramEnd"/>
      <w:r>
        <w:t xml:space="preserve">1.06847   0.62365 </w:t>
      </w:r>
    </w:p>
    <w:p w:rsidR="00C53FB3" w:rsidRDefault="00C53FB3" w:rsidP="00C53FB3">
      <w:r>
        <w:t xml:space="preserve"> C                 -0.86356   1.41162   2.06086 </w:t>
      </w:r>
    </w:p>
    <w:p w:rsidR="00C53FB3" w:rsidRDefault="00C53FB3" w:rsidP="00C53FB3">
      <w:r>
        <w:t xml:space="preserve"> C                 -0.96493   2.91458   2.29968 </w:t>
      </w:r>
    </w:p>
    <w:p w:rsidR="00C53FB3" w:rsidRDefault="00C53FB3" w:rsidP="00C53FB3">
      <w:r>
        <w:t xml:space="preserve"> C                  0.01898   0.75119   3.12243 </w:t>
      </w:r>
    </w:p>
    <w:p w:rsidR="00C53FB3" w:rsidRDefault="00C53FB3" w:rsidP="00C53FB3">
      <w:r>
        <w:t xml:space="preserve"> O                 -1.71547   3.48983   1.23002 </w:t>
      </w:r>
    </w:p>
    <w:p w:rsidR="00C53FB3" w:rsidRDefault="00C53FB3" w:rsidP="00C53FB3">
      <w:r>
        <w:t xml:space="preserve"> H                  4.73877   </w:t>
      </w:r>
      <w:proofErr w:type="gramStart"/>
      <w:r>
        <w:t>0.35067  -</w:t>
      </w:r>
      <w:proofErr w:type="gramEnd"/>
      <w:r>
        <w:t xml:space="preserve">2.07376 </w:t>
      </w:r>
    </w:p>
    <w:p w:rsidR="00C53FB3" w:rsidRDefault="00C53FB3" w:rsidP="00C53FB3">
      <w:r>
        <w:t xml:space="preserve"> H                  </w:t>
      </w:r>
      <w:proofErr w:type="gramStart"/>
      <w:r>
        <w:t>5.03029  -</w:t>
      </w:r>
      <w:proofErr w:type="gramEnd"/>
      <w:r>
        <w:t xml:space="preserve">2.11378  -2.03109 </w:t>
      </w:r>
    </w:p>
    <w:p w:rsidR="00C53FB3" w:rsidRDefault="00C53FB3" w:rsidP="00C53FB3">
      <w:r>
        <w:t xml:space="preserve"> H                  </w:t>
      </w:r>
      <w:proofErr w:type="gramStart"/>
      <w:r>
        <w:t>3.05444  -</w:t>
      </w:r>
      <w:proofErr w:type="gramEnd"/>
      <w:r>
        <w:t xml:space="preserve">3.58112  -1.70232 </w:t>
      </w:r>
    </w:p>
    <w:p w:rsidR="00C53FB3" w:rsidRDefault="00C53FB3" w:rsidP="00C53FB3">
      <w:r>
        <w:t xml:space="preserve"> H                  </w:t>
      </w:r>
      <w:proofErr w:type="gramStart"/>
      <w:r>
        <w:t>0.80739  -</w:t>
      </w:r>
      <w:proofErr w:type="gramEnd"/>
      <w:r>
        <w:t xml:space="preserve">2.58884  -1.41572 </w:t>
      </w:r>
    </w:p>
    <w:p w:rsidR="00C53FB3" w:rsidRDefault="00C53FB3" w:rsidP="00C53FB3">
      <w:r>
        <w:lastRenderedPageBreak/>
        <w:t xml:space="preserve"> H                  2.48772   </w:t>
      </w:r>
      <w:proofErr w:type="gramStart"/>
      <w:r>
        <w:t>1.33854  -</w:t>
      </w:r>
      <w:proofErr w:type="gramEnd"/>
      <w:r>
        <w:t xml:space="preserve">1.78878 </w:t>
      </w:r>
    </w:p>
    <w:p w:rsidR="00C53FB3" w:rsidRDefault="00C53FB3" w:rsidP="00C53FB3">
      <w:r>
        <w:t xml:space="preserve"> H                 -</w:t>
      </w:r>
      <w:proofErr w:type="gramStart"/>
      <w:r>
        <w:t>0.62513  -</w:t>
      </w:r>
      <w:proofErr w:type="gramEnd"/>
      <w:r>
        <w:t xml:space="preserve">0.52241  -1.94508 </w:t>
      </w:r>
    </w:p>
    <w:p w:rsidR="00C53FB3" w:rsidRDefault="00C53FB3" w:rsidP="00C53FB3">
      <w:r>
        <w:t xml:space="preserve"> H                 -0.34022   2.02415   0.10246 </w:t>
      </w:r>
    </w:p>
    <w:p w:rsidR="00C53FB3" w:rsidRDefault="00C53FB3" w:rsidP="00C53FB3">
      <w:r>
        <w:t xml:space="preserve"> H                 -1.87095   0.98181   2.11214 </w:t>
      </w:r>
    </w:p>
    <w:p w:rsidR="00C53FB3" w:rsidRDefault="00C53FB3" w:rsidP="00C53FB3">
      <w:r>
        <w:t xml:space="preserve"> H                 -1.4527    3.08436   3.26648 </w:t>
      </w:r>
    </w:p>
    <w:p w:rsidR="00C53FB3" w:rsidRDefault="00C53FB3" w:rsidP="00C53FB3">
      <w:r>
        <w:t xml:space="preserve"> H                  0.04473   3.34485   2.34078 </w:t>
      </w:r>
    </w:p>
    <w:p w:rsidR="00C53FB3" w:rsidRDefault="00C53FB3" w:rsidP="00C53FB3">
      <w:r>
        <w:t xml:space="preserve"> H                 -0.39099   0.93481   4.11915 </w:t>
      </w:r>
    </w:p>
    <w:p w:rsidR="00C53FB3" w:rsidRDefault="00C53FB3" w:rsidP="00C53FB3">
      <w:r>
        <w:t xml:space="preserve"> H                  </w:t>
      </w:r>
      <w:proofErr w:type="gramStart"/>
      <w:r>
        <w:t>0.06445  -</w:t>
      </w:r>
      <w:proofErr w:type="gramEnd"/>
      <w:r>
        <w:t xml:space="preserve">0.32434   2.95937 </w:t>
      </w:r>
    </w:p>
    <w:p w:rsidR="00C53FB3" w:rsidRDefault="00C53FB3" w:rsidP="00C53FB3">
      <w:r>
        <w:t xml:space="preserve"> H                  1.03469   1.15419   3.08341 </w:t>
      </w:r>
    </w:p>
    <w:p w:rsidR="0037384D" w:rsidRDefault="00C53FB3" w:rsidP="00C53FB3">
      <w:r>
        <w:t xml:space="preserve"> H                 -1.66556   4.44763   1.30665</w:t>
      </w:r>
    </w:p>
    <w:p w:rsidR="00C53FB3" w:rsidRPr="00C6747B" w:rsidRDefault="00C53FB3" w:rsidP="00C53FB3">
      <w:pPr>
        <w:rPr>
          <w:highlight w:val="yellow"/>
        </w:rPr>
      </w:pPr>
    </w:p>
    <w:p w:rsidR="005507A4" w:rsidRPr="00510E06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510E06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510E06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510E06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510E06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510E06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510E06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510E06">
        <w:rPr>
          <w:rFonts w:cstheme="minorHAnsi" w:hint="eastAsia"/>
          <w:b/>
        </w:rPr>
        <w:t>(</w:t>
      </w:r>
      <w:r w:rsidRPr="00510E06">
        <w:rPr>
          <w:rFonts w:cstheme="minorHAnsi" w:hint="eastAsia"/>
          <w:b/>
          <w:i/>
        </w:rPr>
        <w:t>R</w:t>
      </w:r>
      <w:r w:rsidRPr="00510E06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510E06">
        <w:rPr>
          <w:rFonts w:cstheme="minorHAnsi" w:hint="eastAsia"/>
          <w:b/>
        </w:rPr>
        <w:t xml:space="preserve"> 19</w:t>
      </w:r>
      <w:r w:rsidRPr="00510E06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510E06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510E06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510E06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510E06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510E06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510E06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510E06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37384D" w:rsidRPr="00510E06" w:rsidRDefault="00510E06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510E06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138277" cy="1917898"/>
            <wp:effectExtent l="19050" t="0" r="0" b="0"/>
            <wp:docPr id="27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 l="33186" t="23920" r="31418" b="247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276" cy="19178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6467" w:rsidRPr="00510E06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        </w:t>
      </w:r>
      <w:proofErr w:type="spellStart"/>
      <w:proofErr w:type="gramStart"/>
      <w:r w:rsidR="00E06467" w:rsidRPr="00510E06">
        <w:rPr>
          <w:sz w:val="24"/>
        </w:rPr>
        <w:t>δ</w:t>
      </w:r>
      <w:r w:rsidR="00E06467" w:rsidRPr="00510E06">
        <w:rPr>
          <w:sz w:val="24"/>
          <w:vertAlign w:val="subscript"/>
        </w:rPr>
        <w:t>α</w:t>
      </w:r>
      <w:proofErr w:type="spellEnd"/>
      <w:r w:rsidR="00E06467" w:rsidRPr="00510E06">
        <w:rPr>
          <w:rFonts w:hint="eastAsia"/>
          <w:sz w:val="24"/>
          <w:vertAlign w:val="subscript"/>
        </w:rPr>
        <w:t>-F</w:t>
      </w:r>
      <w:r w:rsidR="00E06467" w:rsidRPr="00510E06">
        <w:rPr>
          <w:rFonts w:hint="eastAsia"/>
          <w:i/>
          <w:sz w:val="24"/>
          <w:vertAlign w:val="superscript"/>
        </w:rPr>
        <w:t>R</w:t>
      </w:r>
      <w:proofErr w:type="gramEnd"/>
      <w:r w:rsidR="00E06467" w:rsidRPr="00510E06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E06467" w:rsidRPr="00510E06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E06467" w:rsidRPr="00510E06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E06467" w:rsidRPr="00510E06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E06467" w:rsidRPr="00510E06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E06467" w:rsidRPr="00510E06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E06467" w:rsidRPr="00510E06">
        <w:rPr>
          <w:rFonts w:asciiTheme="majorHAnsi" w:hAnsiTheme="majorHAnsi" w:cs="Times New Roman"/>
          <w:sz w:val="20"/>
          <w:szCs w:val="20"/>
        </w:rPr>
        <w:t>=</w:t>
      </w:r>
      <w:r w:rsidR="00E06467" w:rsidRPr="00510E06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E06467" w:rsidRPr="00510E06">
        <w:rPr>
          <w:rFonts w:asciiTheme="majorHAnsi" w:hAnsiTheme="majorHAnsi" w:cs="Times New Roman"/>
          <w:sz w:val="20"/>
          <w:szCs w:val="20"/>
        </w:rPr>
        <w:t>-19</w:t>
      </w:r>
      <w:r w:rsidRPr="00510E06">
        <w:rPr>
          <w:rFonts w:asciiTheme="majorHAnsi" w:hAnsiTheme="majorHAnsi" w:cs="Times New Roman" w:hint="eastAsia"/>
          <w:sz w:val="20"/>
          <w:szCs w:val="20"/>
        </w:rPr>
        <w:t>4.83</w:t>
      </w:r>
      <w:r w:rsidR="00E06467" w:rsidRPr="00510E06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E06467" w:rsidRPr="00510E06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E06467" w:rsidRPr="00C6747B" w:rsidRDefault="00E06467" w:rsidP="00B706F9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510E06" w:rsidRPr="00510E06" w:rsidRDefault="006F4B12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3.141110   -2.654470    2.66823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4.161130   -1.859600    3.19074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3.943150   -0.497750    3.38440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2.712990    0.071100    3.05657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1.691610   -0.724050    2.53466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1.909800   -2.091960    2.34421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0.350640   -0.121020    2.17432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0.115990   -0.066240    0.65339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0.237470    1.169780    2.72134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N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0.036060    1.178320    0.13093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O     0.016970   -1.105900    0.02002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-0.297670    1.421780   -1.25826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-1.571150    2.262450   -1.32977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0.840990    2.144340   -2.03169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O    -2.119820    2.196780   -2.54835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2.127160    1.352610   -2.08665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2.270720    0.291670   -2.98851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3.449800   -0.446840   -3.03953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4.508350   -0.135000   -2.18670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4.378260    0.919610   -1.28626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 3.195730    1.656800   -1.23833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O    -2.004500    2.927060   -0.418990</w:t>
      </w:r>
    </w:p>
    <w:p w:rsidR="00510E06" w:rsidRPr="00510E06" w:rsidRDefault="00E75DF9" w:rsidP="00510E06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="00510E06" w:rsidRPr="00510E06">
        <w:rPr>
          <w:rFonts w:ascii="Times New Roman" w:hAnsi="Times New Roman"/>
          <w:bCs/>
          <w:kern w:val="0"/>
          <w:sz w:val="20"/>
          <w:szCs w:val="20"/>
        </w:rPr>
        <w:t xml:space="preserve">   -3.304440    2.998510   -2.76268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3.302150   -3.715690    2.51616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5.117580   -2.300560    3.44766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4.729640    0.126680    3.79306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2.542000    1.127660    3.21591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1.121220   -2.708780    1.93155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-0.465180   -0.712850    2.59643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-0.010660    1.956920    0.77318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-0.487770    0.452610   -1.71989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1.019050    3.114700   -1.55889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0.476460    2.338940   -3.04335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1.454200    0.043550   -3.65943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3.543520   -1.264080   -3.74598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5.427060   -0.709250   -2.22534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5.195810    1.169520   -0.61939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 3.103860    2.479860   -0.53741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-3.079470    4.053560   -2.605730</w:t>
      </w:r>
    </w:p>
    <w:p w:rsidR="00510E06" w:rsidRPr="00510E06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-4.096390    2.687800   -2.081270</w:t>
      </w:r>
    </w:p>
    <w:p w:rsidR="0037384D" w:rsidRDefault="00510E06" w:rsidP="00510E06">
      <w:pPr>
        <w:rPr>
          <w:rFonts w:ascii="Times New Roman" w:hAnsi="Times New Roman"/>
          <w:bCs/>
          <w:kern w:val="0"/>
          <w:sz w:val="20"/>
          <w:szCs w:val="20"/>
        </w:rPr>
      </w:pPr>
      <w:r w:rsidRPr="00510E06">
        <w:rPr>
          <w:rFonts w:ascii="Times New Roman" w:hAnsi="Times New Roman"/>
          <w:bCs/>
          <w:kern w:val="0"/>
          <w:sz w:val="20"/>
          <w:szCs w:val="20"/>
        </w:rPr>
        <w:t>H    -3.592640    2.816410   -3.794400</w:t>
      </w:r>
    </w:p>
    <w:p w:rsidR="00510E06" w:rsidRPr="00C6747B" w:rsidRDefault="00510E06" w:rsidP="00510E06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7828C2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7828C2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7828C2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7828C2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7828C2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7828C2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7828C2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7828C2">
        <w:rPr>
          <w:rFonts w:cstheme="minorHAnsi" w:hint="eastAsia"/>
          <w:b/>
        </w:rPr>
        <w:t>(</w:t>
      </w:r>
      <w:r w:rsidRPr="007828C2">
        <w:rPr>
          <w:rFonts w:cstheme="minorHAnsi" w:hint="eastAsia"/>
          <w:b/>
          <w:i/>
        </w:rPr>
        <w:t>S</w:t>
      </w:r>
      <w:r w:rsidRPr="007828C2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7828C2">
        <w:rPr>
          <w:rFonts w:cstheme="minorHAnsi" w:hint="eastAsia"/>
          <w:b/>
        </w:rPr>
        <w:t xml:space="preserve"> 19</w:t>
      </w:r>
      <w:r w:rsidRPr="007828C2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7828C2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7828C2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7828C2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7828C2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7828C2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7828C2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7828C2" w:rsidRDefault="005507A4" w:rsidP="007E1114"/>
    <w:p w:rsidR="0037384D" w:rsidRPr="007828C2" w:rsidRDefault="007828C2" w:rsidP="007E1114">
      <w:r w:rsidRPr="007828C2">
        <w:rPr>
          <w:rFonts w:hint="eastAsia"/>
          <w:noProof/>
        </w:rPr>
        <w:drawing>
          <wp:inline distT="0" distB="0" distL="0" distR="0">
            <wp:extent cx="2346344" cy="1309512"/>
            <wp:effectExtent l="19050" t="0" r="0" b="0"/>
            <wp:docPr id="28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 l="32563" t="31395" r="29470" b="347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344" cy="1309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6467" w:rsidRPr="007828C2">
        <w:rPr>
          <w:rFonts w:hint="eastAsia"/>
        </w:rPr>
        <w:t xml:space="preserve">        </w:t>
      </w:r>
      <w:proofErr w:type="spellStart"/>
      <w:proofErr w:type="gramStart"/>
      <w:r w:rsidR="00E06467" w:rsidRPr="007828C2">
        <w:rPr>
          <w:sz w:val="24"/>
        </w:rPr>
        <w:t>δ</w:t>
      </w:r>
      <w:r w:rsidR="00E06467" w:rsidRPr="007828C2">
        <w:rPr>
          <w:sz w:val="24"/>
          <w:vertAlign w:val="subscript"/>
        </w:rPr>
        <w:t>α</w:t>
      </w:r>
      <w:proofErr w:type="spellEnd"/>
      <w:r w:rsidR="00E06467" w:rsidRPr="007828C2">
        <w:rPr>
          <w:rFonts w:hint="eastAsia"/>
          <w:sz w:val="24"/>
          <w:vertAlign w:val="subscript"/>
        </w:rPr>
        <w:t>-F</w:t>
      </w:r>
      <w:r w:rsidR="00E06467" w:rsidRPr="007828C2">
        <w:rPr>
          <w:rFonts w:hint="eastAsia"/>
          <w:i/>
          <w:sz w:val="24"/>
          <w:vertAlign w:val="superscript"/>
        </w:rPr>
        <w:t>S</w:t>
      </w:r>
      <w:proofErr w:type="gramEnd"/>
      <w:r w:rsidR="00E06467" w:rsidRPr="007828C2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E06467" w:rsidRPr="007828C2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E06467" w:rsidRPr="007828C2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E06467" w:rsidRPr="007828C2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E06467" w:rsidRPr="007828C2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E06467" w:rsidRPr="007828C2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E06467" w:rsidRPr="007828C2">
        <w:rPr>
          <w:rFonts w:asciiTheme="majorHAnsi" w:hAnsiTheme="majorHAnsi" w:cs="Times New Roman"/>
          <w:sz w:val="20"/>
          <w:szCs w:val="20"/>
        </w:rPr>
        <w:t>=</w:t>
      </w:r>
      <w:r w:rsidR="00E06467" w:rsidRPr="007828C2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E06467" w:rsidRPr="007828C2">
        <w:rPr>
          <w:rFonts w:asciiTheme="majorHAnsi" w:hAnsiTheme="majorHAnsi" w:cs="Times New Roman"/>
          <w:sz w:val="20"/>
          <w:szCs w:val="20"/>
        </w:rPr>
        <w:t>-19</w:t>
      </w:r>
      <w:r w:rsidRPr="007828C2">
        <w:rPr>
          <w:rFonts w:asciiTheme="majorHAnsi" w:hAnsiTheme="majorHAnsi" w:cs="Times New Roman" w:hint="eastAsia"/>
          <w:sz w:val="20"/>
          <w:szCs w:val="20"/>
        </w:rPr>
        <w:t>4.06</w:t>
      </w:r>
      <w:r w:rsidR="00E06467" w:rsidRPr="007828C2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E06467" w:rsidRPr="007828C2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E06467" w:rsidRPr="007828C2" w:rsidRDefault="00E06467" w:rsidP="0049534A"/>
    <w:p w:rsidR="007828C2" w:rsidRDefault="007828C2" w:rsidP="007828C2">
      <w:r>
        <w:t>C     3.511330   -4.529053    0.705987</w:t>
      </w:r>
    </w:p>
    <w:p w:rsidR="007828C2" w:rsidRDefault="007828C2" w:rsidP="007828C2">
      <w:r>
        <w:t>C     2.653520   -5.620613    0.571477</w:t>
      </w:r>
    </w:p>
    <w:p w:rsidR="007828C2" w:rsidRDefault="007828C2" w:rsidP="007828C2">
      <w:r>
        <w:t>C     1.332800   -5.516903    1.001447</w:t>
      </w:r>
    </w:p>
    <w:p w:rsidR="007828C2" w:rsidRDefault="007828C2" w:rsidP="007828C2">
      <w:r>
        <w:t>C     0.866840   -4.328163    1.561787</w:t>
      </w:r>
    </w:p>
    <w:p w:rsidR="007828C2" w:rsidRDefault="007828C2" w:rsidP="007828C2">
      <w:r>
        <w:t>C     1.725280   -3.236013    1.698167</w:t>
      </w:r>
    </w:p>
    <w:p w:rsidR="007828C2" w:rsidRDefault="007828C2" w:rsidP="007828C2">
      <w:r>
        <w:t>C     3.052080   -3.341893    1.269587</w:t>
      </w:r>
    </w:p>
    <w:p w:rsidR="007828C2" w:rsidRDefault="007828C2" w:rsidP="007828C2">
      <w:r>
        <w:t>C     1.231590   -1.936373    2.297467</w:t>
      </w:r>
    </w:p>
    <w:p w:rsidR="007828C2" w:rsidRDefault="007828C2" w:rsidP="007828C2">
      <w:r>
        <w:t>C     1.080570   -0.830483    1.237787</w:t>
      </w:r>
    </w:p>
    <w:p w:rsidR="007828C2" w:rsidRDefault="007828C2" w:rsidP="007828C2">
      <w:r>
        <w:t>F     0.002400   -2.139773    2.948117</w:t>
      </w:r>
    </w:p>
    <w:p w:rsidR="007828C2" w:rsidRDefault="007828C2" w:rsidP="007828C2">
      <w:r>
        <w:t>N    -0.184560   -0.441943    0.988547</w:t>
      </w:r>
    </w:p>
    <w:p w:rsidR="007828C2" w:rsidRDefault="007828C2" w:rsidP="007828C2">
      <w:r>
        <w:t>O     2.073550   -0.373973    0.686837</w:t>
      </w:r>
    </w:p>
    <w:p w:rsidR="007828C2" w:rsidRDefault="007828C2" w:rsidP="007828C2">
      <w:r>
        <w:t>C    -0.506130    0.589637    0.015647</w:t>
      </w:r>
    </w:p>
    <w:p w:rsidR="007828C2" w:rsidRDefault="007828C2" w:rsidP="007828C2">
      <w:r>
        <w:lastRenderedPageBreak/>
        <w:t>C    -1.931070    0.334147   -0.458593</w:t>
      </w:r>
    </w:p>
    <w:p w:rsidR="007828C2" w:rsidRDefault="007828C2" w:rsidP="007828C2">
      <w:r>
        <w:t>C    -0.365090    2.010157    0.642557</w:t>
      </w:r>
    </w:p>
    <w:p w:rsidR="007828C2" w:rsidRDefault="007828C2" w:rsidP="007828C2">
      <w:r>
        <w:t>O    -2.120710    0.761747   -1.706103</w:t>
      </w:r>
    </w:p>
    <w:p w:rsidR="007828C2" w:rsidRDefault="007828C2" w:rsidP="007828C2">
      <w:r>
        <w:t>C    -0.514890    3.153597   -0.334323</w:t>
      </w:r>
    </w:p>
    <w:p w:rsidR="007828C2" w:rsidRDefault="007828C2" w:rsidP="007828C2">
      <w:r>
        <w:t>C     0.519960    3.462647   -1.225563</w:t>
      </w:r>
    </w:p>
    <w:p w:rsidR="007828C2" w:rsidRDefault="007828C2" w:rsidP="007828C2">
      <w:r>
        <w:t>C     0.391100    4.512617   -2.131063</w:t>
      </w:r>
    </w:p>
    <w:p w:rsidR="007828C2" w:rsidRDefault="007828C2" w:rsidP="007828C2">
      <w:r>
        <w:t>C    -0.775940    5.276007   -2.157273</w:t>
      </w:r>
    </w:p>
    <w:p w:rsidR="007828C2" w:rsidRDefault="007828C2" w:rsidP="007828C2">
      <w:r>
        <w:t>C    -1.810020    4.982097   -1.270993</w:t>
      </w:r>
    </w:p>
    <w:p w:rsidR="007828C2" w:rsidRDefault="007828C2" w:rsidP="007828C2">
      <w:r>
        <w:t>C    -1.678400    3.928247   -0.367563</w:t>
      </w:r>
    </w:p>
    <w:p w:rsidR="007828C2" w:rsidRDefault="007828C2" w:rsidP="007828C2">
      <w:r>
        <w:t>O    -2.785070   -0.172753    0.233287</w:t>
      </w:r>
    </w:p>
    <w:p w:rsidR="007828C2" w:rsidRDefault="007828C2" w:rsidP="007828C2">
      <w:r>
        <w:t>C    -3.463220    0.639547   -2.231623</w:t>
      </w:r>
    </w:p>
    <w:p w:rsidR="007828C2" w:rsidRDefault="007828C2" w:rsidP="007828C2">
      <w:r>
        <w:t>H     4.541530   -4.602783    0.376627</w:t>
      </w:r>
    </w:p>
    <w:p w:rsidR="007828C2" w:rsidRDefault="007828C2" w:rsidP="007828C2">
      <w:r>
        <w:t>H     3.014320   -6.546153    0.137457</w:t>
      </w:r>
    </w:p>
    <w:p w:rsidR="007828C2" w:rsidRDefault="007828C2" w:rsidP="007828C2">
      <w:r>
        <w:t>H     0.660440   -6.361673    0.902987</w:t>
      </w:r>
    </w:p>
    <w:p w:rsidR="007828C2" w:rsidRDefault="007828C2" w:rsidP="007828C2">
      <w:r>
        <w:t>H    -0.157590   -4.251703    1.902207</w:t>
      </w:r>
    </w:p>
    <w:p w:rsidR="007828C2" w:rsidRDefault="007828C2" w:rsidP="007828C2">
      <w:r>
        <w:t>H     3.717150   -2.492753    1.367637</w:t>
      </w:r>
    </w:p>
    <w:p w:rsidR="007828C2" w:rsidRDefault="007828C2" w:rsidP="007828C2">
      <w:r>
        <w:t>H     1.930330   -1.564403    3.050377</w:t>
      </w:r>
    </w:p>
    <w:p w:rsidR="007828C2" w:rsidRDefault="007828C2" w:rsidP="007828C2">
      <w:r>
        <w:t>H    -0.948430   -0.851373    1.509227</w:t>
      </w:r>
    </w:p>
    <w:p w:rsidR="007828C2" w:rsidRDefault="007828C2" w:rsidP="007828C2">
      <w:r>
        <w:t>H     0.179010    0.503027   -0.827673</w:t>
      </w:r>
    </w:p>
    <w:p w:rsidR="007828C2" w:rsidRDefault="007828C2" w:rsidP="007828C2">
      <w:r>
        <w:t>H     0.630080    2.038147    1.092677</w:t>
      </w:r>
    </w:p>
    <w:p w:rsidR="007828C2" w:rsidRDefault="007828C2" w:rsidP="007828C2">
      <w:r>
        <w:t>H    -1.093560    2.098537    1.452887</w:t>
      </w:r>
    </w:p>
    <w:p w:rsidR="007828C2" w:rsidRDefault="007828C2" w:rsidP="007828C2">
      <w:r>
        <w:t>H     1.435590    2.880027   -1.204983</w:t>
      </w:r>
    </w:p>
    <w:p w:rsidR="007828C2" w:rsidRDefault="007828C2" w:rsidP="007828C2">
      <w:r>
        <w:t>H     1.204070    4.739337   -2.811873</w:t>
      </w:r>
    </w:p>
    <w:p w:rsidR="007828C2" w:rsidRDefault="007828C2" w:rsidP="007828C2">
      <w:r>
        <w:t>H    -0.875230    6.096407   -2.859033</w:t>
      </w:r>
    </w:p>
    <w:p w:rsidR="007828C2" w:rsidRDefault="007828C2" w:rsidP="007828C2">
      <w:r>
        <w:t>H    -2.718160    5.574687   -1.278943</w:t>
      </w:r>
    </w:p>
    <w:p w:rsidR="007828C2" w:rsidRDefault="007828C2" w:rsidP="007828C2">
      <w:r>
        <w:t>H    -2.486440    3.709007    0.323107</w:t>
      </w:r>
    </w:p>
    <w:p w:rsidR="007828C2" w:rsidRDefault="007828C2" w:rsidP="007828C2">
      <w:r>
        <w:t>H    -3.763790   -0.407893   -2.252593</w:t>
      </w:r>
    </w:p>
    <w:p w:rsidR="007828C2" w:rsidRDefault="007828C2" w:rsidP="007828C2">
      <w:r>
        <w:t>H    -3.414780    1.047047   -3.237473</w:t>
      </w:r>
    </w:p>
    <w:p w:rsidR="0037384D" w:rsidRDefault="007828C2" w:rsidP="007828C2">
      <w:r>
        <w:t>H    -4.160460    1.209997   -1.618203</w:t>
      </w:r>
    </w:p>
    <w:p w:rsidR="007828C2" w:rsidRPr="00C6747B" w:rsidRDefault="007828C2" w:rsidP="007828C2">
      <w:pPr>
        <w:rPr>
          <w:highlight w:val="yellow"/>
        </w:rPr>
      </w:pPr>
    </w:p>
    <w:p w:rsidR="005507A4" w:rsidRPr="00A56C4C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A56C4C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A56C4C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A56C4C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A56C4C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A56C4C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A56C4C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A56C4C">
        <w:rPr>
          <w:rFonts w:cstheme="minorHAnsi" w:hint="eastAsia"/>
          <w:b/>
        </w:rPr>
        <w:t>(</w:t>
      </w:r>
      <w:r w:rsidRPr="00A56C4C">
        <w:rPr>
          <w:rFonts w:cstheme="minorHAnsi" w:hint="eastAsia"/>
          <w:b/>
          <w:i/>
        </w:rPr>
        <w:t>R</w:t>
      </w:r>
      <w:r w:rsidRPr="00A56C4C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A56C4C">
        <w:rPr>
          <w:rFonts w:cstheme="minorHAnsi" w:hint="eastAsia"/>
          <w:b/>
        </w:rPr>
        <w:t xml:space="preserve"> 20</w:t>
      </w:r>
      <w:r w:rsidRPr="00A56C4C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A56C4C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A56C4C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A56C4C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A56C4C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A56C4C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A56C4C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A56C4C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882E5C" w:rsidRPr="00A56C4C" w:rsidRDefault="00A56C4C" w:rsidP="00882E5C">
      <w:pPr>
        <w:ind w:firstLineChars="100" w:firstLine="200"/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 w:hint="eastAsia"/>
          <w:bCs/>
          <w:noProof/>
          <w:kern w:val="0"/>
          <w:sz w:val="20"/>
          <w:szCs w:val="20"/>
        </w:rPr>
        <w:drawing>
          <wp:inline distT="0" distB="0" distL="0" distR="0">
            <wp:extent cx="2340711" cy="1505748"/>
            <wp:effectExtent l="19050" t="0" r="2439" b="0"/>
            <wp:docPr id="2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 l="31212" t="27076" r="28115" b="310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711" cy="1505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6467" w:rsidRPr="00A56C4C">
        <w:rPr>
          <w:rFonts w:ascii="Times New Roman" w:hAnsi="Times New Roman" w:hint="eastAsia"/>
          <w:bCs/>
          <w:kern w:val="0"/>
          <w:sz w:val="20"/>
          <w:szCs w:val="20"/>
        </w:rPr>
        <w:t xml:space="preserve">          </w:t>
      </w:r>
      <w:proofErr w:type="spellStart"/>
      <w:proofErr w:type="gramStart"/>
      <w:r w:rsidR="00E06467" w:rsidRPr="00A56C4C">
        <w:rPr>
          <w:sz w:val="24"/>
        </w:rPr>
        <w:t>δ</w:t>
      </w:r>
      <w:r w:rsidR="00E06467" w:rsidRPr="00A56C4C">
        <w:rPr>
          <w:sz w:val="24"/>
          <w:vertAlign w:val="subscript"/>
        </w:rPr>
        <w:t>α</w:t>
      </w:r>
      <w:proofErr w:type="spellEnd"/>
      <w:r w:rsidR="00E06467" w:rsidRPr="00A56C4C">
        <w:rPr>
          <w:rFonts w:hint="eastAsia"/>
          <w:sz w:val="24"/>
          <w:vertAlign w:val="subscript"/>
        </w:rPr>
        <w:t>-F</w:t>
      </w:r>
      <w:r w:rsidR="00E06467" w:rsidRPr="00A56C4C">
        <w:rPr>
          <w:rFonts w:hint="eastAsia"/>
          <w:i/>
          <w:sz w:val="24"/>
          <w:vertAlign w:val="superscript"/>
        </w:rPr>
        <w:t>R</w:t>
      </w:r>
      <w:proofErr w:type="gramEnd"/>
      <w:r w:rsidR="00E06467" w:rsidRPr="00A56C4C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E06467" w:rsidRPr="00A56C4C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E06467" w:rsidRPr="00A56C4C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E06467" w:rsidRPr="00A56C4C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E06467" w:rsidRPr="00A56C4C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E06467" w:rsidRPr="00A56C4C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E06467" w:rsidRPr="00A56C4C">
        <w:rPr>
          <w:rFonts w:asciiTheme="majorHAnsi" w:hAnsiTheme="majorHAnsi" w:cs="Times New Roman"/>
          <w:sz w:val="20"/>
          <w:szCs w:val="20"/>
        </w:rPr>
        <w:t>=</w:t>
      </w:r>
      <w:r w:rsidR="00E06467" w:rsidRPr="00A56C4C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E06467" w:rsidRPr="00A56C4C">
        <w:rPr>
          <w:rFonts w:asciiTheme="majorHAnsi" w:hAnsiTheme="majorHAnsi" w:cs="Times New Roman"/>
          <w:sz w:val="20"/>
          <w:szCs w:val="20"/>
        </w:rPr>
        <w:t>-19</w:t>
      </w:r>
      <w:r w:rsidRPr="00A56C4C">
        <w:rPr>
          <w:rFonts w:asciiTheme="majorHAnsi" w:hAnsiTheme="majorHAnsi" w:cs="Times New Roman" w:hint="eastAsia"/>
          <w:sz w:val="20"/>
          <w:szCs w:val="20"/>
        </w:rPr>
        <w:t>4.06</w:t>
      </w:r>
      <w:r w:rsidR="00E06467" w:rsidRPr="00A56C4C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E06467" w:rsidRPr="00A56C4C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E06467" w:rsidRPr="00A56C4C" w:rsidRDefault="00E06467" w:rsidP="00882E5C">
      <w:pPr>
        <w:ind w:firstLineChars="100" w:firstLine="200"/>
        <w:rPr>
          <w:rFonts w:ascii="Times New Roman" w:hAnsi="Times New Roman"/>
          <w:bCs/>
          <w:kern w:val="0"/>
          <w:sz w:val="20"/>
          <w:szCs w:val="20"/>
        </w:rPr>
      </w:pPr>
    </w:p>
    <w:p w:rsidR="00A56C4C" w:rsidRPr="00A56C4C" w:rsidRDefault="00A56C4C" w:rsidP="004B5A65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C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3.84246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3.42556  -1.1854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2.98465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4.51712  -1.0509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1.66393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4.41341  -1.48087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C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1.19797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3.22467  -2.0412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2.05641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2.13252  -2.17759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3.38321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2.2384   -1.7490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1.56272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0.83288  -2.77689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 1.4117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0.27301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1.7172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F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0.33353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1.03628  -3.42754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N                 0.14657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0.66155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1.46797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O                 2.40468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0.72952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1.16626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-0.175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1.69313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0.49507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-1.59994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1.43764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0.02083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-0.03396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3.11365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1.12198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O                -1.78958   1.86524   1.22668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-0.18376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4.25709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0.145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 0.85109   4.56614   0.74614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 0.72223   5.61611   1.65164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-0.44481   6.3795    1.67785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-1.47889   6.08559   0.79157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-1.34727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5.03174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0.11186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O                -2.45394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0.93074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0.7127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C                -3.13209   1.74304   1.7522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4.87266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3.49929  -0.85605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3.34545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5.44266  -0.61688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0.99157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5.25818  -1.3824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0.17354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3.14821  -2.38163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4.04828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1.38926  -1.84706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2.26146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0.46091  -3.5298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-0.6173 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0.25212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1.98865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0.51014   1.60652   0.34825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0.96121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3.14164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1.572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-0.76243   </w:t>
      </w:r>
      <w:proofErr w:type="gramStart"/>
      <w:r w:rsidRPr="00A56C4C">
        <w:rPr>
          <w:rFonts w:ascii="Times New Roman" w:hAnsi="Times New Roman"/>
          <w:bCs/>
          <w:kern w:val="0"/>
          <w:sz w:val="20"/>
          <w:szCs w:val="20"/>
        </w:rPr>
        <w:t>3.20203  -</w:t>
      </w:r>
      <w:proofErr w:type="gramEnd"/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1.9323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1.76672   3.98352   0.72556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 1.5352    5.84283   2.33245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-0.5441    7.1999    2.37961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-2.38703   6.67818   0.79952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-2.15531   4.8125   -0.80253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-3.43266   0.6956    1.77317 </w:t>
      </w:r>
    </w:p>
    <w:p w:rsidR="00A56C4C" w:rsidRPr="00A56C4C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-3.08365   2.15054   2.75805 </w:t>
      </w:r>
    </w:p>
    <w:p w:rsidR="0037384D" w:rsidRDefault="00A56C4C" w:rsidP="00A56C4C">
      <w:pPr>
        <w:rPr>
          <w:rFonts w:ascii="Times New Roman" w:hAnsi="Times New Roman"/>
          <w:bCs/>
          <w:kern w:val="0"/>
          <w:sz w:val="20"/>
          <w:szCs w:val="20"/>
        </w:rPr>
      </w:pPr>
      <w:r w:rsidRPr="00A56C4C">
        <w:rPr>
          <w:rFonts w:ascii="Times New Roman" w:hAnsi="Times New Roman"/>
          <w:bCs/>
          <w:kern w:val="0"/>
          <w:sz w:val="20"/>
          <w:szCs w:val="20"/>
        </w:rPr>
        <w:t xml:space="preserve"> H                -3.82933   2.31349   1.13878</w:t>
      </w:r>
    </w:p>
    <w:p w:rsidR="00A56C4C" w:rsidRPr="00C6747B" w:rsidRDefault="00A56C4C" w:rsidP="00A56C4C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991EE3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991EE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991EE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991EE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991EE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991EE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991EE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991EE3">
        <w:rPr>
          <w:rFonts w:cstheme="minorHAnsi" w:hint="eastAsia"/>
          <w:b/>
        </w:rPr>
        <w:t>(</w:t>
      </w:r>
      <w:r w:rsidRPr="00991EE3">
        <w:rPr>
          <w:rFonts w:cstheme="minorHAnsi" w:hint="eastAsia"/>
          <w:b/>
          <w:i/>
        </w:rPr>
        <w:t>S</w:t>
      </w:r>
      <w:r w:rsidRPr="00991EE3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991EE3">
        <w:rPr>
          <w:rFonts w:cstheme="minorHAnsi" w:hint="eastAsia"/>
          <w:b/>
        </w:rPr>
        <w:t xml:space="preserve"> 20</w:t>
      </w:r>
      <w:r w:rsidRPr="00991EE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991EE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991EE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991EE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991EE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991EE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991EE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991EE3" w:rsidRDefault="00991EE3" w:rsidP="007E1114">
      <w:r w:rsidRPr="00991EE3">
        <w:rPr>
          <w:rFonts w:hint="eastAsia"/>
          <w:noProof/>
        </w:rPr>
        <w:lastRenderedPageBreak/>
        <w:drawing>
          <wp:inline distT="0" distB="0" distL="0" distR="0">
            <wp:extent cx="2412049" cy="1653849"/>
            <wp:effectExtent l="19050" t="0" r="7301" b="0"/>
            <wp:docPr id="26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 l="31212" t="24419" r="29568" b="325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155" cy="1656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6467" w:rsidRPr="00991EE3">
        <w:rPr>
          <w:rFonts w:hint="eastAsia"/>
        </w:rPr>
        <w:t xml:space="preserve">            </w:t>
      </w:r>
      <w:proofErr w:type="spellStart"/>
      <w:proofErr w:type="gramStart"/>
      <w:r w:rsidR="00E06467" w:rsidRPr="00991EE3">
        <w:rPr>
          <w:sz w:val="24"/>
        </w:rPr>
        <w:t>δ</w:t>
      </w:r>
      <w:r w:rsidR="00E06467" w:rsidRPr="00991EE3">
        <w:rPr>
          <w:sz w:val="24"/>
          <w:vertAlign w:val="subscript"/>
        </w:rPr>
        <w:t>α</w:t>
      </w:r>
      <w:proofErr w:type="spellEnd"/>
      <w:r w:rsidR="00E06467" w:rsidRPr="00991EE3">
        <w:rPr>
          <w:rFonts w:hint="eastAsia"/>
          <w:sz w:val="24"/>
          <w:vertAlign w:val="subscript"/>
        </w:rPr>
        <w:t>-F</w:t>
      </w:r>
      <w:r w:rsidR="00E06467" w:rsidRPr="00991EE3">
        <w:rPr>
          <w:rFonts w:hint="eastAsia"/>
          <w:i/>
          <w:sz w:val="24"/>
          <w:vertAlign w:val="superscript"/>
        </w:rPr>
        <w:t>S</w:t>
      </w:r>
      <w:proofErr w:type="gramEnd"/>
      <w:r w:rsidR="00E06467" w:rsidRPr="00991EE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E06467" w:rsidRPr="00991EE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E06467" w:rsidRPr="00991EE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E06467" w:rsidRPr="00991EE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E06467" w:rsidRPr="00991EE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E06467" w:rsidRPr="00991EE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E06467" w:rsidRPr="00991EE3">
        <w:rPr>
          <w:rFonts w:asciiTheme="majorHAnsi" w:hAnsiTheme="majorHAnsi" w:cs="Times New Roman"/>
          <w:sz w:val="20"/>
          <w:szCs w:val="20"/>
        </w:rPr>
        <w:t>=</w:t>
      </w:r>
      <w:r w:rsidR="00E06467" w:rsidRPr="00991EE3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E06467" w:rsidRPr="00991EE3">
        <w:rPr>
          <w:rFonts w:asciiTheme="majorHAnsi" w:hAnsiTheme="majorHAnsi" w:cs="Times New Roman"/>
          <w:sz w:val="20"/>
          <w:szCs w:val="20"/>
        </w:rPr>
        <w:t>-19</w:t>
      </w:r>
      <w:r w:rsidRPr="00991EE3">
        <w:rPr>
          <w:rFonts w:asciiTheme="majorHAnsi" w:hAnsiTheme="majorHAnsi" w:cs="Times New Roman" w:hint="eastAsia"/>
          <w:sz w:val="20"/>
          <w:szCs w:val="20"/>
        </w:rPr>
        <w:t>4.83</w:t>
      </w:r>
      <w:r w:rsidR="00E06467" w:rsidRPr="00991EE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E06467" w:rsidRPr="00991EE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E06467" w:rsidRPr="00C6747B" w:rsidRDefault="00E06467" w:rsidP="00021BE1">
      <w:pPr>
        <w:rPr>
          <w:highlight w:val="yellow"/>
        </w:rPr>
      </w:pPr>
    </w:p>
    <w:p w:rsidR="00096B12" w:rsidRDefault="00096B12" w:rsidP="00096B12">
      <w:pPr>
        <w:ind w:firstLineChars="50" w:firstLine="105"/>
      </w:pPr>
      <w:r>
        <w:t xml:space="preserve">C                  </w:t>
      </w:r>
      <w:proofErr w:type="gramStart"/>
      <w:r>
        <w:t>3.14111  -</w:t>
      </w:r>
      <w:proofErr w:type="gramEnd"/>
      <w:r>
        <w:t xml:space="preserve">2.65447  -2.66823 </w:t>
      </w:r>
    </w:p>
    <w:p w:rsidR="00096B12" w:rsidRDefault="00096B12" w:rsidP="00096B12">
      <w:r>
        <w:t xml:space="preserve"> C                  </w:t>
      </w:r>
      <w:proofErr w:type="gramStart"/>
      <w:r>
        <w:t>4.16113  -</w:t>
      </w:r>
      <w:proofErr w:type="gramEnd"/>
      <w:r>
        <w:t xml:space="preserve">1.8596   -3.19074 </w:t>
      </w:r>
    </w:p>
    <w:p w:rsidR="00096B12" w:rsidRDefault="00096B12" w:rsidP="00096B12">
      <w:r>
        <w:t xml:space="preserve"> C                  </w:t>
      </w:r>
      <w:proofErr w:type="gramStart"/>
      <w:r>
        <w:t>3.94315  -</w:t>
      </w:r>
      <w:proofErr w:type="gramEnd"/>
      <w:r>
        <w:t xml:space="preserve">0.49775  -3.3844 </w:t>
      </w:r>
    </w:p>
    <w:p w:rsidR="00096B12" w:rsidRDefault="00096B12" w:rsidP="00096B12">
      <w:r>
        <w:t xml:space="preserve"> C                  2.71299   0.0711   -3.05657 </w:t>
      </w:r>
    </w:p>
    <w:p w:rsidR="00096B12" w:rsidRDefault="00096B12" w:rsidP="00096B12">
      <w:r>
        <w:t xml:space="preserve"> C                  </w:t>
      </w:r>
      <w:proofErr w:type="gramStart"/>
      <w:r>
        <w:t>1.69161  -</w:t>
      </w:r>
      <w:proofErr w:type="gramEnd"/>
      <w:r>
        <w:t xml:space="preserve">0.72405  -2.53466 </w:t>
      </w:r>
    </w:p>
    <w:p w:rsidR="00096B12" w:rsidRDefault="00096B12" w:rsidP="00096B12">
      <w:r>
        <w:t xml:space="preserve"> C                  1.9098   -</w:t>
      </w:r>
      <w:proofErr w:type="gramStart"/>
      <w:r>
        <w:t>2.09196  -</w:t>
      </w:r>
      <w:proofErr w:type="gramEnd"/>
      <w:r>
        <w:t xml:space="preserve">2.34421 </w:t>
      </w:r>
    </w:p>
    <w:p w:rsidR="00096B12" w:rsidRDefault="00096B12" w:rsidP="00096B12">
      <w:r>
        <w:t xml:space="preserve"> C                  </w:t>
      </w:r>
      <w:proofErr w:type="gramStart"/>
      <w:r>
        <w:t>0.35064  -</w:t>
      </w:r>
      <w:proofErr w:type="gramEnd"/>
      <w:r>
        <w:t xml:space="preserve">0.12102  -2.17432 </w:t>
      </w:r>
    </w:p>
    <w:p w:rsidR="00096B12" w:rsidRDefault="00096B12" w:rsidP="00096B12">
      <w:r>
        <w:t xml:space="preserve"> C                  </w:t>
      </w:r>
      <w:proofErr w:type="gramStart"/>
      <w:r>
        <w:t>0.11599  -</w:t>
      </w:r>
      <w:proofErr w:type="gramEnd"/>
      <w:r>
        <w:t xml:space="preserve">0.06624  -0.65339 </w:t>
      </w:r>
    </w:p>
    <w:p w:rsidR="00096B12" w:rsidRDefault="00096B12" w:rsidP="00096B12">
      <w:r>
        <w:t xml:space="preserve"> F                  0.23747   </w:t>
      </w:r>
      <w:proofErr w:type="gramStart"/>
      <w:r>
        <w:t>1.16978  -</w:t>
      </w:r>
      <w:proofErr w:type="gramEnd"/>
      <w:r>
        <w:t xml:space="preserve">2.72134 </w:t>
      </w:r>
    </w:p>
    <w:p w:rsidR="00096B12" w:rsidRDefault="00096B12" w:rsidP="00096B12">
      <w:r>
        <w:t xml:space="preserve"> N                  0.03606   </w:t>
      </w:r>
      <w:proofErr w:type="gramStart"/>
      <w:r>
        <w:t>1.17832  -</w:t>
      </w:r>
      <w:proofErr w:type="gramEnd"/>
      <w:r>
        <w:t xml:space="preserve">0.13093 </w:t>
      </w:r>
    </w:p>
    <w:p w:rsidR="00096B12" w:rsidRDefault="00096B12" w:rsidP="00096B12">
      <w:r>
        <w:t xml:space="preserve"> O                  </w:t>
      </w:r>
      <w:proofErr w:type="gramStart"/>
      <w:r>
        <w:t>0.01697  -</w:t>
      </w:r>
      <w:proofErr w:type="gramEnd"/>
      <w:r>
        <w:t xml:space="preserve">1.1059   -0.02002 </w:t>
      </w:r>
    </w:p>
    <w:p w:rsidR="00096B12" w:rsidRDefault="00096B12" w:rsidP="00096B12">
      <w:r>
        <w:t xml:space="preserve"> C                 -0.29767   1.42178   1.25826 </w:t>
      </w:r>
    </w:p>
    <w:p w:rsidR="00096B12" w:rsidRDefault="00096B12" w:rsidP="00096B12">
      <w:r>
        <w:t xml:space="preserve"> C                 -1.57115   2.26245   1.32977 </w:t>
      </w:r>
    </w:p>
    <w:p w:rsidR="00096B12" w:rsidRDefault="00096B12" w:rsidP="00096B12">
      <w:r>
        <w:t xml:space="preserve"> C                  0.84099   2.14434   2.03169 </w:t>
      </w:r>
    </w:p>
    <w:p w:rsidR="00096B12" w:rsidRDefault="00096B12" w:rsidP="00096B12">
      <w:r>
        <w:t xml:space="preserve"> O                 -2.11982   2.19678   2.54835 </w:t>
      </w:r>
    </w:p>
    <w:p w:rsidR="00096B12" w:rsidRDefault="00096B12" w:rsidP="00096B12">
      <w:r>
        <w:t xml:space="preserve"> C                  2.12716   1.35261   2.08665 </w:t>
      </w:r>
    </w:p>
    <w:p w:rsidR="00096B12" w:rsidRDefault="00096B12" w:rsidP="00096B12">
      <w:r>
        <w:t xml:space="preserve"> C                  2.27072   0.29167   2.98851 </w:t>
      </w:r>
    </w:p>
    <w:p w:rsidR="00096B12" w:rsidRDefault="00096B12" w:rsidP="00096B12">
      <w:r>
        <w:t xml:space="preserve"> C                  3.4498   -0.44684   3.03953 </w:t>
      </w:r>
    </w:p>
    <w:p w:rsidR="00096B12" w:rsidRDefault="00096B12" w:rsidP="00096B12">
      <w:r>
        <w:t xml:space="preserve"> C                  </w:t>
      </w:r>
      <w:proofErr w:type="gramStart"/>
      <w:r>
        <w:t>4.50835  -</w:t>
      </w:r>
      <w:proofErr w:type="gramEnd"/>
      <w:r>
        <w:t xml:space="preserve">0.135     2.1867 </w:t>
      </w:r>
    </w:p>
    <w:p w:rsidR="00096B12" w:rsidRDefault="00096B12" w:rsidP="00096B12">
      <w:r>
        <w:t xml:space="preserve"> C                  4.37826   0.91961   1.28626 </w:t>
      </w:r>
    </w:p>
    <w:p w:rsidR="00096B12" w:rsidRDefault="00096B12" w:rsidP="00096B12">
      <w:r>
        <w:t xml:space="preserve"> C                  3.19573   1.6568    1.23833 </w:t>
      </w:r>
    </w:p>
    <w:p w:rsidR="00096B12" w:rsidRDefault="00096B12" w:rsidP="00096B12">
      <w:r>
        <w:t xml:space="preserve"> O                 -2.0045    2.92706   0.41899 </w:t>
      </w:r>
    </w:p>
    <w:p w:rsidR="00096B12" w:rsidRDefault="00096B12" w:rsidP="00096B12">
      <w:r>
        <w:t xml:space="preserve"> C                 -3.30444   2.99851   2.76268 </w:t>
      </w:r>
    </w:p>
    <w:p w:rsidR="00096B12" w:rsidRDefault="00096B12" w:rsidP="00096B12">
      <w:r>
        <w:t xml:space="preserve"> H                  </w:t>
      </w:r>
      <w:proofErr w:type="gramStart"/>
      <w:r>
        <w:t>3.30215  -</w:t>
      </w:r>
      <w:proofErr w:type="gramEnd"/>
      <w:r>
        <w:t xml:space="preserve">3.71569  -2.51616 </w:t>
      </w:r>
    </w:p>
    <w:p w:rsidR="00096B12" w:rsidRDefault="00096B12" w:rsidP="00096B12">
      <w:r>
        <w:t xml:space="preserve"> H                  </w:t>
      </w:r>
      <w:proofErr w:type="gramStart"/>
      <w:r>
        <w:t>5.11758  -</w:t>
      </w:r>
      <w:proofErr w:type="gramEnd"/>
      <w:r>
        <w:t xml:space="preserve">2.30056  -3.44766 </w:t>
      </w:r>
    </w:p>
    <w:p w:rsidR="00096B12" w:rsidRDefault="00096B12" w:rsidP="00096B12">
      <w:r>
        <w:t xml:space="preserve"> H                  4.72964   </w:t>
      </w:r>
      <w:proofErr w:type="gramStart"/>
      <w:r>
        <w:t>0.12668  -</w:t>
      </w:r>
      <w:proofErr w:type="gramEnd"/>
      <w:r>
        <w:t xml:space="preserve">3.79306 </w:t>
      </w:r>
    </w:p>
    <w:p w:rsidR="00096B12" w:rsidRDefault="00096B12" w:rsidP="00096B12">
      <w:r>
        <w:t xml:space="preserve"> H                  2.542     </w:t>
      </w:r>
      <w:proofErr w:type="gramStart"/>
      <w:r>
        <w:t>1.12766  -</w:t>
      </w:r>
      <w:proofErr w:type="gramEnd"/>
      <w:r>
        <w:t xml:space="preserve">3.21591 </w:t>
      </w:r>
    </w:p>
    <w:p w:rsidR="00096B12" w:rsidRDefault="00096B12" w:rsidP="00096B12">
      <w:r>
        <w:t xml:space="preserve"> H                  </w:t>
      </w:r>
      <w:proofErr w:type="gramStart"/>
      <w:r>
        <w:t>1.12122  -</w:t>
      </w:r>
      <w:proofErr w:type="gramEnd"/>
      <w:r>
        <w:t xml:space="preserve">2.70878  -1.93155 </w:t>
      </w:r>
    </w:p>
    <w:p w:rsidR="00096B12" w:rsidRDefault="00096B12" w:rsidP="00096B12">
      <w:r>
        <w:t xml:space="preserve"> H                 -</w:t>
      </w:r>
      <w:proofErr w:type="gramStart"/>
      <w:r>
        <w:t>0.46518  -</w:t>
      </w:r>
      <w:proofErr w:type="gramEnd"/>
      <w:r>
        <w:t xml:space="preserve">0.71285  -2.59643 </w:t>
      </w:r>
    </w:p>
    <w:p w:rsidR="00096B12" w:rsidRDefault="00096B12" w:rsidP="00096B12">
      <w:r>
        <w:t xml:space="preserve"> H                 -0.01066   </w:t>
      </w:r>
      <w:proofErr w:type="gramStart"/>
      <w:r>
        <w:t>1.95692  -</w:t>
      </w:r>
      <w:proofErr w:type="gramEnd"/>
      <w:r>
        <w:t xml:space="preserve">0.77318 </w:t>
      </w:r>
    </w:p>
    <w:p w:rsidR="00096B12" w:rsidRDefault="00096B12" w:rsidP="00096B12">
      <w:r>
        <w:t xml:space="preserve"> H                 -0.48777   0.45261   1.71989 </w:t>
      </w:r>
    </w:p>
    <w:p w:rsidR="00096B12" w:rsidRDefault="00096B12" w:rsidP="00096B12">
      <w:r>
        <w:t xml:space="preserve"> H                  1.01905   3.1147    1.55889 </w:t>
      </w:r>
    </w:p>
    <w:p w:rsidR="00096B12" w:rsidRDefault="00096B12" w:rsidP="00096B12">
      <w:r>
        <w:t xml:space="preserve"> H                  0.47646   2.33894   3.04335 </w:t>
      </w:r>
    </w:p>
    <w:p w:rsidR="00096B12" w:rsidRDefault="00096B12" w:rsidP="00096B12">
      <w:r>
        <w:t xml:space="preserve"> H                  1.4542    0.04355   3.65943 </w:t>
      </w:r>
    </w:p>
    <w:p w:rsidR="00096B12" w:rsidRDefault="00096B12" w:rsidP="00096B12">
      <w:r>
        <w:lastRenderedPageBreak/>
        <w:t xml:space="preserve"> H                  </w:t>
      </w:r>
      <w:proofErr w:type="gramStart"/>
      <w:r>
        <w:t>3.54352  -</w:t>
      </w:r>
      <w:proofErr w:type="gramEnd"/>
      <w:r>
        <w:t xml:space="preserve">1.26408   3.74598 </w:t>
      </w:r>
    </w:p>
    <w:p w:rsidR="00096B12" w:rsidRDefault="00096B12" w:rsidP="00096B12">
      <w:r>
        <w:t xml:space="preserve"> H                  </w:t>
      </w:r>
      <w:proofErr w:type="gramStart"/>
      <w:r>
        <w:t>5.42706  -</w:t>
      </w:r>
      <w:proofErr w:type="gramEnd"/>
      <w:r>
        <w:t xml:space="preserve">0.70925   2.22534 </w:t>
      </w:r>
    </w:p>
    <w:p w:rsidR="00096B12" w:rsidRDefault="00096B12" w:rsidP="00096B12">
      <w:r>
        <w:t xml:space="preserve"> H                  5.19581   1.16952   0.61939 </w:t>
      </w:r>
    </w:p>
    <w:p w:rsidR="00096B12" w:rsidRDefault="00096B12" w:rsidP="00096B12">
      <w:r>
        <w:t xml:space="preserve"> H                  3.10386   2.47986   0.53741 </w:t>
      </w:r>
    </w:p>
    <w:p w:rsidR="00096B12" w:rsidRDefault="00096B12" w:rsidP="00096B12">
      <w:r>
        <w:t xml:space="preserve"> H                 -3.07947   4.05356   2.60573 </w:t>
      </w:r>
    </w:p>
    <w:p w:rsidR="00096B12" w:rsidRDefault="00096B12" w:rsidP="00096B12">
      <w:r>
        <w:t xml:space="preserve"> H                 -4.09639   2.6878    2.08127 </w:t>
      </w:r>
    </w:p>
    <w:p w:rsidR="0037384D" w:rsidRDefault="00096B12" w:rsidP="00096B12">
      <w:r>
        <w:t xml:space="preserve"> H                 -3.59264   2.81641   3.7944</w:t>
      </w:r>
    </w:p>
    <w:p w:rsidR="00096B12" w:rsidRPr="00C6747B" w:rsidRDefault="00096B12" w:rsidP="00096B12">
      <w:pPr>
        <w:rPr>
          <w:highlight w:val="yellow"/>
        </w:rPr>
      </w:pPr>
    </w:p>
    <w:p w:rsidR="005507A4" w:rsidRPr="006853DD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6853DD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6853DD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6853DD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6853DD">
        <w:rPr>
          <w:rFonts w:cstheme="minorHAnsi" w:hint="eastAsia"/>
          <w:b/>
        </w:rPr>
        <w:t>(</w:t>
      </w:r>
      <w:r w:rsidRPr="006853DD">
        <w:rPr>
          <w:rFonts w:cstheme="minorHAnsi" w:hint="eastAsia"/>
          <w:b/>
          <w:i/>
        </w:rPr>
        <w:t>R</w:t>
      </w:r>
      <w:r w:rsidRPr="006853DD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="006251D7" w:rsidRPr="006251D7">
        <w:rPr>
          <w:rFonts w:cstheme="minorHAnsi" w:hint="eastAsia"/>
          <w:b/>
        </w:rPr>
        <w:t xml:space="preserve"> </w:t>
      </w:r>
      <w:r w:rsidRPr="006853DD">
        <w:rPr>
          <w:rFonts w:cstheme="minorHAnsi" w:hint="eastAsia"/>
          <w:b/>
        </w:rPr>
        <w:t>21</w:t>
      </w:r>
      <w:r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6853DD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6853DD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6853DD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6853DD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37384D" w:rsidRPr="006853DD" w:rsidRDefault="006853DD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6853DD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222594" cy="1368862"/>
            <wp:effectExtent l="19050" t="0" r="6256" b="0"/>
            <wp:docPr id="29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 l="29654" t="30066" r="31232" b="31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615" cy="1369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1CCC"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</w:t>
      </w:r>
      <w:r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</w:t>
      </w:r>
      <w:r w:rsidR="00A11CCC" w:rsidRPr="006853DD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</w:t>
      </w:r>
      <w:proofErr w:type="spellStart"/>
      <w:proofErr w:type="gramStart"/>
      <w:r w:rsidR="00A11CCC" w:rsidRPr="006853DD">
        <w:rPr>
          <w:sz w:val="24"/>
        </w:rPr>
        <w:t>δ</w:t>
      </w:r>
      <w:r w:rsidR="00A11CCC" w:rsidRPr="006853DD">
        <w:rPr>
          <w:sz w:val="24"/>
          <w:vertAlign w:val="subscript"/>
        </w:rPr>
        <w:t>α</w:t>
      </w:r>
      <w:proofErr w:type="spellEnd"/>
      <w:r w:rsidR="00A11CCC" w:rsidRPr="006853DD">
        <w:rPr>
          <w:rFonts w:hint="eastAsia"/>
          <w:sz w:val="24"/>
          <w:vertAlign w:val="subscript"/>
        </w:rPr>
        <w:t>-F</w:t>
      </w:r>
      <w:r w:rsidR="00A11CCC" w:rsidRPr="006853DD">
        <w:rPr>
          <w:rFonts w:hint="eastAsia"/>
          <w:i/>
          <w:sz w:val="24"/>
          <w:vertAlign w:val="superscript"/>
        </w:rPr>
        <w:t>R</w:t>
      </w:r>
      <w:proofErr w:type="gramEnd"/>
      <w:r w:rsidR="00A11CCC" w:rsidRPr="006853DD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A11CCC" w:rsidRPr="006853DD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A11CCC" w:rsidRPr="006853DD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A11CCC" w:rsidRPr="006853DD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A11CCC" w:rsidRPr="006853DD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A11CCC" w:rsidRPr="006853DD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A11CCC" w:rsidRPr="006853DD">
        <w:rPr>
          <w:rFonts w:asciiTheme="majorHAnsi" w:hAnsiTheme="majorHAnsi" w:cs="Times New Roman"/>
          <w:sz w:val="20"/>
          <w:szCs w:val="20"/>
        </w:rPr>
        <w:t>=</w:t>
      </w:r>
      <w:r w:rsidR="00A11CCC" w:rsidRPr="006853DD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A11CCC" w:rsidRPr="006853DD">
        <w:rPr>
          <w:rFonts w:asciiTheme="majorHAnsi" w:hAnsiTheme="majorHAnsi" w:cs="Times New Roman"/>
          <w:sz w:val="20"/>
          <w:szCs w:val="20"/>
        </w:rPr>
        <w:t>-19</w:t>
      </w:r>
      <w:r w:rsidRPr="006853DD">
        <w:rPr>
          <w:rFonts w:asciiTheme="majorHAnsi" w:hAnsiTheme="majorHAnsi" w:cs="Times New Roman" w:hint="eastAsia"/>
          <w:sz w:val="20"/>
          <w:szCs w:val="20"/>
        </w:rPr>
        <w:t>1.77</w:t>
      </w:r>
      <w:r w:rsidR="00A11CCC" w:rsidRPr="006853DD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A11CCC" w:rsidRPr="006853DD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A11CCC" w:rsidRPr="00C6747B" w:rsidRDefault="00A11CCC" w:rsidP="00530016">
      <w:pPr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6853DD" w:rsidRPr="006853DD" w:rsidRDefault="006853DD" w:rsidP="006853DD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C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4.37214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2.12705  -0.9258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 4.0985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3.32693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1.58183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2.88319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3.49058  -2.24294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1.94142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2.4628   -2.24718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2.21561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1.26051  -1.59279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 3.4369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1.09572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93323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 1.1961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0.14288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1.57386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 0.4676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0.05213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221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F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0.26085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3247   -2.60784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N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0.83942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37208  -0.24829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O                 1.08624   0.28561   0.7798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1.68434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29827   0.93308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3.12341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14042   0.45762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1.52903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1.5276    1.8464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O                -3.94093   0.12573   1.479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O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3.48039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25895  -0.69184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C                -5.34443   0.26579   1.15813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5.31723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1.99087  -0.41252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4.82986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4.12711  -1.5807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2.66471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4.4191   -2.75821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1.00025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2.58848  -2.76676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3.64905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16562  -0.41997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 1.67461   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0.82411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1.74444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1.29268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55256  -1.13434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-1.41418   0.59553   1.50212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H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1.80327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2.4398    1.31145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2.16215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1.42781   2.72884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0.48933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1.60471   2.16499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-</w:t>
      </w:r>
      <w:proofErr w:type="gramStart"/>
      <w:r w:rsidRPr="006853DD">
        <w:rPr>
          <w:rFonts w:ascii="Times New Roman" w:hAnsi="Times New Roman"/>
          <w:bCs/>
          <w:kern w:val="0"/>
          <w:sz w:val="20"/>
          <w:szCs w:val="20"/>
        </w:rPr>
        <w:t>5.72419  -</w:t>
      </w:r>
      <w:proofErr w:type="gramEnd"/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0.65648   0.71856 </w:t>
      </w:r>
    </w:p>
    <w:p w:rsidR="006853DD" w:rsidRPr="006853D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-5.83626   0.47156   2.10484 </w:t>
      </w:r>
    </w:p>
    <w:p w:rsidR="0037384D" w:rsidRDefault="006853DD" w:rsidP="006853DD">
      <w:pPr>
        <w:rPr>
          <w:rFonts w:ascii="Times New Roman" w:hAnsi="Times New Roman"/>
          <w:bCs/>
          <w:kern w:val="0"/>
          <w:sz w:val="20"/>
          <w:szCs w:val="20"/>
        </w:rPr>
      </w:pPr>
      <w:r w:rsidRPr="006853DD">
        <w:rPr>
          <w:rFonts w:ascii="Times New Roman" w:hAnsi="Times New Roman"/>
          <w:bCs/>
          <w:kern w:val="0"/>
          <w:sz w:val="20"/>
          <w:szCs w:val="20"/>
        </w:rPr>
        <w:t xml:space="preserve"> H                -5.48961   1.09101   0.46102</w:t>
      </w:r>
    </w:p>
    <w:p w:rsidR="006853DD" w:rsidRPr="00C6747B" w:rsidRDefault="006853DD" w:rsidP="006853DD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E21C77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E21C77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E21C77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E21C77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E21C77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E21C77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E21C77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E21C77">
        <w:rPr>
          <w:rFonts w:cstheme="minorHAnsi" w:hint="eastAsia"/>
          <w:b/>
        </w:rPr>
        <w:t>(</w:t>
      </w:r>
      <w:r w:rsidRPr="00E21C77">
        <w:rPr>
          <w:rFonts w:cstheme="minorHAnsi" w:hint="eastAsia"/>
          <w:b/>
          <w:i/>
        </w:rPr>
        <w:t>S</w:t>
      </w:r>
      <w:r w:rsidRPr="00E21C77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E21C77">
        <w:rPr>
          <w:rFonts w:cstheme="minorHAnsi" w:hint="eastAsia"/>
          <w:b/>
        </w:rPr>
        <w:t xml:space="preserve"> 21</w:t>
      </w:r>
      <w:r w:rsidRPr="00E21C77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E21C77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E21C77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E21C77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E21C77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E21C77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E21C77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E21C77" w:rsidRDefault="005507A4" w:rsidP="007E1114"/>
    <w:p w:rsidR="0037384D" w:rsidRPr="00E21C77" w:rsidRDefault="00E21C77" w:rsidP="007E1114">
      <w:r w:rsidRPr="00E21C77">
        <w:rPr>
          <w:rFonts w:hint="eastAsia"/>
          <w:noProof/>
        </w:rPr>
        <w:drawing>
          <wp:inline distT="0" distB="0" distL="0" distR="0">
            <wp:extent cx="2195114" cy="1483847"/>
            <wp:effectExtent l="19050" t="0" r="0" b="0"/>
            <wp:docPr id="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 l="31732" t="29734" r="31239" b="302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114" cy="14838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1CCC" w:rsidRPr="00E21C77">
        <w:rPr>
          <w:rFonts w:hint="eastAsia"/>
        </w:rPr>
        <w:t xml:space="preserve">      </w:t>
      </w:r>
      <w:r>
        <w:rPr>
          <w:rFonts w:hint="eastAsia"/>
        </w:rPr>
        <w:t xml:space="preserve"> </w:t>
      </w:r>
      <w:r w:rsidR="00A11CCC" w:rsidRPr="00E21C77">
        <w:rPr>
          <w:rFonts w:hint="eastAsia"/>
        </w:rPr>
        <w:t xml:space="preserve"> </w:t>
      </w:r>
      <w:proofErr w:type="spellStart"/>
      <w:proofErr w:type="gramStart"/>
      <w:r w:rsidR="00A11CCC" w:rsidRPr="00E21C77">
        <w:rPr>
          <w:sz w:val="24"/>
        </w:rPr>
        <w:t>δ</w:t>
      </w:r>
      <w:r w:rsidR="00A11CCC" w:rsidRPr="00E21C77">
        <w:rPr>
          <w:sz w:val="24"/>
          <w:vertAlign w:val="subscript"/>
        </w:rPr>
        <w:t>α</w:t>
      </w:r>
      <w:proofErr w:type="spellEnd"/>
      <w:r w:rsidR="00A11CCC" w:rsidRPr="00E21C77">
        <w:rPr>
          <w:rFonts w:hint="eastAsia"/>
          <w:sz w:val="24"/>
          <w:vertAlign w:val="subscript"/>
        </w:rPr>
        <w:t>-F</w:t>
      </w:r>
      <w:r w:rsidR="00A11CCC" w:rsidRPr="00E21C77">
        <w:rPr>
          <w:rFonts w:hint="eastAsia"/>
          <w:i/>
          <w:sz w:val="24"/>
          <w:vertAlign w:val="superscript"/>
        </w:rPr>
        <w:t>S</w:t>
      </w:r>
      <w:proofErr w:type="gramEnd"/>
      <w:r w:rsidR="00A11CCC" w:rsidRPr="00E21C77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A11CCC" w:rsidRPr="00E21C77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A11CCC" w:rsidRPr="00E21C7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A11CCC" w:rsidRPr="00E21C7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A11CCC" w:rsidRPr="00E21C77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A11CCC" w:rsidRPr="00E21C77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A11CCC" w:rsidRPr="00E21C77">
        <w:rPr>
          <w:rFonts w:asciiTheme="majorHAnsi" w:hAnsiTheme="majorHAnsi" w:cs="Times New Roman"/>
          <w:sz w:val="20"/>
          <w:szCs w:val="20"/>
        </w:rPr>
        <w:t>=</w:t>
      </w:r>
      <w:r w:rsidR="00A11CCC" w:rsidRPr="00E21C77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A11CCC" w:rsidRPr="00E21C77">
        <w:rPr>
          <w:rFonts w:asciiTheme="majorHAnsi" w:hAnsiTheme="majorHAnsi" w:cs="Times New Roman"/>
          <w:sz w:val="20"/>
          <w:szCs w:val="20"/>
        </w:rPr>
        <w:t>-19</w:t>
      </w:r>
      <w:r w:rsidRPr="00E21C77">
        <w:rPr>
          <w:rFonts w:asciiTheme="majorHAnsi" w:hAnsiTheme="majorHAnsi" w:cs="Times New Roman" w:hint="eastAsia"/>
          <w:sz w:val="20"/>
          <w:szCs w:val="20"/>
        </w:rPr>
        <w:t>1.27</w:t>
      </w:r>
      <w:r w:rsidR="00A11CCC" w:rsidRPr="00E21C77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A11CCC" w:rsidRPr="00E21C77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A11CCC" w:rsidRPr="00C6747B" w:rsidRDefault="00A11CCC" w:rsidP="00DC27B9">
      <w:pPr>
        <w:rPr>
          <w:highlight w:val="yellow"/>
        </w:rPr>
      </w:pPr>
    </w:p>
    <w:p w:rsidR="00E21C77" w:rsidRDefault="00E21C77" w:rsidP="00E21C77">
      <w:r>
        <w:t xml:space="preserve">C              3.29639   </w:t>
      </w:r>
      <w:proofErr w:type="gramStart"/>
      <w:r>
        <w:t>0.17135  -</w:t>
      </w:r>
      <w:proofErr w:type="gramEnd"/>
      <w:r>
        <w:t xml:space="preserve">2.86384 </w:t>
      </w:r>
    </w:p>
    <w:p w:rsidR="00E21C77" w:rsidRDefault="00E21C77" w:rsidP="00E21C77">
      <w:r>
        <w:t xml:space="preserve"> C              </w:t>
      </w:r>
      <w:proofErr w:type="gramStart"/>
      <w:r>
        <w:t>4.05847  -</w:t>
      </w:r>
      <w:proofErr w:type="gramEnd"/>
      <w:r>
        <w:t xml:space="preserve">0.98701  -2.72646 </w:t>
      </w:r>
    </w:p>
    <w:p w:rsidR="00E21C77" w:rsidRDefault="00E21C77" w:rsidP="00E21C77">
      <w:r>
        <w:t xml:space="preserve"> C              </w:t>
      </w:r>
      <w:proofErr w:type="gramStart"/>
      <w:r>
        <w:t>3.45509  -</w:t>
      </w:r>
      <w:proofErr w:type="gramEnd"/>
      <w:r>
        <w:t xml:space="preserve">2.16263  -2.28079 </w:t>
      </w:r>
    </w:p>
    <w:p w:rsidR="00E21C77" w:rsidRDefault="00E21C77" w:rsidP="00E21C77">
      <w:r>
        <w:t xml:space="preserve"> C              </w:t>
      </w:r>
      <w:proofErr w:type="gramStart"/>
      <w:r>
        <w:t>2.09644  -</w:t>
      </w:r>
      <w:proofErr w:type="gramEnd"/>
      <w:r>
        <w:t xml:space="preserve">2.18061  -1.9762 </w:t>
      </w:r>
    </w:p>
    <w:p w:rsidR="00E21C77" w:rsidRDefault="00E21C77" w:rsidP="00E21C77">
      <w:r>
        <w:t xml:space="preserve"> C              </w:t>
      </w:r>
      <w:proofErr w:type="gramStart"/>
      <w:r>
        <w:t>1.33243  -</w:t>
      </w:r>
      <w:proofErr w:type="gramEnd"/>
      <w:r>
        <w:t xml:space="preserve">1.01802  -2.1089 </w:t>
      </w:r>
    </w:p>
    <w:p w:rsidR="00E21C77" w:rsidRDefault="00E21C77" w:rsidP="00E21C77">
      <w:r>
        <w:t xml:space="preserve"> C              1.93773   </w:t>
      </w:r>
      <w:proofErr w:type="gramStart"/>
      <w:r>
        <w:t>0.15904  -</w:t>
      </w:r>
      <w:proofErr w:type="gramEnd"/>
      <w:r>
        <w:t xml:space="preserve">2.55339 </w:t>
      </w:r>
    </w:p>
    <w:p w:rsidR="00E21C77" w:rsidRDefault="00E21C77" w:rsidP="00E21C77">
      <w:r>
        <w:t xml:space="preserve"> C             -</w:t>
      </w:r>
      <w:proofErr w:type="gramStart"/>
      <w:r>
        <w:t>0.13553  -</w:t>
      </w:r>
      <w:proofErr w:type="gramEnd"/>
      <w:r>
        <w:t xml:space="preserve">1.03683  -1.7462 </w:t>
      </w:r>
    </w:p>
    <w:p w:rsidR="00E21C77" w:rsidRDefault="00E21C77" w:rsidP="00E21C77">
      <w:r>
        <w:t xml:space="preserve"> C             -</w:t>
      </w:r>
      <w:proofErr w:type="gramStart"/>
      <w:r>
        <w:t>0.35117  -</w:t>
      </w:r>
      <w:proofErr w:type="gramEnd"/>
      <w:r>
        <w:t xml:space="preserve">0.95586  -0.22365 </w:t>
      </w:r>
    </w:p>
    <w:p w:rsidR="00E21C77" w:rsidRDefault="00E21C77" w:rsidP="00E21C77">
      <w:r>
        <w:t xml:space="preserve"> F             -0.80245   0.0279   -2.37882 </w:t>
      </w:r>
    </w:p>
    <w:p w:rsidR="00E21C77" w:rsidRDefault="00E21C77" w:rsidP="00E21C77">
      <w:r>
        <w:t xml:space="preserve"> N             -0.96729   0.15835   0.21171 </w:t>
      </w:r>
    </w:p>
    <w:p w:rsidR="00E21C77" w:rsidRDefault="00E21C77" w:rsidP="00E21C77">
      <w:r>
        <w:t xml:space="preserve"> O              </w:t>
      </w:r>
      <w:proofErr w:type="gramStart"/>
      <w:r>
        <w:t>0.03192  -</w:t>
      </w:r>
      <w:proofErr w:type="gramEnd"/>
      <w:r>
        <w:t xml:space="preserve">1.87078   0.49346 </w:t>
      </w:r>
    </w:p>
    <w:p w:rsidR="00E21C77" w:rsidRDefault="00E21C77" w:rsidP="00E21C77">
      <w:r>
        <w:t xml:space="preserve"> C             -1.20696   0.41916   1.62193 </w:t>
      </w:r>
    </w:p>
    <w:p w:rsidR="00E21C77" w:rsidRDefault="00E21C77" w:rsidP="00E21C77">
      <w:r>
        <w:t xml:space="preserve"> C             -1.3852    1.92376   1.78481 </w:t>
      </w:r>
    </w:p>
    <w:p w:rsidR="00E21C77" w:rsidRDefault="00E21C77" w:rsidP="00E21C77">
      <w:r>
        <w:t xml:space="preserve"> C             -</w:t>
      </w:r>
      <w:proofErr w:type="gramStart"/>
      <w:r>
        <w:t>2.42688  -</w:t>
      </w:r>
      <w:proofErr w:type="gramEnd"/>
      <w:r>
        <w:t xml:space="preserve">0.34574   2.16691 </w:t>
      </w:r>
    </w:p>
    <w:p w:rsidR="00E21C77" w:rsidRDefault="00E21C77" w:rsidP="00E21C77">
      <w:r>
        <w:t xml:space="preserve"> O             -1.38953   2.26894   3.0746 </w:t>
      </w:r>
    </w:p>
    <w:p w:rsidR="00E21C77" w:rsidRDefault="00E21C77" w:rsidP="00E21C77">
      <w:r>
        <w:t xml:space="preserve"> O             -1.52563   2.69913   0.8674 </w:t>
      </w:r>
    </w:p>
    <w:p w:rsidR="00E21C77" w:rsidRDefault="00E21C77" w:rsidP="00E21C77">
      <w:r>
        <w:t xml:space="preserve"> C             -1.59014   3.67175   3.36458 </w:t>
      </w:r>
    </w:p>
    <w:p w:rsidR="00E21C77" w:rsidRDefault="00E21C77" w:rsidP="00E21C77">
      <w:r>
        <w:t xml:space="preserve"> H              3.75785   </w:t>
      </w:r>
      <w:proofErr w:type="gramStart"/>
      <w:r>
        <w:t>1.08794  -</w:t>
      </w:r>
      <w:proofErr w:type="gramEnd"/>
      <w:r>
        <w:t xml:space="preserve">3.21352 </w:t>
      </w:r>
    </w:p>
    <w:p w:rsidR="00E21C77" w:rsidRDefault="00E21C77" w:rsidP="00E21C77">
      <w:r>
        <w:t xml:space="preserve"> H              </w:t>
      </w:r>
      <w:proofErr w:type="gramStart"/>
      <w:r>
        <w:t>5.11501  -</w:t>
      </w:r>
      <w:proofErr w:type="gramEnd"/>
      <w:r>
        <w:t xml:space="preserve">0.97566  -2.96888 </w:t>
      </w:r>
    </w:p>
    <w:p w:rsidR="00E21C77" w:rsidRDefault="00E21C77" w:rsidP="00E21C77">
      <w:r>
        <w:t xml:space="preserve"> H              </w:t>
      </w:r>
      <w:proofErr w:type="gramStart"/>
      <w:r>
        <w:t>4.04081  -</w:t>
      </w:r>
      <w:proofErr w:type="gramEnd"/>
      <w:r>
        <w:t xml:space="preserve">3.06874  -2.17563 </w:t>
      </w:r>
    </w:p>
    <w:p w:rsidR="00E21C77" w:rsidRDefault="00E21C77" w:rsidP="00E21C77">
      <w:r>
        <w:t xml:space="preserve"> H              </w:t>
      </w:r>
      <w:proofErr w:type="gramStart"/>
      <w:r>
        <w:t>1.62968  -</w:t>
      </w:r>
      <w:proofErr w:type="gramEnd"/>
      <w:r>
        <w:t xml:space="preserve">3.0943   -1.62818 </w:t>
      </w:r>
    </w:p>
    <w:p w:rsidR="00E21C77" w:rsidRDefault="00E21C77" w:rsidP="00E21C77">
      <w:r>
        <w:t xml:space="preserve"> H              1.3445    </w:t>
      </w:r>
      <w:proofErr w:type="gramStart"/>
      <w:r>
        <w:t>1.05745  -</w:t>
      </w:r>
      <w:proofErr w:type="gramEnd"/>
      <w:r>
        <w:t xml:space="preserve">2.66635 </w:t>
      </w:r>
    </w:p>
    <w:p w:rsidR="00E21C77" w:rsidRDefault="00E21C77" w:rsidP="00E21C77">
      <w:r>
        <w:t xml:space="preserve"> H             -</w:t>
      </w:r>
      <w:proofErr w:type="gramStart"/>
      <w:r>
        <w:t>0.61076  -</w:t>
      </w:r>
      <w:proofErr w:type="gramEnd"/>
      <w:r>
        <w:t xml:space="preserve">1.95846  -2.08969 </w:t>
      </w:r>
    </w:p>
    <w:p w:rsidR="00E21C77" w:rsidRDefault="00E21C77" w:rsidP="00E21C77">
      <w:r>
        <w:t xml:space="preserve"> H             -1.22923   </w:t>
      </w:r>
      <w:proofErr w:type="gramStart"/>
      <w:r>
        <w:t>0.87877  -</w:t>
      </w:r>
      <w:proofErr w:type="gramEnd"/>
      <w:r>
        <w:t xml:space="preserve">0.44774 </w:t>
      </w:r>
    </w:p>
    <w:p w:rsidR="00E21C77" w:rsidRDefault="00E21C77" w:rsidP="00E21C77">
      <w:r>
        <w:t xml:space="preserve"> H             -0.32263   0.11636   2.18864 </w:t>
      </w:r>
    </w:p>
    <w:p w:rsidR="00E21C77" w:rsidRDefault="00E21C77" w:rsidP="00E21C77">
      <w:r>
        <w:t xml:space="preserve"> H             -</w:t>
      </w:r>
      <w:proofErr w:type="gramStart"/>
      <w:r>
        <w:t>2.56448  -</w:t>
      </w:r>
      <w:proofErr w:type="gramEnd"/>
      <w:r>
        <w:t xml:space="preserve">0.13476   3.22814 </w:t>
      </w:r>
    </w:p>
    <w:p w:rsidR="00E21C77" w:rsidRDefault="00E21C77" w:rsidP="00E21C77">
      <w:r>
        <w:lastRenderedPageBreak/>
        <w:t xml:space="preserve"> H             -</w:t>
      </w:r>
      <w:proofErr w:type="gramStart"/>
      <w:r>
        <w:t>2.26174  -</w:t>
      </w:r>
      <w:proofErr w:type="gramEnd"/>
      <w:r>
        <w:t xml:space="preserve">1.41561   2.03853 </w:t>
      </w:r>
    </w:p>
    <w:p w:rsidR="00E21C77" w:rsidRDefault="00E21C77" w:rsidP="00E21C77">
      <w:r>
        <w:t xml:space="preserve"> H             -</w:t>
      </w:r>
      <w:proofErr w:type="gramStart"/>
      <w:r>
        <w:t>3.33178  -</w:t>
      </w:r>
      <w:proofErr w:type="gramEnd"/>
      <w:r>
        <w:t xml:space="preserve">0.05924   1.62595 </w:t>
      </w:r>
    </w:p>
    <w:p w:rsidR="00E21C77" w:rsidRDefault="00E21C77" w:rsidP="00E21C77">
      <w:r>
        <w:t xml:space="preserve"> H             -2.55739   4.00051   2.98437 </w:t>
      </w:r>
    </w:p>
    <w:p w:rsidR="00E21C77" w:rsidRDefault="00E21C77" w:rsidP="00E21C77">
      <w:r>
        <w:t xml:space="preserve"> H             -1.55711   3.74854   4.44787 </w:t>
      </w:r>
    </w:p>
    <w:p w:rsidR="00DC27B9" w:rsidRPr="00C6747B" w:rsidRDefault="00E21C77" w:rsidP="00E21C77">
      <w:pPr>
        <w:rPr>
          <w:highlight w:val="yellow"/>
        </w:rPr>
      </w:pPr>
      <w:r>
        <w:t xml:space="preserve"> H             -0.79667   4.26624   2.91182</w:t>
      </w:r>
    </w:p>
    <w:p w:rsidR="0037384D" w:rsidRPr="00C6747B" w:rsidRDefault="0037384D" w:rsidP="007E1114">
      <w:pPr>
        <w:rPr>
          <w:highlight w:val="yellow"/>
        </w:rPr>
      </w:pPr>
    </w:p>
    <w:p w:rsidR="005507A4" w:rsidRPr="00DA0478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DA0478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DA0478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DA0478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DA0478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DA0478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DA0478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DA0478">
        <w:rPr>
          <w:rFonts w:cstheme="minorHAnsi" w:hint="eastAsia"/>
          <w:b/>
        </w:rPr>
        <w:t>(</w:t>
      </w:r>
      <w:r w:rsidRPr="00DA0478">
        <w:rPr>
          <w:rFonts w:cstheme="minorHAnsi" w:hint="eastAsia"/>
          <w:b/>
          <w:i/>
        </w:rPr>
        <w:t>R</w:t>
      </w:r>
      <w:r w:rsidRPr="00DA0478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DA0478">
        <w:rPr>
          <w:rFonts w:cstheme="minorHAnsi" w:hint="eastAsia"/>
          <w:b/>
        </w:rPr>
        <w:t xml:space="preserve"> 22</w:t>
      </w:r>
      <w:r w:rsidR="00DC27B9" w:rsidRPr="00DA0478">
        <w:rPr>
          <w:rFonts w:cstheme="minorHAnsi" w:hint="eastAsia"/>
          <w:b/>
        </w:rPr>
        <w:t xml:space="preserve"> </w:t>
      </w:r>
      <w:r w:rsidRPr="00DA0478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and </w:t>
      </w:r>
      <w:proofErr w:type="spellStart"/>
      <w:proofErr w:type="gramStart"/>
      <w:r w:rsidRPr="00DA0478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DA0478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DA0478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DA0478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DA0478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DA0478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DA0478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56525D" w:rsidRPr="00DA0478" w:rsidRDefault="00434D3B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DA0478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399629" cy="1133418"/>
            <wp:effectExtent l="19050" t="0" r="671" b="0"/>
            <wp:docPr id="31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 l="31212" t="35548" r="29880" b="35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629" cy="113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1CCC" w:rsidRPr="00DA0478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     </w:t>
      </w:r>
      <w:proofErr w:type="spellStart"/>
      <w:proofErr w:type="gramStart"/>
      <w:r w:rsidR="00A11CCC" w:rsidRPr="00DA0478">
        <w:rPr>
          <w:sz w:val="24"/>
        </w:rPr>
        <w:t>δ</w:t>
      </w:r>
      <w:r w:rsidR="00A11CCC" w:rsidRPr="00DA0478">
        <w:rPr>
          <w:sz w:val="24"/>
          <w:vertAlign w:val="subscript"/>
        </w:rPr>
        <w:t>α</w:t>
      </w:r>
      <w:proofErr w:type="spellEnd"/>
      <w:r w:rsidR="00A11CCC" w:rsidRPr="00DA0478">
        <w:rPr>
          <w:rFonts w:hint="eastAsia"/>
          <w:sz w:val="24"/>
          <w:vertAlign w:val="subscript"/>
        </w:rPr>
        <w:t>-F</w:t>
      </w:r>
      <w:r w:rsidR="00A11CCC" w:rsidRPr="00DA0478">
        <w:rPr>
          <w:rFonts w:hint="eastAsia"/>
          <w:i/>
          <w:sz w:val="24"/>
          <w:vertAlign w:val="superscript"/>
        </w:rPr>
        <w:t>R</w:t>
      </w:r>
      <w:proofErr w:type="gramEnd"/>
      <w:r w:rsidR="00A11CCC" w:rsidRPr="00DA0478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A11CCC" w:rsidRPr="00DA0478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A11CCC" w:rsidRPr="00DA0478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A11CCC" w:rsidRPr="00DA0478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A11CCC" w:rsidRPr="00DA0478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A11CCC" w:rsidRPr="00DA0478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A11CCC" w:rsidRPr="00DA0478">
        <w:rPr>
          <w:rFonts w:asciiTheme="majorHAnsi" w:hAnsiTheme="majorHAnsi" w:cs="Times New Roman"/>
          <w:sz w:val="20"/>
          <w:szCs w:val="20"/>
        </w:rPr>
        <w:t>=</w:t>
      </w:r>
      <w:r w:rsidR="00A11CCC" w:rsidRPr="00DA0478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A11CCC" w:rsidRPr="00DA0478">
        <w:rPr>
          <w:rFonts w:asciiTheme="majorHAnsi" w:hAnsiTheme="majorHAnsi" w:cs="Times New Roman"/>
          <w:sz w:val="20"/>
          <w:szCs w:val="20"/>
        </w:rPr>
        <w:t>-19</w:t>
      </w:r>
      <w:r w:rsidRPr="00DA0478">
        <w:rPr>
          <w:rFonts w:asciiTheme="majorHAnsi" w:hAnsiTheme="majorHAnsi" w:cs="Times New Roman" w:hint="eastAsia"/>
          <w:sz w:val="20"/>
          <w:szCs w:val="20"/>
        </w:rPr>
        <w:t>1.27</w:t>
      </w:r>
      <w:r w:rsidR="00A11CCC" w:rsidRPr="00DA0478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A11CCC" w:rsidRPr="00DA0478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A11CCC" w:rsidRPr="00C6747B" w:rsidRDefault="00A11CCC" w:rsidP="00EC1532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 3.296390    0.171350    2.86384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 4.058470   -0.987010    2.72646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 3.455090   -2.162630    2.28079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 2.096440   -2.180610    1.97620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 1.332430   -1.018020    2.10890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 1.937730    0.159040    2.55339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-0.135530   -1.036830    1.74620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-0.351170   -0.955860    0.22365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F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-0.802450    0.027900    2.37882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>N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-0.967290    0.158350   -0.21171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O     0.031920   -1.870780   -0.49346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>
        <w:rPr>
          <w:rFonts w:ascii="Times New Roman" w:hAnsi="Times New Roman" w:hint="eastAsia"/>
          <w:bCs/>
          <w:kern w:val="0"/>
          <w:sz w:val="20"/>
          <w:szCs w:val="20"/>
        </w:rPr>
        <w:t xml:space="preserve">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-1.206960    0.419160   -1.62193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-1.385200    1.923760   -1.78481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-2.426880   -0.345740   -2.16691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O    -1.389530    2.268940   -3.07460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O    -1.525630    2.699130   -0.86740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>
        <w:rPr>
          <w:rFonts w:ascii="Times New Roman" w:hAnsi="Times New Roman"/>
          <w:bCs/>
          <w:kern w:val="0"/>
          <w:sz w:val="20"/>
          <w:szCs w:val="20"/>
        </w:rPr>
        <w:t xml:space="preserve">C </w:t>
      </w:r>
      <w:r w:rsidRPr="00DA0478">
        <w:rPr>
          <w:rFonts w:ascii="Times New Roman" w:hAnsi="Times New Roman"/>
          <w:bCs/>
          <w:kern w:val="0"/>
          <w:sz w:val="20"/>
          <w:szCs w:val="20"/>
        </w:rPr>
        <w:t xml:space="preserve">   -1.590140    3.671750   -3.36458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 3.757850    1.087940    3.21352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 5.115010   -0.975660    2.96888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 4.040810   -3.068740    2.17563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 1.629680   -3.094300    1.62818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 1.344500    1.057450    2.66635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-0.610760   -1.958460    2.08969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-1.229230    0.878770    0.44774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-0.322630    0.116360   -2.18864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-2.564480   -0.134760   -3.22814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-2.261740   -1.415610   -2.03853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-3.331780   -0.059240   -1.62595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-2.557390    4.000510   -2.984370</w:t>
      </w:r>
    </w:p>
    <w:p w:rsidR="00DA0478" w:rsidRPr="00DA0478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lastRenderedPageBreak/>
        <w:t>H    -1.557110    3.748540   -4.447870</w:t>
      </w:r>
    </w:p>
    <w:p w:rsidR="0037384D" w:rsidRDefault="00DA0478" w:rsidP="00DA0478">
      <w:pPr>
        <w:rPr>
          <w:rFonts w:ascii="Times New Roman" w:hAnsi="Times New Roman"/>
          <w:bCs/>
          <w:kern w:val="0"/>
          <w:sz w:val="20"/>
          <w:szCs w:val="20"/>
        </w:rPr>
      </w:pPr>
      <w:r w:rsidRPr="00DA0478">
        <w:rPr>
          <w:rFonts w:ascii="Times New Roman" w:hAnsi="Times New Roman"/>
          <w:bCs/>
          <w:kern w:val="0"/>
          <w:sz w:val="20"/>
          <w:szCs w:val="20"/>
        </w:rPr>
        <w:t>H    -0.796670    4.266240   -2.911820</w:t>
      </w:r>
    </w:p>
    <w:p w:rsidR="00DA0478" w:rsidRDefault="00DA0478" w:rsidP="005507A4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EF3432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EF3432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EF3432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EF3432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EF3432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EF3432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EF3432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EF3432">
        <w:rPr>
          <w:rFonts w:cstheme="minorHAnsi" w:hint="eastAsia"/>
          <w:b/>
        </w:rPr>
        <w:t>(</w:t>
      </w:r>
      <w:r w:rsidRPr="00EF3432">
        <w:rPr>
          <w:rFonts w:cstheme="minorHAnsi" w:hint="eastAsia"/>
          <w:b/>
          <w:i/>
        </w:rPr>
        <w:t>S</w:t>
      </w:r>
      <w:r w:rsidRPr="00EF3432">
        <w:rPr>
          <w:rFonts w:cstheme="minorHAnsi" w:hint="eastAsia"/>
          <w:b/>
        </w:rPr>
        <w:t>)-</w:t>
      </w:r>
      <w:r w:rsidR="006251D7" w:rsidRPr="006251D7">
        <w:rPr>
          <w:rFonts w:cstheme="minorHAnsi"/>
          <w:b/>
        </w:rPr>
        <w:t>FPA-amide</w:t>
      </w:r>
      <w:r w:rsidRPr="00EF3432">
        <w:rPr>
          <w:rFonts w:cstheme="minorHAnsi" w:hint="eastAsia"/>
          <w:b/>
        </w:rPr>
        <w:t xml:space="preserve"> 22</w:t>
      </w:r>
      <w:r w:rsidRPr="00EF3432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EF3432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EF3432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EF3432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EF3432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EF3432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EF3432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EF3432" w:rsidRDefault="005507A4" w:rsidP="007E1114"/>
    <w:p w:rsidR="00B16016" w:rsidRPr="00EF3432" w:rsidRDefault="00EF3432" w:rsidP="00B16016">
      <w:pPr>
        <w:ind w:firstLineChars="100" w:firstLine="210"/>
      </w:pPr>
      <w:r w:rsidRPr="00EF3432">
        <w:rPr>
          <w:rFonts w:hint="eastAsia"/>
          <w:noProof/>
        </w:rPr>
        <w:drawing>
          <wp:inline distT="0" distB="0" distL="0" distR="0">
            <wp:extent cx="2240697" cy="1007483"/>
            <wp:effectExtent l="19050" t="0" r="7203" b="0"/>
            <wp:docPr id="32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 l="30693" t="35548" r="31628" b="373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697" cy="1007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1CCC" w:rsidRPr="00EF3432">
        <w:rPr>
          <w:rFonts w:hint="eastAsia"/>
        </w:rPr>
        <w:t xml:space="preserve">      </w:t>
      </w:r>
      <w:proofErr w:type="spellStart"/>
      <w:proofErr w:type="gramStart"/>
      <w:r w:rsidR="00A11CCC" w:rsidRPr="00EF3432">
        <w:rPr>
          <w:sz w:val="24"/>
        </w:rPr>
        <w:t>δ</w:t>
      </w:r>
      <w:r w:rsidR="00A11CCC" w:rsidRPr="00EF3432">
        <w:rPr>
          <w:sz w:val="24"/>
          <w:vertAlign w:val="subscript"/>
        </w:rPr>
        <w:t>α</w:t>
      </w:r>
      <w:proofErr w:type="spellEnd"/>
      <w:r w:rsidR="00A11CCC" w:rsidRPr="00EF3432">
        <w:rPr>
          <w:rFonts w:hint="eastAsia"/>
          <w:sz w:val="24"/>
          <w:vertAlign w:val="subscript"/>
        </w:rPr>
        <w:t>-F</w:t>
      </w:r>
      <w:r w:rsidR="00A11CCC" w:rsidRPr="00EF3432">
        <w:rPr>
          <w:rFonts w:hint="eastAsia"/>
          <w:i/>
          <w:sz w:val="24"/>
          <w:vertAlign w:val="superscript"/>
        </w:rPr>
        <w:t>S</w:t>
      </w:r>
      <w:proofErr w:type="gramEnd"/>
      <w:r w:rsidR="00A11CCC" w:rsidRPr="00EF3432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A11CCC" w:rsidRPr="00EF3432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A11CCC" w:rsidRPr="00EF3432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A11CCC" w:rsidRPr="00EF3432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A11CCC" w:rsidRPr="00EF3432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A11CCC" w:rsidRPr="00EF3432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A11CCC" w:rsidRPr="00EF3432">
        <w:rPr>
          <w:rFonts w:asciiTheme="majorHAnsi" w:hAnsiTheme="majorHAnsi" w:cs="Times New Roman"/>
          <w:sz w:val="20"/>
          <w:szCs w:val="20"/>
        </w:rPr>
        <w:t>=</w:t>
      </w:r>
      <w:r w:rsidR="00A11CCC" w:rsidRPr="00EF3432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A11CCC" w:rsidRPr="00EF3432">
        <w:rPr>
          <w:rFonts w:asciiTheme="majorHAnsi" w:hAnsiTheme="majorHAnsi" w:cs="Times New Roman"/>
          <w:sz w:val="20"/>
          <w:szCs w:val="20"/>
        </w:rPr>
        <w:t>-19</w:t>
      </w:r>
      <w:r w:rsidRPr="00EF3432">
        <w:rPr>
          <w:rFonts w:asciiTheme="majorHAnsi" w:hAnsiTheme="majorHAnsi" w:cs="Times New Roman" w:hint="eastAsia"/>
          <w:sz w:val="20"/>
          <w:szCs w:val="20"/>
        </w:rPr>
        <w:t>1.77</w:t>
      </w:r>
      <w:r w:rsidR="00A11CCC" w:rsidRPr="00EF3432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A11CCC" w:rsidRPr="00EF3432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A11CCC" w:rsidRPr="00C6747B" w:rsidRDefault="00A11CCC" w:rsidP="00B16016">
      <w:pPr>
        <w:ind w:firstLineChars="100" w:firstLine="210"/>
        <w:rPr>
          <w:highlight w:val="yellow"/>
        </w:rPr>
      </w:pPr>
    </w:p>
    <w:p w:rsidR="00567064" w:rsidRDefault="00567064" w:rsidP="00567064">
      <w:r>
        <w:t>C     4.470829   -1.056282    0.666520</w:t>
      </w:r>
    </w:p>
    <w:p w:rsidR="00567064" w:rsidRDefault="00567064" w:rsidP="00567064">
      <w:r>
        <w:t>C     4.197189   -2.256162    1.322550</w:t>
      </w:r>
    </w:p>
    <w:p w:rsidR="00567064" w:rsidRDefault="00567064" w:rsidP="00567064">
      <w:r>
        <w:t>C     2.981879   -2.419812    1.983660</w:t>
      </w:r>
    </w:p>
    <w:p w:rsidR="00567064" w:rsidRDefault="00567064" w:rsidP="00567064">
      <w:r>
        <w:t>C     2.040109   -1.392032    1.987900</w:t>
      </w:r>
    </w:p>
    <w:p w:rsidR="00567064" w:rsidRDefault="00567064" w:rsidP="00567064">
      <w:r>
        <w:t>C     2.314299   -0.189742    1.333510</w:t>
      </w:r>
    </w:p>
    <w:p w:rsidR="00567064" w:rsidRDefault="00567064" w:rsidP="00567064">
      <w:r>
        <w:t>C     3.535589   -0.024952    0.673950</w:t>
      </w:r>
    </w:p>
    <w:p w:rsidR="00567064" w:rsidRDefault="00567064" w:rsidP="00567064">
      <w:r>
        <w:t>C     1.294789    0.927888    1.314580</w:t>
      </w:r>
    </w:p>
    <w:p w:rsidR="00567064" w:rsidRDefault="00567064" w:rsidP="00567064">
      <w:r>
        <w:t>C     0.566289    1.018638   -0.038280</w:t>
      </w:r>
    </w:p>
    <w:p w:rsidR="00567064" w:rsidRDefault="00567064" w:rsidP="00567064">
      <w:r>
        <w:t>F     0.359539    0.746068    2.348560</w:t>
      </w:r>
    </w:p>
    <w:p w:rsidR="00567064" w:rsidRDefault="00567064" w:rsidP="00567064">
      <w:r>
        <w:t>N    -0.740731    0.698688   -0.010990</w:t>
      </w:r>
    </w:p>
    <w:p w:rsidR="00567064" w:rsidRDefault="00567064" w:rsidP="00567064">
      <w:r>
        <w:t>O     1.184929    1.356378   -1.039080</w:t>
      </w:r>
    </w:p>
    <w:p w:rsidR="00567064" w:rsidRDefault="00567064" w:rsidP="00567064">
      <w:r>
        <w:t>C    -1.585651    0.772498   -1.192360</w:t>
      </w:r>
    </w:p>
    <w:p w:rsidR="00567064" w:rsidRDefault="00567064" w:rsidP="00567064">
      <w:r>
        <w:t>C    -3.024721    0.930348   -0.716900</w:t>
      </w:r>
    </w:p>
    <w:p w:rsidR="00567064" w:rsidRDefault="00567064" w:rsidP="00567064">
      <w:r>
        <w:t>C    -1.430341   -0.456832   -2.105680</w:t>
      </w:r>
    </w:p>
    <w:p w:rsidR="00567064" w:rsidRDefault="00567064" w:rsidP="00567064">
      <w:r>
        <w:t>O    -3.842241    1.196498   -1.738280</w:t>
      </w:r>
    </w:p>
    <w:p w:rsidR="00567064" w:rsidRDefault="00567064" w:rsidP="00567064">
      <w:r>
        <w:t>O    -3.381701    0.811818    0.432560</w:t>
      </w:r>
    </w:p>
    <w:p w:rsidR="00567064" w:rsidRDefault="00567064" w:rsidP="00567064">
      <w:r>
        <w:t>C    -5.245741    1.336558   -1.417410</w:t>
      </w:r>
    </w:p>
    <w:p w:rsidR="00567064" w:rsidRDefault="00567064" w:rsidP="00567064">
      <w:r>
        <w:t>H     5.415919   -0.920102    0.153240</w:t>
      </w:r>
    </w:p>
    <w:p w:rsidR="00567064" w:rsidRDefault="00567064" w:rsidP="00567064">
      <w:r>
        <w:t>H     4.928549   -3.056342    1.321420</w:t>
      </w:r>
    </w:p>
    <w:p w:rsidR="00567064" w:rsidRDefault="00567064" w:rsidP="00567064">
      <w:r>
        <w:t>H     2.763399   -3.348332    2.498930</w:t>
      </w:r>
    </w:p>
    <w:p w:rsidR="00567064" w:rsidRDefault="00567064" w:rsidP="00567064">
      <w:r>
        <w:t>H     1.098939   -1.517712    2.507480</w:t>
      </w:r>
    </w:p>
    <w:p w:rsidR="00567064" w:rsidRDefault="00567064" w:rsidP="00567064">
      <w:r>
        <w:t>H     3.747739    0.905148    0.160690</w:t>
      </w:r>
    </w:p>
    <w:p w:rsidR="00567064" w:rsidRDefault="00567064" w:rsidP="00567064">
      <w:r>
        <w:t>H     1.773299    1.894878    1.485160</w:t>
      </w:r>
    </w:p>
    <w:p w:rsidR="00567064" w:rsidRDefault="00567064" w:rsidP="00567064">
      <w:r>
        <w:t>H    -1.193991    0.518208    0.875060</w:t>
      </w:r>
    </w:p>
    <w:p w:rsidR="00567064" w:rsidRDefault="00567064" w:rsidP="00567064">
      <w:r>
        <w:t>H    -1.315491    1.666298   -1.761400</w:t>
      </w:r>
    </w:p>
    <w:p w:rsidR="00567064" w:rsidRDefault="00567064" w:rsidP="00567064">
      <w:r>
        <w:t>H    -1.704581   -1.369032   -1.570730</w:t>
      </w:r>
    </w:p>
    <w:p w:rsidR="00567064" w:rsidRDefault="00567064" w:rsidP="00567064">
      <w:r>
        <w:t>H    -2.063461   -0.357042   -2.988120</w:t>
      </w:r>
    </w:p>
    <w:p w:rsidR="00567064" w:rsidRDefault="00567064" w:rsidP="00567064">
      <w:r>
        <w:t>H    -0.390641   -0.533942   -2.424270</w:t>
      </w:r>
    </w:p>
    <w:p w:rsidR="00567064" w:rsidRDefault="00567064" w:rsidP="00567064">
      <w:r>
        <w:t>H    -5.625501    0.414288   -0.977840</w:t>
      </w:r>
    </w:p>
    <w:p w:rsidR="00567064" w:rsidRDefault="00567064" w:rsidP="00567064">
      <w:r>
        <w:t>H    -5.737571    1.542328   -2.364120</w:t>
      </w:r>
    </w:p>
    <w:p w:rsidR="0037384D" w:rsidRDefault="00567064" w:rsidP="00567064">
      <w:r>
        <w:t>H    -5.390921    2.161778   -0.720300</w:t>
      </w:r>
    </w:p>
    <w:p w:rsidR="00567064" w:rsidRPr="0032039F" w:rsidRDefault="00567064" w:rsidP="00567064"/>
    <w:p w:rsidR="005507A4" w:rsidRPr="0032039F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lastRenderedPageBreak/>
        <w:t>Ball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32039F">
        <w:rPr>
          <w:rFonts w:cstheme="minorHAnsi" w:hint="eastAsia"/>
          <w:b/>
        </w:rPr>
        <w:t>(</w:t>
      </w:r>
      <w:r w:rsidRPr="0032039F">
        <w:rPr>
          <w:rFonts w:cstheme="minorHAnsi" w:hint="eastAsia"/>
          <w:b/>
          <w:i/>
        </w:rPr>
        <w:t>R</w:t>
      </w:r>
      <w:r w:rsidRPr="0032039F">
        <w:rPr>
          <w:rFonts w:cstheme="minorHAnsi" w:hint="eastAsia"/>
          <w:b/>
        </w:rPr>
        <w:t>)-FPP-</w:t>
      </w:r>
      <w:r w:rsidR="0093766D" w:rsidRPr="0032039F">
        <w:rPr>
          <w:rFonts w:cstheme="minorHAnsi" w:hint="eastAsia"/>
          <w:b/>
        </w:rPr>
        <w:t>(</w:t>
      </w:r>
      <w:r w:rsidR="0093766D" w:rsidRPr="0032039F">
        <w:rPr>
          <w:rFonts w:cstheme="minorHAnsi" w:hint="eastAsia"/>
          <w:b/>
          <w:i/>
        </w:rPr>
        <w:t>R</w:t>
      </w:r>
      <w:r w:rsidR="0093766D" w:rsidRPr="0032039F">
        <w:rPr>
          <w:rFonts w:cstheme="minorHAnsi" w:hint="eastAsia"/>
          <w:b/>
        </w:rPr>
        <w:t>)-</w:t>
      </w:r>
      <w:r w:rsidR="00BD72E6" w:rsidRPr="00BD72E6">
        <w:rPr>
          <w:rFonts w:cstheme="minorHAnsi"/>
          <w:b/>
        </w:rPr>
        <w:t>amine</w:t>
      </w:r>
      <w:r w:rsidRPr="0032039F">
        <w:rPr>
          <w:rFonts w:cstheme="minorHAnsi" w:hint="eastAsia"/>
          <w:b/>
        </w:rPr>
        <w:t xml:space="preserve"> 23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32039F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</w:p>
    <w:p w:rsidR="0037384D" w:rsidRPr="0032039F" w:rsidRDefault="0032039F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32039F">
        <w:rPr>
          <w:rFonts w:ascii="Times New Roman" w:hAnsi="Times New Roman" w:hint="eastAsia"/>
          <w:b/>
          <w:bCs/>
          <w:noProof/>
          <w:kern w:val="0"/>
          <w:sz w:val="20"/>
          <w:szCs w:val="20"/>
        </w:rPr>
        <w:drawing>
          <wp:inline distT="0" distB="0" distL="0" distR="0">
            <wp:extent cx="2174008" cy="1341485"/>
            <wp:effectExtent l="19050" t="0" r="0" b="0"/>
            <wp:docPr id="33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 l="33809" t="30731" r="27491" b="310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273" cy="1342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64DE"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   </w:t>
      </w:r>
      <w:proofErr w:type="spellStart"/>
      <w:proofErr w:type="gramStart"/>
      <w:r w:rsidR="006A64DE" w:rsidRPr="0032039F">
        <w:rPr>
          <w:sz w:val="24"/>
        </w:rPr>
        <w:t>δ</w:t>
      </w:r>
      <w:r w:rsidR="006A64DE" w:rsidRPr="0032039F">
        <w:rPr>
          <w:sz w:val="24"/>
          <w:vertAlign w:val="subscript"/>
        </w:rPr>
        <w:t>α</w:t>
      </w:r>
      <w:proofErr w:type="spellEnd"/>
      <w:r w:rsidR="006A64DE" w:rsidRPr="0032039F">
        <w:rPr>
          <w:rFonts w:hint="eastAsia"/>
          <w:sz w:val="24"/>
          <w:vertAlign w:val="subscript"/>
        </w:rPr>
        <w:t>-F</w:t>
      </w:r>
      <w:r w:rsidR="006A64DE" w:rsidRPr="0032039F">
        <w:rPr>
          <w:rFonts w:hint="eastAsia"/>
          <w:i/>
          <w:sz w:val="24"/>
          <w:vertAlign w:val="superscript"/>
        </w:rPr>
        <w:t>R</w:t>
      </w:r>
      <w:proofErr w:type="gramEnd"/>
      <w:r w:rsidR="006A64DE" w:rsidRPr="0032039F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A64DE" w:rsidRPr="0032039F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A64DE" w:rsidRPr="0032039F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A64DE" w:rsidRPr="0032039F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A64DE" w:rsidRPr="0032039F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A64DE" w:rsidRPr="0032039F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A64DE" w:rsidRPr="0032039F">
        <w:rPr>
          <w:rFonts w:asciiTheme="majorHAnsi" w:hAnsiTheme="majorHAnsi" w:cs="Times New Roman"/>
          <w:sz w:val="20"/>
          <w:szCs w:val="20"/>
        </w:rPr>
        <w:t>=</w:t>
      </w:r>
      <w:r w:rsidR="006A64DE" w:rsidRPr="0032039F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A64DE" w:rsidRPr="0032039F">
        <w:rPr>
          <w:rFonts w:asciiTheme="majorHAnsi" w:hAnsiTheme="majorHAnsi" w:cs="Times New Roman"/>
          <w:sz w:val="20"/>
          <w:szCs w:val="20"/>
        </w:rPr>
        <w:t>-19</w:t>
      </w:r>
      <w:r w:rsidRPr="0032039F">
        <w:rPr>
          <w:rFonts w:asciiTheme="majorHAnsi" w:hAnsiTheme="majorHAnsi" w:cs="Times New Roman" w:hint="eastAsia"/>
          <w:sz w:val="20"/>
          <w:szCs w:val="20"/>
        </w:rPr>
        <w:t>3.63</w:t>
      </w:r>
      <w:r w:rsidR="006A64DE" w:rsidRPr="0032039F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6A64DE" w:rsidRPr="0032039F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6A64DE" w:rsidRPr="00C6747B" w:rsidRDefault="006A64DE" w:rsidP="00530016">
      <w:pPr>
        <w:ind w:firstLineChars="50" w:firstLine="100"/>
        <w:rPr>
          <w:rFonts w:ascii="Times New Roman" w:hAnsi="Times New Roman"/>
          <w:bCs/>
          <w:kern w:val="0"/>
          <w:sz w:val="20"/>
          <w:szCs w:val="20"/>
          <w:highlight w:val="yellow"/>
        </w:rPr>
      </w:pP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C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4.32136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2.32897  -1.06888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3.75502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2.98243  -2.16315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2.66391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2.41487  -2.81731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2.13593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1.20101  -2.38013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 2.7038   -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0.54552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1.2863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3.80127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1.11344  -0.63283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 2.13063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0.76311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78909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 1.3039    0.57672   0.49655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F              1.33168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1.35256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1.78605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N             -0.01492   0.84032   0.38035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O              1.85439   0.21103   1.52516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-0.9563    0.63475   1.48713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-0.9214    1.85537   2.41358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-2.34172   0.31816   0.9563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F             -1.74105   1.6091    3.52101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-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2.91743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92931   1.20778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-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4.18612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1.2386    0.72069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-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4.89283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30255  -0.03103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-4.32642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0.94495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28966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C             -3.06107   1.25407   0.20336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5.17247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2.76298  -0.55667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4.16449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3.92611  -2.50505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2.22033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2.91542  -3.67054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1.29247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75762  -2.89342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4.23872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60924   0.22025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 2.92603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1.47568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55939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-0.36688   1.1249   -0.52183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-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0.58942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21625   2.06478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 0.09463   2.01771   2.77633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-1.28939   2.75403   1.91345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-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2.36992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1.66153   1.7912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-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4.62004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2.21023   0.92761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-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5.87931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54155  -0.41152 </w:t>
      </w:r>
    </w:p>
    <w:p w:rsidR="0032039F" w:rsidRPr="0032039F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 H             -4.87148   </w:t>
      </w:r>
      <w:proofErr w:type="gramStart"/>
      <w:r w:rsidRPr="0032039F">
        <w:rPr>
          <w:rFonts w:ascii="Times New Roman" w:hAnsi="Times New Roman"/>
          <w:bCs/>
          <w:kern w:val="0"/>
          <w:sz w:val="20"/>
          <w:szCs w:val="20"/>
        </w:rPr>
        <w:t>1.67967  -</w:t>
      </w:r>
      <w:proofErr w:type="gramEnd"/>
      <w:r w:rsidRPr="0032039F">
        <w:rPr>
          <w:rFonts w:ascii="Times New Roman" w:hAnsi="Times New Roman"/>
          <w:bCs/>
          <w:kern w:val="0"/>
          <w:sz w:val="20"/>
          <w:szCs w:val="20"/>
        </w:rPr>
        <w:t xml:space="preserve">0.87127 </w:t>
      </w:r>
    </w:p>
    <w:p w:rsidR="0037384D" w:rsidRDefault="0032039F" w:rsidP="0032039F">
      <w:pPr>
        <w:rPr>
          <w:rFonts w:ascii="Times New Roman" w:hAnsi="Times New Roman"/>
          <w:bCs/>
          <w:kern w:val="0"/>
          <w:sz w:val="20"/>
          <w:szCs w:val="20"/>
        </w:rPr>
      </w:pPr>
      <w:r w:rsidRPr="0032039F">
        <w:rPr>
          <w:rFonts w:ascii="Times New Roman" w:hAnsi="Times New Roman"/>
          <w:bCs/>
          <w:kern w:val="0"/>
          <w:sz w:val="20"/>
          <w:szCs w:val="20"/>
        </w:rPr>
        <w:lastRenderedPageBreak/>
        <w:t xml:space="preserve"> H             -2.64174   2.23448   0.001</w:t>
      </w:r>
    </w:p>
    <w:p w:rsidR="0032039F" w:rsidRPr="00C6747B" w:rsidRDefault="0032039F" w:rsidP="0032039F">
      <w:pPr>
        <w:rPr>
          <w:rFonts w:ascii="Times New Roman" w:hAnsi="Times New Roman"/>
          <w:b/>
          <w:bCs/>
          <w:kern w:val="0"/>
          <w:sz w:val="20"/>
          <w:szCs w:val="20"/>
          <w:highlight w:val="yellow"/>
        </w:rPr>
      </w:pPr>
    </w:p>
    <w:p w:rsidR="005507A4" w:rsidRPr="0032039F" w:rsidRDefault="005507A4" w:rsidP="005507A4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32039F">
        <w:rPr>
          <w:rFonts w:cstheme="minorHAnsi" w:hint="eastAsia"/>
          <w:b/>
        </w:rPr>
        <w:t>(</w:t>
      </w:r>
      <w:r w:rsidRPr="0032039F">
        <w:rPr>
          <w:rFonts w:cstheme="minorHAnsi" w:hint="eastAsia"/>
          <w:b/>
          <w:i/>
        </w:rPr>
        <w:t>S</w:t>
      </w:r>
      <w:r w:rsidRPr="0032039F">
        <w:rPr>
          <w:rFonts w:cstheme="minorHAnsi" w:hint="eastAsia"/>
          <w:b/>
        </w:rPr>
        <w:t>)-FPP-</w:t>
      </w:r>
      <w:r w:rsidR="0093766D" w:rsidRPr="0032039F">
        <w:rPr>
          <w:rFonts w:cstheme="minorHAnsi" w:hint="eastAsia"/>
          <w:b/>
        </w:rPr>
        <w:t>(</w:t>
      </w:r>
      <w:r w:rsidR="0093766D" w:rsidRPr="0032039F">
        <w:rPr>
          <w:rFonts w:cstheme="minorHAnsi" w:hint="eastAsia"/>
          <w:b/>
          <w:i/>
        </w:rPr>
        <w:t>R</w:t>
      </w:r>
      <w:r w:rsidR="0093766D" w:rsidRPr="0032039F">
        <w:rPr>
          <w:rFonts w:cstheme="minorHAnsi" w:hint="eastAsia"/>
          <w:b/>
        </w:rPr>
        <w:t>)</w:t>
      </w:r>
      <w:r w:rsidR="00B13879" w:rsidRPr="0032039F">
        <w:rPr>
          <w:rFonts w:cstheme="minorHAnsi" w:hint="eastAsia"/>
          <w:b/>
        </w:rPr>
        <w:t>-</w:t>
      </w:r>
      <w:r w:rsidR="00BD72E6" w:rsidRPr="00BD72E6">
        <w:rPr>
          <w:rFonts w:cstheme="minorHAnsi"/>
          <w:b/>
        </w:rPr>
        <w:t>amine</w:t>
      </w:r>
      <w:r w:rsidRPr="0032039F">
        <w:rPr>
          <w:rFonts w:cstheme="minorHAnsi" w:hint="eastAsia"/>
          <w:b/>
        </w:rPr>
        <w:t xml:space="preserve"> 23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32039F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32039F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5507A4" w:rsidRPr="0032039F" w:rsidRDefault="005507A4" w:rsidP="007E1114"/>
    <w:p w:rsidR="005507A4" w:rsidRPr="0032039F" w:rsidRDefault="0032039F" w:rsidP="007E1114">
      <w:r w:rsidRPr="0032039F">
        <w:rPr>
          <w:rFonts w:hint="eastAsia"/>
          <w:noProof/>
        </w:rPr>
        <w:drawing>
          <wp:inline distT="0" distB="0" distL="0" distR="0">
            <wp:extent cx="2433951" cy="1462704"/>
            <wp:effectExtent l="19050" t="0" r="4449" b="0"/>
            <wp:docPr id="34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 l="32043" t="32226" r="29257" b="305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951" cy="1462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2039F">
        <w:rPr>
          <w:rFonts w:hint="eastAsia"/>
          <w:noProof/>
        </w:rPr>
        <w:t xml:space="preserve"> </w:t>
      </w:r>
      <w:r w:rsidR="006A64DE" w:rsidRPr="0032039F">
        <w:rPr>
          <w:rFonts w:hint="eastAsia"/>
        </w:rPr>
        <w:t xml:space="preserve">       </w:t>
      </w:r>
      <w:proofErr w:type="spellStart"/>
      <w:proofErr w:type="gramStart"/>
      <w:r w:rsidR="006A64DE" w:rsidRPr="0032039F">
        <w:rPr>
          <w:sz w:val="24"/>
        </w:rPr>
        <w:t>δ</w:t>
      </w:r>
      <w:r w:rsidR="006A64DE" w:rsidRPr="0032039F">
        <w:rPr>
          <w:sz w:val="24"/>
          <w:vertAlign w:val="subscript"/>
        </w:rPr>
        <w:t>α</w:t>
      </w:r>
      <w:proofErr w:type="spellEnd"/>
      <w:r w:rsidR="006A64DE" w:rsidRPr="0032039F">
        <w:rPr>
          <w:rFonts w:hint="eastAsia"/>
          <w:sz w:val="24"/>
          <w:vertAlign w:val="subscript"/>
        </w:rPr>
        <w:t>-F</w:t>
      </w:r>
      <w:r w:rsidR="006A64DE" w:rsidRPr="0032039F">
        <w:rPr>
          <w:rFonts w:hint="eastAsia"/>
          <w:i/>
          <w:sz w:val="24"/>
          <w:vertAlign w:val="superscript"/>
        </w:rPr>
        <w:t>S</w:t>
      </w:r>
      <w:proofErr w:type="gramEnd"/>
      <w:r w:rsidR="006A64DE" w:rsidRPr="0032039F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A64DE" w:rsidRPr="0032039F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A64DE" w:rsidRPr="0032039F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A64DE" w:rsidRPr="0032039F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A64DE" w:rsidRPr="0032039F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A64DE" w:rsidRPr="0032039F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A64DE" w:rsidRPr="0032039F">
        <w:rPr>
          <w:rFonts w:asciiTheme="majorHAnsi" w:hAnsiTheme="majorHAnsi" w:cs="Times New Roman"/>
          <w:sz w:val="20"/>
          <w:szCs w:val="20"/>
        </w:rPr>
        <w:t>=</w:t>
      </w:r>
      <w:r w:rsidR="006A64DE" w:rsidRPr="0032039F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A64DE" w:rsidRPr="0032039F">
        <w:rPr>
          <w:rFonts w:asciiTheme="majorHAnsi" w:hAnsiTheme="majorHAnsi" w:cs="Times New Roman"/>
          <w:sz w:val="20"/>
          <w:szCs w:val="20"/>
        </w:rPr>
        <w:t>-19</w:t>
      </w:r>
      <w:r w:rsidRPr="0032039F">
        <w:rPr>
          <w:rFonts w:asciiTheme="majorHAnsi" w:hAnsiTheme="majorHAnsi" w:cs="Times New Roman" w:hint="eastAsia"/>
          <w:sz w:val="20"/>
          <w:szCs w:val="20"/>
        </w:rPr>
        <w:t>2.95</w:t>
      </w:r>
      <w:r w:rsidR="006A64DE" w:rsidRPr="0032039F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6A64DE" w:rsidRPr="0032039F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6A64DE" w:rsidRPr="00C6747B" w:rsidRDefault="006A64DE" w:rsidP="00A17A8F">
      <w:pPr>
        <w:rPr>
          <w:highlight w:val="yellow"/>
        </w:rPr>
      </w:pPr>
    </w:p>
    <w:p w:rsidR="0032039F" w:rsidRDefault="0032039F" w:rsidP="0032039F">
      <w:pPr>
        <w:ind w:firstLineChars="50" w:firstLine="105"/>
      </w:pPr>
      <w:r>
        <w:t xml:space="preserve">C                4.18912   </w:t>
      </w:r>
      <w:proofErr w:type="gramStart"/>
      <w:r>
        <w:t>0.16882  -</w:t>
      </w:r>
      <w:proofErr w:type="gramEnd"/>
      <w:r>
        <w:t xml:space="preserve">2.66523 </w:t>
      </w:r>
    </w:p>
    <w:p w:rsidR="0032039F" w:rsidRDefault="0032039F" w:rsidP="0032039F">
      <w:r>
        <w:t xml:space="preserve"> C                </w:t>
      </w:r>
      <w:proofErr w:type="gramStart"/>
      <w:r>
        <w:t>5.20114  -</w:t>
      </w:r>
      <w:proofErr w:type="gramEnd"/>
      <w:r>
        <w:t xml:space="preserve">0.46067  -1.94425 </w:t>
      </w:r>
    </w:p>
    <w:p w:rsidR="0032039F" w:rsidRDefault="0032039F" w:rsidP="0032039F">
      <w:r>
        <w:t xml:space="preserve"> C                </w:t>
      </w:r>
      <w:proofErr w:type="gramStart"/>
      <w:r>
        <w:t>4.87278  -</w:t>
      </w:r>
      <w:proofErr w:type="gramEnd"/>
      <w:r>
        <w:t xml:space="preserve">1.41724  -0.98384 </w:t>
      </w:r>
    </w:p>
    <w:p w:rsidR="0032039F" w:rsidRDefault="0032039F" w:rsidP="0032039F">
      <w:r>
        <w:t xml:space="preserve"> C                </w:t>
      </w:r>
      <w:proofErr w:type="gramStart"/>
      <w:r>
        <w:t>3.54045  -</w:t>
      </w:r>
      <w:proofErr w:type="gramEnd"/>
      <w:r>
        <w:t xml:space="preserve">1.74433  -0.74706 </w:t>
      </w:r>
    </w:p>
    <w:p w:rsidR="0032039F" w:rsidRDefault="0032039F" w:rsidP="0032039F">
      <w:r>
        <w:t xml:space="preserve"> C                </w:t>
      </w:r>
      <w:proofErr w:type="gramStart"/>
      <w:r>
        <w:t>2.52401  -</w:t>
      </w:r>
      <w:proofErr w:type="gramEnd"/>
      <w:r>
        <w:t xml:space="preserve">1.10925  -1.46694 </w:t>
      </w:r>
    </w:p>
    <w:p w:rsidR="0032039F" w:rsidRDefault="0032039F" w:rsidP="0032039F">
      <w:r>
        <w:t xml:space="preserve"> C                </w:t>
      </w:r>
      <w:proofErr w:type="gramStart"/>
      <w:r>
        <w:t>2.85323  -</w:t>
      </w:r>
      <w:proofErr w:type="gramEnd"/>
      <w:r>
        <w:t xml:space="preserve">0.15112  -2.42715 </w:t>
      </w:r>
    </w:p>
    <w:p w:rsidR="0032039F" w:rsidRDefault="0032039F" w:rsidP="0032039F">
      <w:r>
        <w:t xml:space="preserve"> C                </w:t>
      </w:r>
      <w:proofErr w:type="gramStart"/>
      <w:r>
        <w:t>1.07736  -</w:t>
      </w:r>
      <w:proofErr w:type="gramEnd"/>
      <w:r>
        <w:t xml:space="preserve">1.45603  -1.18928 </w:t>
      </w:r>
    </w:p>
    <w:p w:rsidR="0032039F" w:rsidRDefault="0032039F" w:rsidP="0032039F">
      <w:r>
        <w:t xml:space="preserve"> C                </w:t>
      </w:r>
      <w:proofErr w:type="gramStart"/>
      <w:r>
        <w:t>0.58402  -</w:t>
      </w:r>
      <w:proofErr w:type="gramEnd"/>
      <w:r>
        <w:t xml:space="preserve">0.85957   0.14126 </w:t>
      </w:r>
    </w:p>
    <w:p w:rsidR="0032039F" w:rsidRDefault="0032039F" w:rsidP="0032039F">
      <w:r>
        <w:t xml:space="preserve"> F                </w:t>
      </w:r>
      <w:proofErr w:type="gramStart"/>
      <w:r>
        <w:t>0.26195  -</w:t>
      </w:r>
      <w:proofErr w:type="gramEnd"/>
      <w:r>
        <w:t xml:space="preserve">1.00481  -2.24315 </w:t>
      </w:r>
    </w:p>
    <w:p w:rsidR="0032039F" w:rsidRDefault="0032039F" w:rsidP="0032039F">
      <w:r>
        <w:t xml:space="preserve"> N               -0.36351   0.09627   0.03149 </w:t>
      </w:r>
    </w:p>
    <w:p w:rsidR="0032039F" w:rsidRDefault="0032039F" w:rsidP="0032039F">
      <w:r>
        <w:t xml:space="preserve"> O                </w:t>
      </w:r>
      <w:proofErr w:type="gramStart"/>
      <w:r>
        <w:t>1.05297  -</w:t>
      </w:r>
      <w:proofErr w:type="gramEnd"/>
      <w:r>
        <w:t xml:space="preserve">1.25936   1.19718 </w:t>
      </w:r>
    </w:p>
    <w:p w:rsidR="0032039F" w:rsidRDefault="0032039F" w:rsidP="0032039F">
      <w:r>
        <w:t xml:space="preserve"> C               -0.99382   0.70932   1.20642 </w:t>
      </w:r>
    </w:p>
    <w:p w:rsidR="0032039F" w:rsidRDefault="0032039F" w:rsidP="0032039F">
      <w:r>
        <w:t xml:space="preserve"> C               -0.13511   1.88862   1.67617 </w:t>
      </w:r>
    </w:p>
    <w:p w:rsidR="0032039F" w:rsidRDefault="0032039F" w:rsidP="0032039F">
      <w:r>
        <w:t xml:space="preserve"> C               -2.43198   1.08801   0.90822 </w:t>
      </w:r>
    </w:p>
    <w:p w:rsidR="0032039F" w:rsidRDefault="0032039F" w:rsidP="0032039F">
      <w:r>
        <w:t xml:space="preserve"> F               -0.67932   2.40618   2.85709 </w:t>
      </w:r>
    </w:p>
    <w:p w:rsidR="0032039F" w:rsidRDefault="0032039F" w:rsidP="0032039F">
      <w:r>
        <w:t xml:space="preserve"> C               -3.47533   0.4595    1.59174 </w:t>
      </w:r>
    </w:p>
    <w:p w:rsidR="0032039F" w:rsidRDefault="0032039F" w:rsidP="0032039F">
      <w:r>
        <w:t xml:space="preserve"> C               -4.80254   0.78969   1.32334 </w:t>
      </w:r>
    </w:p>
    <w:p w:rsidR="0032039F" w:rsidRDefault="0032039F" w:rsidP="0032039F">
      <w:r>
        <w:t xml:space="preserve"> C               -5.10202   1.75128   0.3609 </w:t>
      </w:r>
    </w:p>
    <w:p w:rsidR="0032039F" w:rsidRDefault="0032039F" w:rsidP="0032039F">
      <w:r>
        <w:t xml:space="preserve"> C               -4.06809   </w:t>
      </w:r>
      <w:proofErr w:type="gramStart"/>
      <w:r>
        <w:t>2.38365  -</w:t>
      </w:r>
      <w:proofErr w:type="gramEnd"/>
      <w:r>
        <w:t xml:space="preserve">0.32836 </w:t>
      </w:r>
    </w:p>
    <w:p w:rsidR="0032039F" w:rsidRDefault="0032039F" w:rsidP="0032039F">
      <w:r>
        <w:t xml:space="preserve"> C               -2.74238   </w:t>
      </w:r>
      <w:proofErr w:type="gramStart"/>
      <w:r>
        <w:t>2.05619  -</w:t>
      </w:r>
      <w:proofErr w:type="gramEnd"/>
      <w:r>
        <w:t xml:space="preserve">0.05421 </w:t>
      </w:r>
    </w:p>
    <w:p w:rsidR="0032039F" w:rsidRDefault="0032039F" w:rsidP="0032039F">
      <w:r>
        <w:t xml:space="preserve"> H                4.43656   </w:t>
      </w:r>
      <w:proofErr w:type="gramStart"/>
      <w:r>
        <w:t>0.91024  -</w:t>
      </w:r>
      <w:proofErr w:type="gramEnd"/>
      <w:r>
        <w:t xml:space="preserve">3.4165 </w:t>
      </w:r>
    </w:p>
    <w:p w:rsidR="0032039F" w:rsidRDefault="0032039F" w:rsidP="0032039F">
      <w:r>
        <w:t xml:space="preserve"> H                </w:t>
      </w:r>
      <w:proofErr w:type="gramStart"/>
      <w:r>
        <w:t>6.23942  -</w:t>
      </w:r>
      <w:proofErr w:type="gramEnd"/>
      <w:r>
        <w:t xml:space="preserve">0.21157  -2.1313 </w:t>
      </w:r>
    </w:p>
    <w:p w:rsidR="0032039F" w:rsidRDefault="0032039F" w:rsidP="0032039F">
      <w:r>
        <w:t xml:space="preserve"> H                </w:t>
      </w:r>
      <w:proofErr w:type="gramStart"/>
      <w:r>
        <w:t>5.65492  -</w:t>
      </w:r>
      <w:proofErr w:type="gramEnd"/>
      <w:r>
        <w:t xml:space="preserve">1.91444  -0.42155 </w:t>
      </w:r>
    </w:p>
    <w:p w:rsidR="0032039F" w:rsidRDefault="0032039F" w:rsidP="0032039F">
      <w:r>
        <w:t xml:space="preserve"> H                3.28683 </w:t>
      </w:r>
      <w:r w:rsidR="00CA2784">
        <w:rPr>
          <w:rFonts w:hint="eastAsia"/>
        </w:rPr>
        <w:t xml:space="preserve"> </w:t>
      </w:r>
      <w:r>
        <w:t xml:space="preserve"> -2.48401   0.00252 </w:t>
      </w:r>
    </w:p>
    <w:p w:rsidR="0032039F" w:rsidRDefault="0032039F" w:rsidP="0032039F">
      <w:r>
        <w:t xml:space="preserve"> H                2.06843   </w:t>
      </w:r>
      <w:proofErr w:type="gramStart"/>
      <w:r>
        <w:t>0.33253  -</w:t>
      </w:r>
      <w:proofErr w:type="gramEnd"/>
      <w:r>
        <w:t xml:space="preserve">2.99422 </w:t>
      </w:r>
    </w:p>
    <w:p w:rsidR="0032039F" w:rsidRDefault="0032039F" w:rsidP="0032039F">
      <w:r>
        <w:t xml:space="preserve"> H                0.94027 </w:t>
      </w:r>
      <w:r w:rsidR="00CA2784">
        <w:rPr>
          <w:rFonts w:hint="eastAsia"/>
        </w:rPr>
        <w:t xml:space="preserve"> </w:t>
      </w:r>
      <w:r>
        <w:t xml:space="preserve"> -</w:t>
      </w:r>
      <w:proofErr w:type="gramStart"/>
      <w:r>
        <w:t>2.53769  -</w:t>
      </w:r>
      <w:proofErr w:type="gramEnd"/>
      <w:r>
        <w:t xml:space="preserve">1.1235 </w:t>
      </w:r>
    </w:p>
    <w:p w:rsidR="0032039F" w:rsidRDefault="0032039F" w:rsidP="0032039F">
      <w:r>
        <w:t xml:space="preserve"> H               -0.73136   </w:t>
      </w:r>
      <w:proofErr w:type="gramStart"/>
      <w:r>
        <w:t>0.29672  -</w:t>
      </w:r>
      <w:proofErr w:type="gramEnd"/>
      <w:r>
        <w:t xml:space="preserve">0.887 </w:t>
      </w:r>
    </w:p>
    <w:p w:rsidR="0032039F" w:rsidRDefault="0032039F" w:rsidP="0032039F">
      <w:r>
        <w:t xml:space="preserve"> H               -0.97613 </w:t>
      </w:r>
      <w:r w:rsidR="00CA2784">
        <w:rPr>
          <w:rFonts w:hint="eastAsia"/>
        </w:rPr>
        <w:t xml:space="preserve"> </w:t>
      </w:r>
      <w:r>
        <w:t xml:space="preserve"> -0.0381    2.00232 </w:t>
      </w:r>
    </w:p>
    <w:p w:rsidR="0032039F" w:rsidRDefault="0032039F" w:rsidP="0032039F">
      <w:r>
        <w:t xml:space="preserve"> H                0.87847   1.5477    1.89305 </w:t>
      </w:r>
    </w:p>
    <w:p w:rsidR="0032039F" w:rsidRDefault="0032039F" w:rsidP="0032039F">
      <w:r>
        <w:t xml:space="preserve"> H               -0.1094    2.69086   0.93525 </w:t>
      </w:r>
    </w:p>
    <w:p w:rsidR="0032039F" w:rsidRDefault="0032039F" w:rsidP="0032039F">
      <w:r>
        <w:t xml:space="preserve"> H               -</w:t>
      </w:r>
      <w:proofErr w:type="gramStart"/>
      <w:r>
        <w:t>3.24655  -</w:t>
      </w:r>
      <w:proofErr w:type="gramEnd"/>
      <w:r>
        <w:t xml:space="preserve">0.29039   2.34109 </w:t>
      </w:r>
    </w:p>
    <w:p w:rsidR="0032039F" w:rsidRDefault="0032039F" w:rsidP="0032039F">
      <w:r>
        <w:lastRenderedPageBreak/>
        <w:t xml:space="preserve"> H               -5.60058   0.29521   1.8654 </w:t>
      </w:r>
    </w:p>
    <w:p w:rsidR="0032039F" w:rsidRDefault="0032039F" w:rsidP="0032039F">
      <w:r>
        <w:t xml:space="preserve"> H               -6.13365   2.00904   0.15033 </w:t>
      </w:r>
    </w:p>
    <w:p w:rsidR="0032039F" w:rsidRDefault="0032039F" w:rsidP="0032039F">
      <w:r>
        <w:t xml:space="preserve"> H               -4.29297   </w:t>
      </w:r>
      <w:proofErr w:type="gramStart"/>
      <w:r>
        <w:t>3.13553  -</w:t>
      </w:r>
      <w:proofErr w:type="gramEnd"/>
      <w:r>
        <w:t xml:space="preserve">1.07621 </w:t>
      </w:r>
    </w:p>
    <w:p w:rsidR="006A64DE" w:rsidRDefault="0032039F" w:rsidP="0032039F">
      <w:r>
        <w:t xml:space="preserve"> H               -1.95079   </w:t>
      </w:r>
      <w:proofErr w:type="gramStart"/>
      <w:r>
        <w:t>2.56667  -</w:t>
      </w:r>
      <w:proofErr w:type="gramEnd"/>
      <w:r>
        <w:t>0.59335</w:t>
      </w:r>
    </w:p>
    <w:p w:rsidR="0032039F" w:rsidRPr="00C6747B" w:rsidRDefault="0032039F" w:rsidP="0032039F">
      <w:pPr>
        <w:rPr>
          <w:highlight w:val="yellow"/>
        </w:rPr>
      </w:pPr>
    </w:p>
    <w:p w:rsidR="00315697" w:rsidRPr="00CD08B3" w:rsidRDefault="00315697" w:rsidP="00315697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CD08B3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CD08B3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CD08B3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CD08B3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CD08B3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CD08B3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CD08B3">
        <w:rPr>
          <w:rFonts w:cstheme="minorHAnsi" w:hint="eastAsia"/>
          <w:b/>
        </w:rPr>
        <w:t>(</w:t>
      </w:r>
      <w:r w:rsidRPr="00CD08B3">
        <w:rPr>
          <w:rFonts w:cstheme="minorHAnsi" w:hint="eastAsia"/>
          <w:b/>
          <w:i/>
        </w:rPr>
        <w:t>R</w:t>
      </w:r>
      <w:r w:rsidRPr="00CD08B3">
        <w:rPr>
          <w:rFonts w:cstheme="minorHAnsi" w:hint="eastAsia"/>
          <w:b/>
        </w:rPr>
        <w:t>)-FPP-(</w:t>
      </w:r>
      <w:r w:rsidRPr="00CD08B3">
        <w:rPr>
          <w:rFonts w:cstheme="minorHAnsi" w:hint="eastAsia"/>
          <w:b/>
          <w:i/>
        </w:rPr>
        <w:t>S</w:t>
      </w:r>
      <w:r w:rsidRPr="00CD08B3">
        <w:rPr>
          <w:rFonts w:cstheme="minorHAnsi" w:hint="eastAsia"/>
          <w:b/>
        </w:rPr>
        <w:t>)-</w:t>
      </w:r>
      <w:r w:rsidR="00BD72E6" w:rsidRPr="00BD72E6">
        <w:rPr>
          <w:rFonts w:cstheme="minorHAnsi"/>
          <w:b/>
        </w:rPr>
        <w:t>amine</w:t>
      </w:r>
      <w:r w:rsidRPr="00CD08B3">
        <w:rPr>
          <w:rFonts w:cstheme="minorHAnsi" w:hint="eastAsia"/>
          <w:b/>
        </w:rPr>
        <w:t xml:space="preserve"> 23</w:t>
      </w:r>
      <w:r w:rsidRPr="00CD08B3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CD08B3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CD08B3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CD08B3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CD08B3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CD08B3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CD08B3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37384D" w:rsidRPr="00CD08B3" w:rsidRDefault="0037384D" w:rsidP="007E1114"/>
    <w:p w:rsidR="00315697" w:rsidRPr="00CD08B3" w:rsidRDefault="00CD08B3" w:rsidP="007E1114">
      <w:r w:rsidRPr="00CD08B3">
        <w:rPr>
          <w:rFonts w:hint="eastAsia"/>
          <w:noProof/>
        </w:rPr>
        <w:drawing>
          <wp:inline distT="0" distB="0" distL="0" distR="0">
            <wp:extent cx="2273845" cy="1396239"/>
            <wp:effectExtent l="19050" t="0" r="0" b="0"/>
            <wp:docPr id="3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 l="29758" t="28571" r="29153" b="310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990" cy="1394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64DE" w:rsidRPr="00CD08B3">
        <w:rPr>
          <w:rFonts w:hint="eastAsia"/>
        </w:rPr>
        <w:t xml:space="preserve">   </w:t>
      </w:r>
      <w:r w:rsidR="00B548E6">
        <w:rPr>
          <w:rFonts w:hint="eastAsia"/>
        </w:rPr>
        <w:t xml:space="preserve">    </w:t>
      </w:r>
      <w:proofErr w:type="spellStart"/>
      <w:proofErr w:type="gramStart"/>
      <w:r w:rsidR="006A64DE" w:rsidRPr="00CD08B3">
        <w:rPr>
          <w:sz w:val="24"/>
        </w:rPr>
        <w:t>δ</w:t>
      </w:r>
      <w:r w:rsidR="006A64DE" w:rsidRPr="00CD08B3">
        <w:rPr>
          <w:sz w:val="24"/>
          <w:vertAlign w:val="subscript"/>
        </w:rPr>
        <w:t>α</w:t>
      </w:r>
      <w:proofErr w:type="spellEnd"/>
      <w:r w:rsidR="006A64DE" w:rsidRPr="00CD08B3">
        <w:rPr>
          <w:rFonts w:hint="eastAsia"/>
          <w:sz w:val="24"/>
          <w:vertAlign w:val="subscript"/>
        </w:rPr>
        <w:t>-F</w:t>
      </w:r>
      <w:r w:rsidR="006A64DE" w:rsidRPr="00CD08B3">
        <w:rPr>
          <w:rFonts w:hint="eastAsia"/>
          <w:i/>
          <w:sz w:val="24"/>
          <w:vertAlign w:val="superscript"/>
        </w:rPr>
        <w:t>R</w:t>
      </w:r>
      <w:proofErr w:type="gramEnd"/>
      <w:r w:rsidR="006A64DE" w:rsidRPr="00CD08B3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A64DE" w:rsidRPr="00CD08B3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A64DE" w:rsidRPr="00CD08B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A64DE" w:rsidRPr="00CD08B3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A64DE" w:rsidRPr="00CD08B3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A64DE" w:rsidRPr="00CD08B3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A64DE" w:rsidRPr="00CD08B3">
        <w:rPr>
          <w:rFonts w:asciiTheme="majorHAnsi" w:hAnsiTheme="majorHAnsi" w:cs="Times New Roman"/>
          <w:sz w:val="20"/>
          <w:szCs w:val="20"/>
        </w:rPr>
        <w:t>=</w:t>
      </w:r>
      <w:r w:rsidR="006A64DE" w:rsidRPr="00CD08B3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A64DE" w:rsidRPr="00CD08B3">
        <w:rPr>
          <w:rFonts w:asciiTheme="majorHAnsi" w:hAnsiTheme="majorHAnsi" w:cs="Times New Roman"/>
          <w:sz w:val="20"/>
          <w:szCs w:val="20"/>
        </w:rPr>
        <w:t>-19</w:t>
      </w:r>
      <w:r w:rsidRPr="00CD08B3">
        <w:rPr>
          <w:rFonts w:asciiTheme="majorHAnsi" w:hAnsiTheme="majorHAnsi" w:cs="Times New Roman" w:hint="eastAsia"/>
          <w:sz w:val="20"/>
          <w:szCs w:val="20"/>
        </w:rPr>
        <w:t>2.95</w:t>
      </w:r>
      <w:r w:rsidR="006A64DE" w:rsidRPr="00CD08B3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6A64DE" w:rsidRPr="00CD08B3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6A6FA7" w:rsidRPr="00C6747B" w:rsidRDefault="006A6FA7" w:rsidP="00CC56F8">
      <w:pPr>
        <w:rPr>
          <w:highlight w:val="yellow"/>
        </w:rPr>
      </w:pPr>
    </w:p>
    <w:p w:rsidR="00CD08B3" w:rsidRDefault="00CD08B3" w:rsidP="00CD08B3">
      <w:r>
        <w:t>C     4.189120    0.168820    2.665230</w:t>
      </w:r>
    </w:p>
    <w:p w:rsidR="00CD08B3" w:rsidRDefault="00CD08B3" w:rsidP="00CD08B3">
      <w:r>
        <w:t>C     5.201140   -0.460670    1.944250</w:t>
      </w:r>
    </w:p>
    <w:p w:rsidR="00CD08B3" w:rsidRDefault="00CD08B3" w:rsidP="00CD08B3">
      <w:r>
        <w:t>C     4.872780   -1.417240    0.983840</w:t>
      </w:r>
    </w:p>
    <w:p w:rsidR="00CD08B3" w:rsidRDefault="00CD08B3" w:rsidP="00CD08B3">
      <w:r>
        <w:t>C     3.540450   -1.744330    0.747060</w:t>
      </w:r>
    </w:p>
    <w:p w:rsidR="00CD08B3" w:rsidRDefault="00CD08B3" w:rsidP="00CD08B3">
      <w:r>
        <w:t>C     2.524010   -1.109250    1.466940</w:t>
      </w:r>
    </w:p>
    <w:p w:rsidR="00CD08B3" w:rsidRDefault="00CD08B3" w:rsidP="00CD08B3">
      <w:r>
        <w:t>C     2.853230   -0.151120    2.427150</w:t>
      </w:r>
    </w:p>
    <w:p w:rsidR="00CD08B3" w:rsidRDefault="00CD08B3" w:rsidP="00CD08B3">
      <w:r>
        <w:t>C     1.077360   -1.456030    1.189280</w:t>
      </w:r>
    </w:p>
    <w:p w:rsidR="00CD08B3" w:rsidRDefault="00CD08B3" w:rsidP="00CD08B3">
      <w:r>
        <w:t>C     0.584020   -0.859570   -0.141260</w:t>
      </w:r>
    </w:p>
    <w:p w:rsidR="00CD08B3" w:rsidRDefault="00CD08B3" w:rsidP="00CD08B3">
      <w:r>
        <w:t>F     0.261950   -1.004810    2.243150</w:t>
      </w:r>
    </w:p>
    <w:p w:rsidR="00CD08B3" w:rsidRDefault="00CD08B3" w:rsidP="00CD08B3">
      <w:r>
        <w:t>N</w:t>
      </w:r>
      <w:r>
        <w:rPr>
          <w:rFonts w:hint="eastAsia"/>
        </w:rPr>
        <w:t xml:space="preserve"> </w:t>
      </w:r>
      <w:r>
        <w:t xml:space="preserve">   -0.363510    0.096270   -0.031490</w:t>
      </w:r>
    </w:p>
    <w:p w:rsidR="00CD08B3" w:rsidRDefault="00CD08B3" w:rsidP="00CD08B3">
      <w:r>
        <w:t>O     1.052970   -1.259360   -1.197180</w:t>
      </w:r>
    </w:p>
    <w:p w:rsidR="00CD08B3" w:rsidRDefault="00CD08B3" w:rsidP="00CD08B3">
      <w:r>
        <w:t>C    -0.993820    0.709320   -1.206420</w:t>
      </w:r>
    </w:p>
    <w:p w:rsidR="00CD08B3" w:rsidRDefault="00CD08B3" w:rsidP="00CD08B3">
      <w:r>
        <w:t>C    -0.135110    1.888620   -1.676170</w:t>
      </w:r>
    </w:p>
    <w:p w:rsidR="00CD08B3" w:rsidRDefault="00CD08B3" w:rsidP="00CD08B3">
      <w:r>
        <w:t>C    -2.431980    1.088010   -0.908220</w:t>
      </w:r>
    </w:p>
    <w:p w:rsidR="00CD08B3" w:rsidRDefault="00CD08B3" w:rsidP="00CD08B3">
      <w:r>
        <w:t>F    -0.679320    2.406180   -2.857090</w:t>
      </w:r>
    </w:p>
    <w:p w:rsidR="00CD08B3" w:rsidRDefault="00CD08B3" w:rsidP="00CD08B3">
      <w:r>
        <w:t>C    -3.475330    0.459500   -1.591740</w:t>
      </w:r>
    </w:p>
    <w:p w:rsidR="00CD08B3" w:rsidRDefault="00CD08B3" w:rsidP="00CD08B3">
      <w:r>
        <w:t>C    -4.802540    0.789690   -1.323340</w:t>
      </w:r>
    </w:p>
    <w:p w:rsidR="00CD08B3" w:rsidRDefault="00CD08B3" w:rsidP="00CD08B3">
      <w:r>
        <w:t>C    -5.102020    1.751280   -0.360900</w:t>
      </w:r>
    </w:p>
    <w:p w:rsidR="00CD08B3" w:rsidRDefault="00CD08B3" w:rsidP="00CD08B3">
      <w:r>
        <w:t>C    -4.068090    2.383650    0.328360</w:t>
      </w:r>
    </w:p>
    <w:p w:rsidR="00CD08B3" w:rsidRDefault="00CD08B3" w:rsidP="00CD08B3">
      <w:r>
        <w:t>C    -2.742380    2.056190    0.054210</w:t>
      </w:r>
    </w:p>
    <w:p w:rsidR="00CD08B3" w:rsidRDefault="00CD08B3" w:rsidP="00CD08B3">
      <w:r>
        <w:t>H     4.436560    0.910240    3.416500</w:t>
      </w:r>
    </w:p>
    <w:p w:rsidR="00CD08B3" w:rsidRDefault="00CD08B3" w:rsidP="00CD08B3">
      <w:r>
        <w:t>H     6.239420   -0.211570    2.131300</w:t>
      </w:r>
    </w:p>
    <w:p w:rsidR="00CD08B3" w:rsidRDefault="00CD08B3" w:rsidP="00CD08B3">
      <w:r>
        <w:t>H     5.654920   -1.914440    0.421550</w:t>
      </w:r>
    </w:p>
    <w:p w:rsidR="00CD08B3" w:rsidRDefault="00CD08B3" w:rsidP="00CD08B3">
      <w:r>
        <w:t>H     3.286830   -2.484010   -0.002520</w:t>
      </w:r>
    </w:p>
    <w:p w:rsidR="00CD08B3" w:rsidRDefault="00CD08B3" w:rsidP="00CD08B3">
      <w:r>
        <w:t>H     2.068430    0.332530    2.994220</w:t>
      </w:r>
    </w:p>
    <w:p w:rsidR="00CD08B3" w:rsidRDefault="00CD08B3" w:rsidP="00CD08B3">
      <w:r>
        <w:t>H     0.940270   -2.537690    1.123500</w:t>
      </w:r>
    </w:p>
    <w:p w:rsidR="00CD08B3" w:rsidRDefault="00CD08B3" w:rsidP="00CD08B3">
      <w:r>
        <w:t>H    -0.731360    0.296720    0.887000</w:t>
      </w:r>
    </w:p>
    <w:p w:rsidR="00CD08B3" w:rsidRDefault="00CD08B3" w:rsidP="00CD08B3">
      <w:r>
        <w:t>H    -0.976130   -0.038100   -2.002320</w:t>
      </w:r>
    </w:p>
    <w:p w:rsidR="00CD08B3" w:rsidRDefault="00CD08B3" w:rsidP="00CD08B3">
      <w:r>
        <w:lastRenderedPageBreak/>
        <w:t>H     0.878470    1.547700   -1.893050</w:t>
      </w:r>
    </w:p>
    <w:p w:rsidR="00CD08B3" w:rsidRDefault="00CD08B3" w:rsidP="00CD08B3">
      <w:r>
        <w:t>H    -0.109400    2.690860   -0.935250</w:t>
      </w:r>
    </w:p>
    <w:p w:rsidR="00CD08B3" w:rsidRDefault="00CD08B3" w:rsidP="00CD08B3">
      <w:r>
        <w:t>H    -3.246550   -0.290390   -2.341090</w:t>
      </w:r>
    </w:p>
    <w:p w:rsidR="00CD08B3" w:rsidRDefault="00CD08B3" w:rsidP="00CD08B3">
      <w:r>
        <w:t>H    -5.600580    0.295210   -1.865400</w:t>
      </w:r>
    </w:p>
    <w:p w:rsidR="00CD08B3" w:rsidRDefault="00CD08B3" w:rsidP="00CD08B3">
      <w:r>
        <w:t>H    -6.133650    2.009040   -0.150330</w:t>
      </w:r>
    </w:p>
    <w:p w:rsidR="00CD08B3" w:rsidRDefault="00CD08B3" w:rsidP="00CD08B3">
      <w:r>
        <w:t>H    -4.292970    3.135530    1.076210</w:t>
      </w:r>
    </w:p>
    <w:p w:rsidR="00CD08B3" w:rsidRDefault="00CD08B3" w:rsidP="00CD08B3">
      <w:r>
        <w:t>H    -1.950790    2.566670    0.593350</w:t>
      </w:r>
    </w:p>
    <w:p w:rsidR="00CD08B3" w:rsidRPr="00CD08B3" w:rsidRDefault="00CD08B3" w:rsidP="00CD08B3"/>
    <w:p w:rsidR="00315697" w:rsidRPr="00F82607" w:rsidRDefault="00315697" w:rsidP="00315697">
      <w:pPr>
        <w:rPr>
          <w:rFonts w:ascii="Times New Roman" w:hAnsi="Times New Roman"/>
          <w:b/>
          <w:bCs/>
          <w:kern w:val="0"/>
          <w:sz w:val="20"/>
          <w:szCs w:val="20"/>
        </w:rPr>
      </w:pPr>
      <w:r w:rsidRPr="00F82607">
        <w:rPr>
          <w:rFonts w:ascii="Times New Roman" w:hAnsi="Times New Roman" w:hint="eastAsia"/>
          <w:b/>
          <w:bCs/>
          <w:kern w:val="0"/>
          <w:sz w:val="20"/>
          <w:szCs w:val="20"/>
        </w:rPr>
        <w:t>Ball</w:t>
      </w:r>
      <w:r w:rsidRPr="00F82607">
        <w:rPr>
          <w:rFonts w:ascii="Times New Roman" w:hAnsi="Times New Roman"/>
          <w:b/>
          <w:bCs/>
          <w:kern w:val="0"/>
          <w:sz w:val="20"/>
          <w:szCs w:val="20"/>
        </w:rPr>
        <w:t>-</w:t>
      </w:r>
      <w:r w:rsidRPr="00F82607">
        <w:rPr>
          <w:rFonts w:ascii="Times New Roman" w:hAnsi="Times New Roman" w:hint="eastAsia"/>
          <w:b/>
          <w:bCs/>
          <w:kern w:val="0"/>
          <w:sz w:val="20"/>
          <w:szCs w:val="20"/>
        </w:rPr>
        <w:t>cylinder</w:t>
      </w:r>
      <w:r w:rsidRPr="00F82607">
        <w:rPr>
          <w:rFonts w:ascii="Times New Roman" w:hAnsi="Times New Roman"/>
          <w:b/>
          <w:bCs/>
          <w:kern w:val="0"/>
          <w:sz w:val="20"/>
          <w:szCs w:val="20"/>
        </w:rPr>
        <w:t xml:space="preserve"> </w:t>
      </w:r>
      <w:r w:rsidRPr="00F82607">
        <w:rPr>
          <w:rFonts w:ascii="Times New Roman" w:hAnsi="Times New Roman" w:hint="eastAsia"/>
          <w:b/>
          <w:bCs/>
          <w:kern w:val="0"/>
          <w:sz w:val="20"/>
          <w:szCs w:val="20"/>
        </w:rPr>
        <w:t>model</w:t>
      </w:r>
      <w:r w:rsidRPr="00F82607">
        <w:rPr>
          <w:rFonts w:ascii="Times New Roman" w:hAnsi="Times New Roman"/>
          <w:b/>
          <w:bCs/>
          <w:kern w:val="0"/>
          <w:sz w:val="20"/>
          <w:szCs w:val="20"/>
        </w:rPr>
        <w:t xml:space="preserve"> for </w:t>
      </w:r>
      <w:r w:rsidRPr="00F82607">
        <w:rPr>
          <w:rFonts w:cstheme="minorHAnsi" w:hint="eastAsia"/>
          <w:b/>
        </w:rPr>
        <w:t>(</w:t>
      </w:r>
      <w:r w:rsidRPr="00F82607">
        <w:rPr>
          <w:rFonts w:cstheme="minorHAnsi" w:hint="eastAsia"/>
          <w:b/>
          <w:i/>
        </w:rPr>
        <w:t>S</w:t>
      </w:r>
      <w:r w:rsidRPr="00F82607">
        <w:rPr>
          <w:rFonts w:cstheme="minorHAnsi" w:hint="eastAsia"/>
          <w:b/>
        </w:rPr>
        <w:t>)-FPP-(</w:t>
      </w:r>
      <w:r w:rsidRPr="00F82607">
        <w:rPr>
          <w:rFonts w:cstheme="minorHAnsi" w:hint="eastAsia"/>
          <w:b/>
          <w:i/>
        </w:rPr>
        <w:t>S</w:t>
      </w:r>
      <w:r w:rsidRPr="00F82607">
        <w:rPr>
          <w:rFonts w:cstheme="minorHAnsi" w:hint="eastAsia"/>
          <w:b/>
        </w:rPr>
        <w:t>)-</w:t>
      </w:r>
      <w:r w:rsidR="00BD72E6" w:rsidRPr="00BD72E6">
        <w:rPr>
          <w:rFonts w:cstheme="minorHAnsi"/>
          <w:b/>
        </w:rPr>
        <w:t>amine</w:t>
      </w:r>
      <w:r w:rsidRPr="00F82607">
        <w:rPr>
          <w:rFonts w:cstheme="minorHAnsi" w:hint="eastAsia"/>
          <w:b/>
        </w:rPr>
        <w:t xml:space="preserve"> 23</w:t>
      </w:r>
      <w:r w:rsidRPr="00F82607">
        <w:rPr>
          <w:rFonts w:ascii="Times New Roman" w:hAnsi="Times New Roman" w:hint="eastAsia"/>
          <w:b/>
          <w:bCs/>
          <w:kern w:val="0"/>
          <w:sz w:val="20"/>
          <w:szCs w:val="20"/>
        </w:rPr>
        <w:t xml:space="preserve"> and </w:t>
      </w:r>
      <w:proofErr w:type="spellStart"/>
      <w:proofErr w:type="gramStart"/>
      <w:r w:rsidRPr="00F82607">
        <w:rPr>
          <w:rFonts w:ascii="Times New Roman" w:hAnsi="Times New Roman" w:hint="eastAsia"/>
          <w:b/>
          <w:bCs/>
          <w:kern w:val="0"/>
          <w:sz w:val="20"/>
          <w:szCs w:val="20"/>
        </w:rPr>
        <w:t>c</w:t>
      </w:r>
      <w:r w:rsidRPr="00F82607">
        <w:rPr>
          <w:rFonts w:ascii="Times New Roman" w:hAnsi="Times New Roman"/>
          <w:b/>
          <w:bCs/>
          <w:kern w:val="0"/>
          <w:sz w:val="20"/>
          <w:szCs w:val="20"/>
        </w:rPr>
        <w:t>artesian</w:t>
      </w:r>
      <w:proofErr w:type="spellEnd"/>
      <w:proofErr w:type="gramEnd"/>
      <w:r w:rsidRPr="00F82607">
        <w:rPr>
          <w:rFonts w:ascii="Times New Roman" w:hAnsi="Times New Roman"/>
          <w:b/>
          <w:bCs/>
          <w:kern w:val="0"/>
          <w:sz w:val="20"/>
          <w:szCs w:val="20"/>
        </w:rPr>
        <w:t xml:space="preserve"> coordinates </w:t>
      </w:r>
      <w:r w:rsidRPr="00F82607">
        <w:rPr>
          <w:rFonts w:ascii="Times New Roman" w:hAnsi="Times New Roman" w:hint="eastAsia"/>
          <w:b/>
          <w:bCs/>
          <w:kern w:val="0"/>
          <w:sz w:val="20"/>
          <w:szCs w:val="20"/>
        </w:rPr>
        <w:t>(</w:t>
      </w:r>
      <w:r w:rsidRPr="00F82607">
        <w:rPr>
          <w:rFonts w:ascii="Times New Roman" w:hAnsi="Times New Roman"/>
          <w:b/>
          <w:bCs/>
          <w:kern w:val="0"/>
          <w:sz w:val="20"/>
          <w:szCs w:val="20"/>
        </w:rPr>
        <w:t>Gaussian 0</w:t>
      </w:r>
      <w:r w:rsidRPr="00F82607">
        <w:rPr>
          <w:rFonts w:ascii="Times New Roman" w:hAnsi="Times New Roman" w:hint="eastAsia"/>
          <w:b/>
          <w:bCs/>
          <w:kern w:val="0"/>
          <w:sz w:val="20"/>
          <w:szCs w:val="20"/>
        </w:rPr>
        <w:t>9).</w:t>
      </w:r>
    </w:p>
    <w:p w:rsidR="00315697" w:rsidRPr="00F82607" w:rsidRDefault="00315697" w:rsidP="007E1114"/>
    <w:p w:rsidR="00315697" w:rsidRPr="00F82607" w:rsidRDefault="00F82607" w:rsidP="007E1114">
      <w:r w:rsidRPr="00F82607">
        <w:rPr>
          <w:rFonts w:hint="eastAsia"/>
          <w:noProof/>
        </w:rPr>
        <w:drawing>
          <wp:inline distT="0" distB="0" distL="0" distR="0">
            <wp:extent cx="2187556" cy="1332024"/>
            <wp:effectExtent l="19050" t="0" r="3194" b="0"/>
            <wp:docPr id="36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 l="34017" t="31894" r="29990" b="33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556" cy="1332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6FA7" w:rsidRPr="00F82607">
        <w:rPr>
          <w:rFonts w:hint="eastAsia"/>
        </w:rPr>
        <w:t xml:space="preserve">     </w:t>
      </w:r>
      <w:proofErr w:type="spellStart"/>
      <w:proofErr w:type="gramStart"/>
      <w:r w:rsidR="006A6FA7" w:rsidRPr="00F82607">
        <w:rPr>
          <w:sz w:val="24"/>
        </w:rPr>
        <w:t>δ</w:t>
      </w:r>
      <w:r w:rsidR="006A6FA7" w:rsidRPr="00F82607">
        <w:rPr>
          <w:sz w:val="24"/>
          <w:vertAlign w:val="subscript"/>
        </w:rPr>
        <w:t>α</w:t>
      </w:r>
      <w:proofErr w:type="spellEnd"/>
      <w:r w:rsidR="006A6FA7" w:rsidRPr="00F82607">
        <w:rPr>
          <w:rFonts w:hint="eastAsia"/>
          <w:sz w:val="24"/>
          <w:vertAlign w:val="subscript"/>
        </w:rPr>
        <w:t>-F</w:t>
      </w:r>
      <w:r w:rsidR="006A6FA7" w:rsidRPr="00F82607">
        <w:rPr>
          <w:rFonts w:hint="eastAsia"/>
          <w:i/>
          <w:sz w:val="24"/>
          <w:vertAlign w:val="superscript"/>
        </w:rPr>
        <w:t>S</w:t>
      </w:r>
      <w:proofErr w:type="gramEnd"/>
      <w:r w:rsidR="006A6FA7" w:rsidRPr="00F82607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6A6FA7" w:rsidRPr="00F82607">
        <w:rPr>
          <w:rFonts w:ascii="Times New Roman" w:hAnsi="Times New Roman" w:cs="Times New Roman"/>
          <w:sz w:val="24"/>
          <w:vertAlign w:val="subscript"/>
        </w:rPr>
        <w:t>(</w:t>
      </w:r>
      <w:proofErr w:type="spellStart"/>
      <w:r w:rsidR="006A6FA7" w:rsidRPr="00F8260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calcd</w:t>
      </w:r>
      <w:proofErr w:type="spellEnd"/>
      <w:r w:rsidR="006A6FA7" w:rsidRPr="00F82607">
        <w:rPr>
          <w:rFonts w:ascii="Times New Roman" w:eastAsia="Calibri" w:hAnsi="Times New Roman" w:cs="Times New Roman"/>
          <w:w w:val="108"/>
          <w:sz w:val="24"/>
          <w:szCs w:val="18"/>
          <w:vertAlign w:val="subscript"/>
          <w:lang w:eastAsia="en-US"/>
        </w:rPr>
        <w:t>.</w:t>
      </w:r>
      <w:r w:rsidR="006A6FA7" w:rsidRPr="00F82607">
        <w:rPr>
          <w:rFonts w:ascii="Times New Roman" w:hAnsi="Times New Roman" w:cs="Times New Roman"/>
          <w:sz w:val="24"/>
          <w:vertAlign w:val="subscript"/>
        </w:rPr>
        <w:t xml:space="preserve">) </w:t>
      </w:r>
      <w:r w:rsidR="006A6FA7" w:rsidRPr="00F82607">
        <w:rPr>
          <w:rFonts w:asciiTheme="majorHAnsi" w:hAnsiTheme="majorHAnsi" w:cs="Times New Roman"/>
          <w:sz w:val="24"/>
          <w:vertAlign w:val="subscript"/>
        </w:rPr>
        <w:t xml:space="preserve"> </w:t>
      </w:r>
      <w:r w:rsidR="006A6FA7" w:rsidRPr="00F82607">
        <w:rPr>
          <w:rFonts w:asciiTheme="majorHAnsi" w:hAnsiTheme="majorHAnsi" w:cs="Times New Roman"/>
          <w:sz w:val="20"/>
          <w:szCs w:val="20"/>
        </w:rPr>
        <w:t>=</w:t>
      </w:r>
      <w:r w:rsidR="006A6FA7" w:rsidRPr="00F82607">
        <w:rPr>
          <w:rFonts w:asciiTheme="majorHAnsi" w:hAnsiTheme="majorHAnsi" w:cs="Times New Roman" w:hint="eastAsia"/>
          <w:sz w:val="20"/>
          <w:szCs w:val="20"/>
        </w:rPr>
        <w:t xml:space="preserve"> </w:t>
      </w:r>
      <w:r w:rsidR="006A6FA7" w:rsidRPr="00F82607">
        <w:rPr>
          <w:rFonts w:asciiTheme="majorHAnsi" w:hAnsiTheme="majorHAnsi" w:cs="Times New Roman"/>
          <w:sz w:val="20"/>
          <w:szCs w:val="20"/>
        </w:rPr>
        <w:t>-19</w:t>
      </w:r>
      <w:r w:rsidRPr="00F82607">
        <w:rPr>
          <w:rFonts w:asciiTheme="majorHAnsi" w:hAnsiTheme="majorHAnsi" w:cs="Times New Roman" w:hint="eastAsia"/>
          <w:sz w:val="20"/>
          <w:szCs w:val="20"/>
        </w:rPr>
        <w:t>3.63</w:t>
      </w:r>
      <w:r w:rsidR="006A6FA7" w:rsidRPr="00F82607">
        <w:rPr>
          <w:rFonts w:asciiTheme="majorHAnsi" w:hAnsiTheme="majorHAnsi" w:cs="Times New Roman" w:hint="eastAsia"/>
          <w:sz w:val="20"/>
          <w:szCs w:val="20"/>
        </w:rPr>
        <w:t xml:space="preserve"> </w:t>
      </w:r>
      <w:proofErr w:type="spellStart"/>
      <w:r w:rsidR="006A6FA7" w:rsidRPr="00F82607">
        <w:rPr>
          <w:rFonts w:asciiTheme="majorHAnsi" w:hAnsiTheme="majorHAnsi" w:cs="Times New Roman" w:hint="eastAsia"/>
          <w:sz w:val="20"/>
          <w:szCs w:val="20"/>
        </w:rPr>
        <w:t>ppm</w:t>
      </w:r>
      <w:proofErr w:type="spellEnd"/>
    </w:p>
    <w:p w:rsidR="006A6FA7" w:rsidRPr="00C6747B" w:rsidRDefault="006A6FA7" w:rsidP="00F57568">
      <w:pPr>
        <w:rPr>
          <w:highlight w:val="yellow"/>
        </w:rPr>
      </w:pPr>
    </w:p>
    <w:p w:rsidR="00F82607" w:rsidRDefault="00F82607" w:rsidP="00F82607">
      <w:r>
        <w:t>C     4.374972   -2.128655    0.993806</w:t>
      </w:r>
    </w:p>
    <w:p w:rsidR="00F82607" w:rsidRDefault="00F82607" w:rsidP="00F82607">
      <w:r>
        <w:t>C     3.808632   -2.782115    2.088076</w:t>
      </w:r>
    </w:p>
    <w:p w:rsidR="00F82607" w:rsidRDefault="00F82607" w:rsidP="00F82607">
      <w:r>
        <w:t>C     2.717522   -2.214555    2.742236</w:t>
      </w:r>
    </w:p>
    <w:p w:rsidR="00F82607" w:rsidRDefault="00F82607" w:rsidP="00F82607">
      <w:r>
        <w:t>C     2.189542   -1.000695    2.305056</w:t>
      </w:r>
    </w:p>
    <w:p w:rsidR="00F82607" w:rsidRDefault="00F82607" w:rsidP="00F82607">
      <w:r>
        <w:t>C     2.757412   -0.345205    1.211226</w:t>
      </w:r>
    </w:p>
    <w:p w:rsidR="00F82607" w:rsidRDefault="00F82607" w:rsidP="00F82607">
      <w:r>
        <w:t>C     3.854882   -0.913125    0.557756</w:t>
      </w:r>
    </w:p>
    <w:p w:rsidR="00F82607" w:rsidRDefault="00F82607" w:rsidP="00F82607">
      <w:r>
        <w:t>C     2.184242    0.963425    0.714016</w:t>
      </w:r>
    </w:p>
    <w:p w:rsidR="00F82607" w:rsidRDefault="00F82607" w:rsidP="00F82607">
      <w:r>
        <w:t>C     1.357512    0.777035   -0.571624</w:t>
      </w:r>
    </w:p>
    <w:p w:rsidR="00F82607" w:rsidRDefault="00F82607" w:rsidP="00F82607">
      <w:r>
        <w:t>F     1.385292    1.552875    1.710976</w:t>
      </w:r>
    </w:p>
    <w:p w:rsidR="00F82607" w:rsidRDefault="00F82607" w:rsidP="00F82607">
      <w:r>
        <w:t>N</w:t>
      </w:r>
      <w:r>
        <w:rPr>
          <w:rFonts w:hint="eastAsia"/>
        </w:rPr>
        <w:t xml:space="preserve"> </w:t>
      </w:r>
      <w:r>
        <w:t xml:space="preserve">    0.038692    1.040635   -0.455424</w:t>
      </w:r>
    </w:p>
    <w:p w:rsidR="00F82607" w:rsidRDefault="00F82607" w:rsidP="00F82607">
      <w:r>
        <w:t>O     1.908002    0.411345   -1.600234</w:t>
      </w:r>
    </w:p>
    <w:p w:rsidR="00F82607" w:rsidRDefault="00F82607" w:rsidP="00F82607">
      <w:r>
        <w:t>C    -0.902688    0.835065   -1.562204</w:t>
      </w:r>
    </w:p>
    <w:p w:rsidR="00F82607" w:rsidRDefault="00F82607" w:rsidP="00F82607">
      <w:r>
        <w:t>C    -0.867788    2.055685   -2.488654</w:t>
      </w:r>
    </w:p>
    <w:p w:rsidR="00F82607" w:rsidRDefault="00F82607" w:rsidP="00F82607">
      <w:r>
        <w:t>C    -2.288108    0.518475   -1.031374</w:t>
      </w:r>
    </w:p>
    <w:p w:rsidR="00F82607" w:rsidRDefault="00F82607" w:rsidP="00F82607">
      <w:r>
        <w:t>F    -1.687438    1.809415   -3.596084</w:t>
      </w:r>
    </w:p>
    <w:p w:rsidR="00F82607" w:rsidRDefault="00F82607" w:rsidP="00F82607">
      <w:r>
        <w:t>C</w:t>
      </w:r>
      <w:r>
        <w:rPr>
          <w:rFonts w:hint="eastAsia"/>
        </w:rPr>
        <w:t xml:space="preserve"> </w:t>
      </w:r>
      <w:r>
        <w:t xml:space="preserve">   -2.863818   -0.728995   -1.282854</w:t>
      </w:r>
    </w:p>
    <w:p w:rsidR="00F82607" w:rsidRDefault="00F82607" w:rsidP="00F82607">
      <w:r>
        <w:t>C    -4.132508   -1.038285   -0.795764</w:t>
      </w:r>
    </w:p>
    <w:p w:rsidR="00F82607" w:rsidRDefault="00F82607" w:rsidP="00F82607">
      <w:r>
        <w:t>C    -4.839218   -0.102235   -0.044044</w:t>
      </w:r>
    </w:p>
    <w:p w:rsidR="00F82607" w:rsidRDefault="00F82607" w:rsidP="00F82607">
      <w:r>
        <w:t>C    -4.272808    1.145265    0.214586</w:t>
      </w:r>
    </w:p>
    <w:p w:rsidR="00F82607" w:rsidRDefault="00F82607" w:rsidP="00F82607">
      <w:r>
        <w:t>C    -3.007458    1.454385   -0.278434</w:t>
      </w:r>
    </w:p>
    <w:p w:rsidR="00F82607" w:rsidRDefault="00F82607" w:rsidP="00F82607">
      <w:r>
        <w:t>H</w:t>
      </w:r>
      <w:r>
        <w:rPr>
          <w:rFonts w:hint="eastAsia"/>
        </w:rPr>
        <w:t xml:space="preserve"> </w:t>
      </w:r>
      <w:r>
        <w:t xml:space="preserve">    5.226082   -2.562665    0.481596</w:t>
      </w:r>
    </w:p>
    <w:p w:rsidR="00F82607" w:rsidRDefault="00F82607" w:rsidP="00F82607">
      <w:r>
        <w:t>H     4.218102   -3.725795    2.429976</w:t>
      </w:r>
    </w:p>
    <w:p w:rsidR="00F82607" w:rsidRDefault="00F82607" w:rsidP="00F82607">
      <w:r>
        <w:t>H     2.273942   -2.715105    3.595466</w:t>
      </w:r>
    </w:p>
    <w:p w:rsidR="00F82607" w:rsidRDefault="00F82607" w:rsidP="00F82607">
      <w:r>
        <w:t>H     1.346082   -0.557305    2.818346</w:t>
      </w:r>
    </w:p>
    <w:p w:rsidR="00F82607" w:rsidRDefault="00F82607" w:rsidP="00F82607">
      <w:r>
        <w:t>H     4.292332   -0.408925   -0.295324</w:t>
      </w:r>
    </w:p>
    <w:p w:rsidR="00F82607" w:rsidRDefault="00F82607" w:rsidP="00F82607">
      <w:r>
        <w:t>H     2.979642    1.675995    0.484316</w:t>
      </w:r>
    </w:p>
    <w:p w:rsidR="00F82607" w:rsidRDefault="00F82607" w:rsidP="00F82607">
      <w:r>
        <w:lastRenderedPageBreak/>
        <w:t>H    -0.313268    1.325215    0.446756</w:t>
      </w:r>
    </w:p>
    <w:p w:rsidR="00F82607" w:rsidRDefault="00F82607" w:rsidP="00F82607">
      <w:r>
        <w:t>H    -0.535808   -0.015935   -2.139854</w:t>
      </w:r>
    </w:p>
    <w:p w:rsidR="00F82607" w:rsidRDefault="00F82607" w:rsidP="00F82607">
      <w:r>
        <w:t>H     0.148242    2.218025   -2.851404</w:t>
      </w:r>
    </w:p>
    <w:p w:rsidR="00F82607" w:rsidRDefault="00F82607" w:rsidP="00F82607">
      <w:r>
        <w:t>H    -1.235778    2.954345   -1.988524</w:t>
      </w:r>
    </w:p>
    <w:p w:rsidR="00F82607" w:rsidRDefault="00F82607" w:rsidP="00F82607">
      <w:r>
        <w:t>H    -2.316308   -1.461215   -1.866274</w:t>
      </w:r>
    </w:p>
    <w:p w:rsidR="00F82607" w:rsidRDefault="00F82607" w:rsidP="00F82607">
      <w:r>
        <w:t>H    -4.566428   -2.009915   -1.002684</w:t>
      </w:r>
    </w:p>
    <w:p w:rsidR="00F82607" w:rsidRDefault="00F82607" w:rsidP="00F82607">
      <w:r>
        <w:t>H    -5.825698   -0.341235    0.336446</w:t>
      </w:r>
    </w:p>
    <w:p w:rsidR="00F82607" w:rsidRDefault="00F82607" w:rsidP="00F82607">
      <w:r>
        <w:t>H    -4.817868    1.879985    0.796196</w:t>
      </w:r>
    </w:p>
    <w:p w:rsidR="00315697" w:rsidRPr="00315697" w:rsidRDefault="00F82607" w:rsidP="00F82607">
      <w:r>
        <w:t>H    -2.588128    2.434795   -0.076074</w:t>
      </w:r>
    </w:p>
    <w:p w:rsidR="006E349A" w:rsidRDefault="006E349A" w:rsidP="006E0756">
      <w:pPr>
        <w:spacing w:after="100" w:afterAutospacing="1"/>
        <w:rPr>
          <w:rFonts w:hint="eastAsia"/>
          <w:szCs w:val="24"/>
        </w:rPr>
      </w:pPr>
    </w:p>
    <w:p w:rsidR="00BC0449" w:rsidRPr="00882CCD" w:rsidRDefault="00AC5D6B" w:rsidP="00882CCD">
      <w:pPr>
        <w:pStyle w:val="1"/>
        <w:spacing w:line="240" w:lineRule="auto"/>
        <w:rPr>
          <w:rStyle w:val="a5"/>
          <w:rFonts w:ascii="Calibri" w:eastAsia="宋体" w:hAnsi="Times New Roman" w:cs="Times New Roman" w:hint="eastAsia"/>
          <w:b w:val="0"/>
          <w:noProof/>
          <w:color w:val="auto"/>
          <w:kern w:val="0"/>
          <w:sz w:val="21"/>
          <w:szCs w:val="22"/>
          <w:u w:val="none"/>
        </w:rPr>
      </w:pPr>
      <w:bookmarkStart w:id="56" w:name="_Toc6653922"/>
      <w:r>
        <w:rPr>
          <w:rStyle w:val="a5"/>
          <w:rFonts w:ascii="Calibri" w:eastAsia="宋体" w:hAnsi="Times New Roman" w:cs="Times New Roman" w:hint="eastAsia"/>
          <w:b w:val="0"/>
          <w:noProof/>
          <w:color w:val="auto"/>
          <w:kern w:val="0"/>
          <w:sz w:val="21"/>
          <w:szCs w:val="22"/>
          <w:u w:val="none"/>
        </w:rPr>
        <w:t xml:space="preserve">3. </w:t>
      </w:r>
      <w:r w:rsidR="00BC0449" w:rsidRPr="00AC5D6B">
        <w:rPr>
          <w:rStyle w:val="a5"/>
          <w:rFonts w:ascii="Calibri" w:eastAsia="宋体" w:hAnsi="Times New Roman" w:cs="Times New Roman"/>
          <w:b w:val="0"/>
          <w:noProof/>
          <w:color w:val="auto"/>
          <w:kern w:val="0"/>
          <w:sz w:val="21"/>
          <w:szCs w:val="22"/>
          <w:u w:val="none"/>
          <w:vertAlign w:val="superscript"/>
        </w:rPr>
        <w:t>19</w:t>
      </w:r>
      <w:r w:rsidR="00BC0449" w:rsidRPr="00882CCD">
        <w:rPr>
          <w:rStyle w:val="a5"/>
          <w:rFonts w:ascii="Calibri" w:eastAsia="宋体" w:hAnsi="Times New Roman" w:cs="Times New Roman"/>
          <w:b w:val="0"/>
          <w:noProof/>
          <w:color w:val="auto"/>
          <w:kern w:val="0"/>
          <w:sz w:val="21"/>
          <w:szCs w:val="22"/>
          <w:u w:val="none"/>
        </w:rPr>
        <w:t>F NMR calculation for all conformers according to Boltzmann equations based on free energies data by frequency calculation</w:t>
      </w:r>
      <w:r w:rsidR="00BC0449" w:rsidRPr="00882CCD">
        <w:rPr>
          <w:rStyle w:val="a5"/>
          <w:rFonts w:ascii="Calibri" w:eastAsia="宋体" w:hAnsi="Times New Roman" w:cs="Times New Roman" w:hint="eastAsia"/>
          <w:b w:val="0"/>
          <w:noProof/>
          <w:color w:val="auto"/>
          <w:kern w:val="0"/>
          <w:sz w:val="21"/>
          <w:szCs w:val="22"/>
          <w:u w:val="none"/>
        </w:rPr>
        <w:t>.</w:t>
      </w:r>
      <w:bookmarkEnd w:id="56"/>
    </w:p>
    <w:tbl>
      <w:tblPr>
        <w:tblStyle w:val="a6"/>
        <w:tblW w:w="4971" w:type="pct"/>
        <w:tblLook w:val="04A0"/>
      </w:tblPr>
      <w:tblGrid>
        <w:gridCol w:w="1951"/>
        <w:gridCol w:w="3261"/>
        <w:gridCol w:w="3261"/>
      </w:tblGrid>
      <w:tr w:rsidR="00A1070D" w:rsidRPr="00892053" w:rsidTr="004E783F">
        <w:trPr>
          <w:trHeight w:val="936"/>
        </w:trPr>
        <w:tc>
          <w:tcPr>
            <w:tcW w:w="1151" w:type="pct"/>
            <w:shd w:val="clear" w:color="auto" w:fill="auto"/>
            <w:vAlign w:val="center"/>
          </w:tcPr>
          <w:p w:rsidR="00A1070D" w:rsidRPr="00C21412" w:rsidRDefault="00A1070D" w:rsidP="00374D41">
            <w:pPr>
              <w:ind w:left="480" w:hanging="480"/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 w:hint="eastAsia"/>
                <w:szCs w:val="21"/>
              </w:rPr>
              <w:t>Molecules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A1070D" w:rsidRDefault="00A1070D" w:rsidP="00374D41">
            <w:pPr>
              <w:ind w:left="480" w:hanging="480"/>
              <w:jc w:val="center"/>
              <w:rPr>
                <w:rFonts w:cstheme="minorHAnsi" w:hint="eastAsia"/>
                <w:szCs w:val="21"/>
              </w:rPr>
            </w:pPr>
            <w:proofErr w:type="spellStart"/>
            <w:r w:rsidRPr="00C21412">
              <w:rPr>
                <w:rFonts w:cstheme="minorHAnsi"/>
              </w:rPr>
              <w:t>Δδ</w:t>
            </w:r>
            <w:r w:rsidRPr="00C21412">
              <w:rPr>
                <w:rFonts w:cstheme="minorHAnsi"/>
                <w:vertAlign w:val="subscript"/>
              </w:rPr>
              <w:t>α-F</w:t>
            </w:r>
            <w:r w:rsidRPr="00C21412">
              <w:rPr>
                <w:rFonts w:cstheme="minorHAnsi"/>
                <w:i/>
                <w:vertAlign w:val="superscript"/>
              </w:rPr>
              <w:t>R,S</w:t>
            </w:r>
            <w:r w:rsidRPr="00725E0F">
              <w:rPr>
                <w:rFonts w:cstheme="minorHAnsi"/>
                <w:szCs w:val="21"/>
                <w:vertAlign w:val="subscript"/>
              </w:rPr>
              <w:t>Cal</w:t>
            </w:r>
            <w:r w:rsidRPr="00725E0F">
              <w:rPr>
                <w:rFonts w:cstheme="minorHAnsi" w:hint="eastAsia"/>
                <w:szCs w:val="21"/>
                <w:vertAlign w:val="subscript"/>
              </w:rPr>
              <w:t>cd</w:t>
            </w:r>
            <w:proofErr w:type="spellEnd"/>
            <w:r>
              <w:rPr>
                <w:rFonts w:cstheme="minorHAnsi" w:hint="eastAsia"/>
                <w:szCs w:val="21"/>
                <w:vertAlign w:val="subscript"/>
              </w:rPr>
              <w:t xml:space="preserve"> </w:t>
            </w:r>
            <w:r>
              <w:rPr>
                <w:rFonts w:ascii="Times" w:hAnsi="Times"/>
                <w:sz w:val="16"/>
                <w:szCs w:val="16"/>
              </w:rPr>
              <w:t>(</w:t>
            </w:r>
            <w:proofErr w:type="spellStart"/>
            <w:r>
              <w:rPr>
                <w:rFonts w:ascii="Times" w:hAnsi="Times"/>
                <w:sz w:val="16"/>
                <w:szCs w:val="16"/>
              </w:rPr>
              <w:t>ppm</w:t>
            </w:r>
            <w:proofErr w:type="spellEnd"/>
            <w:r>
              <w:rPr>
                <w:rFonts w:ascii="Times" w:hAnsi="Times"/>
                <w:sz w:val="16"/>
                <w:szCs w:val="16"/>
              </w:rPr>
              <w:t>)</w:t>
            </w:r>
          </w:p>
          <w:p w:rsidR="00A1070D" w:rsidRPr="00C21412" w:rsidRDefault="00A1070D" w:rsidP="00374D41">
            <w:pPr>
              <w:ind w:left="480" w:hanging="480"/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 w:hint="eastAsia"/>
                <w:szCs w:val="21"/>
              </w:rPr>
              <w:t>(</w:t>
            </w:r>
            <w:r w:rsidRPr="00725E0F">
              <w:rPr>
                <w:rFonts w:cstheme="minorHAnsi"/>
                <w:szCs w:val="21"/>
              </w:rPr>
              <w:t>most stable conformer</w:t>
            </w:r>
            <w:r>
              <w:rPr>
                <w:rFonts w:cstheme="minorHAnsi" w:hint="eastAsia"/>
                <w:szCs w:val="21"/>
              </w:rPr>
              <w:t>)</w:t>
            </w:r>
            <w:r w:rsidR="00892053" w:rsidRPr="00892053">
              <w:rPr>
                <w:rFonts w:cstheme="minorHAnsi" w:hint="eastAsia"/>
                <w:szCs w:val="21"/>
                <w:vertAlign w:val="superscript"/>
              </w:rPr>
              <w:t xml:space="preserve"> [a]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A1070D" w:rsidRDefault="00A1070D" w:rsidP="00374D41">
            <w:pPr>
              <w:ind w:left="480" w:hanging="480"/>
              <w:jc w:val="center"/>
              <w:rPr>
                <w:rFonts w:cstheme="minorHAnsi" w:hint="eastAsia"/>
                <w:szCs w:val="21"/>
              </w:rPr>
            </w:pPr>
            <w:proofErr w:type="spellStart"/>
            <w:r w:rsidRPr="00C21412">
              <w:rPr>
                <w:rFonts w:cstheme="minorHAnsi"/>
              </w:rPr>
              <w:t>Δδ</w:t>
            </w:r>
            <w:r w:rsidRPr="00C21412">
              <w:rPr>
                <w:rFonts w:cstheme="minorHAnsi"/>
                <w:vertAlign w:val="subscript"/>
              </w:rPr>
              <w:t>α-F</w:t>
            </w:r>
            <w:r w:rsidRPr="00C21412">
              <w:rPr>
                <w:rFonts w:cstheme="minorHAnsi"/>
                <w:i/>
                <w:vertAlign w:val="superscript"/>
              </w:rPr>
              <w:t>R,S</w:t>
            </w:r>
            <w:r w:rsidRPr="00725E0F">
              <w:rPr>
                <w:rFonts w:cstheme="minorHAnsi"/>
                <w:szCs w:val="21"/>
                <w:vertAlign w:val="subscript"/>
              </w:rPr>
              <w:t>Cal</w:t>
            </w:r>
            <w:r w:rsidRPr="00725E0F">
              <w:rPr>
                <w:rFonts w:cstheme="minorHAnsi" w:hint="eastAsia"/>
                <w:szCs w:val="21"/>
                <w:vertAlign w:val="subscript"/>
              </w:rPr>
              <w:t>cd</w:t>
            </w:r>
            <w:proofErr w:type="spellEnd"/>
            <w:r>
              <w:rPr>
                <w:rFonts w:cstheme="minorHAnsi" w:hint="eastAsia"/>
                <w:szCs w:val="21"/>
                <w:vertAlign w:val="subscript"/>
              </w:rPr>
              <w:t xml:space="preserve"> </w:t>
            </w:r>
            <w:r>
              <w:rPr>
                <w:rFonts w:ascii="Times" w:hAnsi="Times"/>
                <w:sz w:val="16"/>
                <w:szCs w:val="16"/>
              </w:rPr>
              <w:t>(</w:t>
            </w:r>
            <w:proofErr w:type="spellStart"/>
            <w:r>
              <w:rPr>
                <w:rFonts w:ascii="Times" w:hAnsi="Times"/>
                <w:sz w:val="16"/>
                <w:szCs w:val="16"/>
              </w:rPr>
              <w:t>ppm</w:t>
            </w:r>
            <w:proofErr w:type="spellEnd"/>
            <w:r>
              <w:rPr>
                <w:rFonts w:ascii="Times" w:hAnsi="Times"/>
                <w:sz w:val="16"/>
                <w:szCs w:val="16"/>
              </w:rPr>
              <w:t>)</w:t>
            </w:r>
          </w:p>
          <w:p w:rsidR="00A1070D" w:rsidRPr="00C21412" w:rsidRDefault="00A1070D" w:rsidP="00374D41">
            <w:pPr>
              <w:ind w:left="480" w:hanging="480"/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 w:hint="eastAsia"/>
                <w:szCs w:val="21"/>
              </w:rPr>
              <w:t>(</w:t>
            </w:r>
            <w:proofErr w:type="spellStart"/>
            <w:r>
              <w:rPr>
                <w:rFonts w:cstheme="minorHAnsi"/>
                <w:szCs w:val="21"/>
              </w:rPr>
              <w:t>boltzmann</w:t>
            </w:r>
            <w:proofErr w:type="spellEnd"/>
            <w:r>
              <w:rPr>
                <w:rFonts w:cstheme="minorHAnsi" w:hint="eastAsia"/>
                <w:szCs w:val="21"/>
              </w:rPr>
              <w:t xml:space="preserve"> </w:t>
            </w:r>
            <w:r w:rsidRPr="00D70C29">
              <w:rPr>
                <w:rFonts w:ascii="Times New Roman" w:hAnsi="Times New Roman"/>
                <w:sz w:val="24"/>
              </w:rPr>
              <w:t>equations</w:t>
            </w:r>
            <w:r w:rsidRPr="00725E0F">
              <w:rPr>
                <w:rFonts w:cstheme="minorHAnsi"/>
                <w:szCs w:val="21"/>
              </w:rPr>
              <w:t xml:space="preserve"> statistic</w:t>
            </w:r>
            <w:r>
              <w:rPr>
                <w:rFonts w:cstheme="minorHAnsi" w:hint="eastAsia"/>
                <w:szCs w:val="21"/>
              </w:rPr>
              <w:t>)</w:t>
            </w:r>
            <w:r w:rsidR="00892053" w:rsidRPr="00892053">
              <w:rPr>
                <w:rFonts w:cstheme="minorHAnsi" w:hint="eastAsia"/>
                <w:szCs w:val="21"/>
              </w:rPr>
              <w:t xml:space="preserve"> </w:t>
            </w:r>
            <w:r w:rsidR="00892053" w:rsidRPr="00892053">
              <w:rPr>
                <w:rFonts w:cstheme="minorHAnsi" w:hint="eastAsia"/>
                <w:szCs w:val="21"/>
                <w:vertAlign w:val="superscript"/>
              </w:rPr>
              <w:t>[a]</w:t>
            </w:r>
          </w:p>
        </w:tc>
      </w:tr>
      <w:tr w:rsidR="00A1070D" w:rsidRPr="00C21412" w:rsidTr="004E783F">
        <w:trPr>
          <w:trHeight w:val="936"/>
        </w:trPr>
        <w:tc>
          <w:tcPr>
            <w:tcW w:w="1151" w:type="pct"/>
            <w:shd w:val="clear" w:color="auto" w:fill="auto"/>
            <w:vAlign w:val="center"/>
          </w:tcPr>
          <w:p w:rsidR="00A1070D" w:rsidRDefault="00A1070D" w:rsidP="00A1070D">
            <w:pPr>
              <w:pStyle w:val="TCTableBody"/>
              <w:jc w:val="center"/>
              <w:rPr>
                <w:rFonts w:ascii="Times" w:hAnsi="Times" w:cs="Calibri"/>
                <w:szCs w:val="16"/>
              </w:rPr>
            </w:pPr>
            <w:r w:rsidRPr="00C61931">
              <w:rPr>
                <w:rFonts w:ascii="Times" w:hAnsi="Times" w:cs="Calibri"/>
                <w:szCs w:val="16"/>
              </w:rPr>
              <w:object w:dxaOrig="1533" w:dyaOrig="599">
                <v:shape id="_x0000_i1028" type="#_x0000_t75" style="width:56.35pt;height:21.9pt" o:ole="">
                  <v:imagedata r:id="rId212" o:title=""/>
                </v:shape>
                <o:OLEObject Type="Embed" ProgID="ChemDraw.Document.6.0" ShapeID="_x0000_i1028" DrawAspect="Content" ObjectID="_1617285846" r:id="rId213"/>
              </w:objec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A1070D" w:rsidRPr="00A1070D" w:rsidRDefault="00A1070D" w:rsidP="00A1070D">
            <w:pPr>
              <w:ind w:left="480" w:hanging="480"/>
              <w:jc w:val="center"/>
              <w:rPr>
                <w:rFonts w:cstheme="minorHAnsi" w:hint="eastAsia"/>
                <w:szCs w:val="21"/>
              </w:rPr>
            </w:pPr>
            <w:r w:rsidRPr="00A1070D">
              <w:rPr>
                <w:rFonts w:cstheme="minorHAnsi"/>
                <w:szCs w:val="21"/>
              </w:rPr>
              <w:t>- 0.66</w:t>
            </w:r>
            <w:r w:rsidRPr="00A1070D">
              <w:rPr>
                <w:rFonts w:cstheme="minorHAnsi" w:hint="eastAsia"/>
                <w:szCs w:val="21"/>
              </w:rPr>
              <w:t>26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A1070D" w:rsidRPr="00A1070D" w:rsidRDefault="00A1070D" w:rsidP="00A1070D">
            <w:pPr>
              <w:ind w:left="480" w:hanging="480"/>
              <w:jc w:val="center"/>
              <w:rPr>
                <w:rFonts w:cstheme="minorHAnsi" w:hint="eastAsia"/>
                <w:szCs w:val="21"/>
              </w:rPr>
            </w:pPr>
            <w:r w:rsidRPr="00A1070D">
              <w:rPr>
                <w:rFonts w:cstheme="minorHAnsi"/>
                <w:szCs w:val="21"/>
              </w:rPr>
              <w:t>-</w:t>
            </w:r>
            <w:r w:rsidRPr="00A1070D">
              <w:rPr>
                <w:rFonts w:cstheme="minorHAnsi" w:hint="eastAsia"/>
                <w:szCs w:val="21"/>
              </w:rPr>
              <w:t>0.</w:t>
            </w:r>
            <w:r w:rsidRPr="00A1070D">
              <w:rPr>
                <w:rFonts w:cstheme="minorHAnsi"/>
                <w:szCs w:val="21"/>
              </w:rPr>
              <w:t xml:space="preserve"> </w:t>
            </w:r>
            <w:r w:rsidRPr="00A1070D">
              <w:rPr>
                <w:rFonts w:cstheme="minorHAnsi" w:hint="eastAsia"/>
                <w:szCs w:val="21"/>
              </w:rPr>
              <w:t>6756</w:t>
            </w:r>
          </w:p>
        </w:tc>
      </w:tr>
      <w:tr w:rsidR="00A1070D" w:rsidRPr="00C21412" w:rsidTr="004E783F">
        <w:trPr>
          <w:trHeight w:val="936"/>
        </w:trPr>
        <w:tc>
          <w:tcPr>
            <w:tcW w:w="1151" w:type="pct"/>
            <w:shd w:val="clear" w:color="auto" w:fill="auto"/>
            <w:vAlign w:val="center"/>
          </w:tcPr>
          <w:p w:rsidR="00A1070D" w:rsidRDefault="00A1070D" w:rsidP="00A1070D">
            <w:pPr>
              <w:pStyle w:val="TCTableBody"/>
              <w:jc w:val="center"/>
              <w:rPr>
                <w:rFonts w:ascii="Times" w:hAnsi="Times" w:cs="Calibri"/>
                <w:szCs w:val="16"/>
              </w:rPr>
            </w:pPr>
            <w:r w:rsidRPr="00C61931">
              <w:rPr>
                <w:rFonts w:ascii="Times" w:hAnsi="Times" w:cs="Calibri"/>
                <w:szCs w:val="16"/>
              </w:rPr>
              <w:object w:dxaOrig="1067" w:dyaOrig="954">
                <v:shape id="_x0000_i1029" type="#_x0000_t75" style="width:39.45pt;height:33.2pt" o:ole="">
                  <v:imagedata r:id="rId214" o:title=""/>
                </v:shape>
                <o:OLEObject Type="Embed" ProgID="ChemDraw.Document.6.0" ShapeID="_x0000_i1029" DrawAspect="Content" ObjectID="_1617285847" r:id="rId215"/>
              </w:objec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A1070D" w:rsidRPr="00892053" w:rsidRDefault="00892053" w:rsidP="00892053">
            <w:pPr>
              <w:ind w:left="480" w:hanging="480"/>
              <w:jc w:val="center"/>
              <w:rPr>
                <w:rFonts w:cstheme="minorHAnsi" w:hint="eastAsia"/>
                <w:szCs w:val="21"/>
              </w:rPr>
            </w:pPr>
            <w:r w:rsidRPr="00892053">
              <w:rPr>
                <w:rFonts w:cstheme="minorHAnsi" w:hint="eastAsia"/>
                <w:szCs w:val="21"/>
              </w:rPr>
              <w:t>-0.4975</w:t>
            </w:r>
          </w:p>
        </w:tc>
        <w:tc>
          <w:tcPr>
            <w:tcW w:w="1924" w:type="pct"/>
            <w:vAlign w:val="center"/>
          </w:tcPr>
          <w:p w:rsidR="00A1070D" w:rsidRPr="00892053" w:rsidRDefault="00A1070D" w:rsidP="00892053">
            <w:pPr>
              <w:ind w:left="480" w:hanging="480"/>
              <w:jc w:val="center"/>
              <w:rPr>
                <w:rFonts w:cstheme="minorHAnsi"/>
                <w:szCs w:val="21"/>
              </w:rPr>
            </w:pPr>
            <w:r w:rsidRPr="00892053">
              <w:rPr>
                <w:rFonts w:cstheme="minorHAnsi"/>
                <w:szCs w:val="21"/>
              </w:rPr>
              <w:t>-</w:t>
            </w:r>
            <w:r w:rsidR="00892053" w:rsidRPr="00892053">
              <w:rPr>
                <w:rFonts w:cstheme="minorHAnsi" w:hint="eastAsia"/>
                <w:szCs w:val="21"/>
              </w:rPr>
              <w:t>0.5286</w:t>
            </w:r>
          </w:p>
        </w:tc>
      </w:tr>
    </w:tbl>
    <w:p w:rsidR="00BC0449" w:rsidRPr="00892053" w:rsidRDefault="00892053" w:rsidP="006E0756">
      <w:pPr>
        <w:spacing w:after="100" w:afterAutospacing="1"/>
        <w:rPr>
          <w:b/>
          <w:szCs w:val="24"/>
        </w:rPr>
      </w:pPr>
      <w:bookmarkStart w:id="57" w:name="_GoBack"/>
      <w:bookmarkEnd w:id="57"/>
      <w:r w:rsidRPr="00892053">
        <w:rPr>
          <w:rFonts w:cstheme="minorHAnsi" w:hint="eastAsia"/>
          <w:szCs w:val="21"/>
          <w:vertAlign w:val="superscript"/>
        </w:rPr>
        <w:t>[</w:t>
      </w:r>
      <w:proofErr w:type="gramStart"/>
      <w:r w:rsidRPr="00892053">
        <w:rPr>
          <w:rFonts w:cstheme="minorHAnsi" w:hint="eastAsia"/>
          <w:szCs w:val="21"/>
          <w:vertAlign w:val="superscript"/>
        </w:rPr>
        <w:t>a</w:t>
      </w:r>
      <w:proofErr w:type="gramEnd"/>
      <w:r w:rsidRPr="00892053">
        <w:rPr>
          <w:rFonts w:cstheme="minorHAnsi" w:hint="eastAsia"/>
          <w:szCs w:val="21"/>
          <w:vertAlign w:val="superscript"/>
        </w:rPr>
        <w:t>]</w:t>
      </w:r>
      <w:r>
        <w:rPr>
          <w:rFonts w:cstheme="minorHAnsi" w:hint="eastAsia"/>
          <w:szCs w:val="21"/>
          <w:vertAlign w:val="superscript"/>
        </w:rPr>
        <w:t xml:space="preserve"> </w:t>
      </w:r>
      <w:proofErr w:type="spellStart"/>
      <w:r w:rsidRPr="00C21412">
        <w:rPr>
          <w:rFonts w:cstheme="minorHAnsi"/>
        </w:rPr>
        <w:t>Δδ</w:t>
      </w:r>
      <w:r w:rsidRPr="00C21412">
        <w:rPr>
          <w:rFonts w:cstheme="minorHAnsi"/>
          <w:vertAlign w:val="subscript"/>
        </w:rPr>
        <w:t>α</w:t>
      </w:r>
      <w:proofErr w:type="spellEnd"/>
      <w:r w:rsidRPr="00C21412">
        <w:rPr>
          <w:rFonts w:cstheme="minorHAnsi"/>
          <w:vertAlign w:val="subscript"/>
        </w:rPr>
        <w:t>-F</w:t>
      </w:r>
      <w:r w:rsidRPr="00C21412">
        <w:rPr>
          <w:rFonts w:cstheme="minorHAnsi"/>
          <w:i/>
          <w:vertAlign w:val="superscript"/>
        </w:rPr>
        <w:t>R,S</w:t>
      </w:r>
      <w:r>
        <w:rPr>
          <w:rFonts w:cstheme="minorHAnsi" w:hint="eastAsia"/>
        </w:rPr>
        <w:t xml:space="preserve"> = </w:t>
      </w:r>
      <w:proofErr w:type="spellStart"/>
      <w:r w:rsidRPr="00C21412">
        <w:rPr>
          <w:rFonts w:cstheme="minorHAnsi"/>
        </w:rPr>
        <w:t>δ</w:t>
      </w:r>
      <w:r w:rsidRPr="00C21412">
        <w:rPr>
          <w:rFonts w:cstheme="minorHAnsi"/>
          <w:vertAlign w:val="subscript"/>
        </w:rPr>
        <w:t>α</w:t>
      </w:r>
      <w:proofErr w:type="spellEnd"/>
      <w:r w:rsidRPr="00C21412">
        <w:rPr>
          <w:rFonts w:cstheme="minorHAnsi"/>
          <w:vertAlign w:val="subscript"/>
        </w:rPr>
        <w:t>-F</w:t>
      </w:r>
      <w:r>
        <w:rPr>
          <w:rFonts w:ascii="Times New Roman" w:eastAsia="宋体" w:hAnsi="Times New Roman"/>
          <w:sz w:val="18"/>
          <w:szCs w:val="18"/>
        </w:rPr>
        <w:t xml:space="preserve"> </w:t>
      </w:r>
      <w:r w:rsidRPr="00892053">
        <w:rPr>
          <w:rFonts w:ascii="Times New Roman" w:eastAsia="宋体" w:hAnsi="Times New Roman"/>
          <w:sz w:val="18"/>
          <w:szCs w:val="18"/>
          <w:vertAlign w:val="subscript"/>
        </w:rPr>
        <w:t>(</w:t>
      </w:r>
      <w:r w:rsidRPr="00892053">
        <w:rPr>
          <w:rFonts w:ascii="Times New Roman" w:eastAsia="宋体" w:hAnsi="Times New Roman" w:hint="eastAsia"/>
          <w:i/>
          <w:sz w:val="18"/>
          <w:szCs w:val="18"/>
          <w:vertAlign w:val="subscript"/>
        </w:rPr>
        <w:t>R</w:t>
      </w:r>
      <w:r w:rsidRPr="00892053">
        <w:rPr>
          <w:rFonts w:ascii="Times New Roman" w:eastAsia="宋体" w:hAnsi="Times New Roman"/>
          <w:sz w:val="18"/>
          <w:szCs w:val="18"/>
          <w:vertAlign w:val="subscript"/>
        </w:rPr>
        <w:t>)</w:t>
      </w:r>
      <w:r w:rsidRPr="00892053">
        <w:rPr>
          <w:rFonts w:ascii="Times New Roman" w:hAnsi="Times New Roman"/>
          <w:sz w:val="18"/>
          <w:szCs w:val="18"/>
          <w:vertAlign w:val="subscript"/>
        </w:rPr>
        <w:t>-</w:t>
      </w:r>
      <w:r w:rsidRPr="00892053">
        <w:rPr>
          <w:rFonts w:ascii="Times New Roman" w:eastAsia="宋体" w:hAnsi="Times New Roman"/>
          <w:sz w:val="18"/>
          <w:szCs w:val="18"/>
          <w:vertAlign w:val="subscript"/>
        </w:rPr>
        <w:t>FPA</w:t>
      </w:r>
      <w:r w:rsidRPr="00892053">
        <w:rPr>
          <w:rFonts w:ascii="Times New Roman" w:hAnsi="Times New Roman"/>
          <w:sz w:val="18"/>
          <w:szCs w:val="18"/>
          <w:vertAlign w:val="subscript"/>
        </w:rPr>
        <w:t>-</w:t>
      </w:r>
      <w:r w:rsidRPr="00892053">
        <w:rPr>
          <w:rFonts w:ascii="Times New Roman" w:eastAsia="宋体" w:hAnsi="Times New Roman"/>
          <w:sz w:val="18"/>
          <w:szCs w:val="18"/>
          <w:vertAlign w:val="subscript"/>
        </w:rPr>
        <w:t>amide</w:t>
      </w:r>
      <w:r>
        <w:rPr>
          <w:rFonts w:ascii="Times New Roman" w:eastAsia="宋体" w:hAnsi="Times New Roman" w:hint="eastAsia"/>
          <w:sz w:val="18"/>
          <w:szCs w:val="18"/>
        </w:rPr>
        <w:t xml:space="preserve"> </w:t>
      </w:r>
      <w:r w:rsidRPr="00892053">
        <w:rPr>
          <w:rFonts w:cstheme="minorHAnsi" w:hint="eastAsia"/>
          <w:szCs w:val="21"/>
        </w:rPr>
        <w:t xml:space="preserve">- </w:t>
      </w:r>
      <w:proofErr w:type="spellStart"/>
      <w:r w:rsidRPr="00C21412">
        <w:rPr>
          <w:rFonts w:cstheme="minorHAnsi"/>
        </w:rPr>
        <w:t>δ</w:t>
      </w:r>
      <w:r w:rsidRPr="00C21412">
        <w:rPr>
          <w:rFonts w:cstheme="minorHAnsi"/>
          <w:vertAlign w:val="subscript"/>
        </w:rPr>
        <w:t>α</w:t>
      </w:r>
      <w:proofErr w:type="spellEnd"/>
      <w:r w:rsidRPr="00C21412">
        <w:rPr>
          <w:rFonts w:cstheme="minorHAnsi"/>
          <w:vertAlign w:val="subscript"/>
        </w:rPr>
        <w:t>-F</w:t>
      </w:r>
      <w:r>
        <w:rPr>
          <w:rFonts w:ascii="Times New Roman" w:eastAsia="宋体" w:hAnsi="Times New Roman"/>
          <w:sz w:val="18"/>
          <w:szCs w:val="18"/>
        </w:rPr>
        <w:t xml:space="preserve"> </w:t>
      </w:r>
      <w:r w:rsidRPr="00892053">
        <w:rPr>
          <w:rFonts w:ascii="Times New Roman" w:eastAsia="宋体" w:hAnsi="Times New Roman"/>
          <w:sz w:val="18"/>
          <w:szCs w:val="18"/>
          <w:vertAlign w:val="subscript"/>
        </w:rPr>
        <w:t>(</w:t>
      </w:r>
      <w:r w:rsidRPr="00892053">
        <w:rPr>
          <w:rFonts w:ascii="Times New Roman" w:eastAsia="宋体" w:hAnsi="Times New Roman"/>
          <w:i/>
          <w:sz w:val="18"/>
          <w:szCs w:val="18"/>
          <w:vertAlign w:val="subscript"/>
        </w:rPr>
        <w:t>S</w:t>
      </w:r>
      <w:r w:rsidRPr="00892053">
        <w:rPr>
          <w:rFonts w:ascii="Times New Roman" w:eastAsia="宋体" w:hAnsi="Times New Roman"/>
          <w:sz w:val="18"/>
          <w:szCs w:val="18"/>
          <w:vertAlign w:val="subscript"/>
        </w:rPr>
        <w:t>)</w:t>
      </w:r>
      <w:r w:rsidRPr="00892053">
        <w:rPr>
          <w:rFonts w:ascii="Times New Roman" w:hAnsi="Times New Roman"/>
          <w:sz w:val="18"/>
          <w:szCs w:val="18"/>
          <w:vertAlign w:val="subscript"/>
        </w:rPr>
        <w:t>-</w:t>
      </w:r>
      <w:r w:rsidRPr="00892053">
        <w:rPr>
          <w:rFonts w:ascii="Times New Roman" w:eastAsia="宋体" w:hAnsi="Times New Roman"/>
          <w:sz w:val="18"/>
          <w:szCs w:val="18"/>
          <w:vertAlign w:val="subscript"/>
        </w:rPr>
        <w:t>FPA</w:t>
      </w:r>
      <w:r w:rsidRPr="00892053">
        <w:rPr>
          <w:rFonts w:ascii="Times New Roman" w:hAnsi="Times New Roman"/>
          <w:sz w:val="18"/>
          <w:szCs w:val="18"/>
          <w:vertAlign w:val="subscript"/>
        </w:rPr>
        <w:t>-</w:t>
      </w:r>
      <w:r w:rsidRPr="00892053">
        <w:rPr>
          <w:rFonts w:ascii="Times New Roman" w:eastAsia="宋体" w:hAnsi="Times New Roman"/>
          <w:sz w:val="18"/>
          <w:szCs w:val="18"/>
          <w:vertAlign w:val="subscript"/>
        </w:rPr>
        <w:t>amide</w:t>
      </w:r>
      <w:r>
        <w:rPr>
          <w:rFonts w:ascii="Times New Roman" w:eastAsia="宋体" w:hAnsi="Times New Roman" w:hint="eastAsia"/>
          <w:sz w:val="18"/>
          <w:szCs w:val="18"/>
          <w:vertAlign w:val="subscript"/>
        </w:rPr>
        <w:t>.</w:t>
      </w:r>
    </w:p>
    <w:sectPr w:rsidR="00BC0449" w:rsidRPr="00892053" w:rsidSect="00B361F3">
      <w:headerReference w:type="default" r:id="rId2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0609" w:rsidRDefault="00300609" w:rsidP="00967BD5">
      <w:r>
        <w:separator/>
      </w:r>
    </w:p>
  </w:endnote>
  <w:endnote w:type="continuationSeparator" w:id="0">
    <w:p w:rsidR="00300609" w:rsidRDefault="00300609" w:rsidP="00967BD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60405020304"/>
    <w:charset w:val="00"/>
    <w:family w:val="roman"/>
    <w:pitch w:val="variable"/>
    <w:sig w:usb0="20002A87" w:usb1="00000000" w:usb2="00000000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0609" w:rsidRDefault="00300609" w:rsidP="00967BD5">
      <w:r>
        <w:separator/>
      </w:r>
    </w:p>
  </w:footnote>
  <w:footnote w:type="continuationSeparator" w:id="0">
    <w:p w:rsidR="00300609" w:rsidRDefault="00300609" w:rsidP="00967BD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33C0" w:rsidRDefault="00F633C0" w:rsidP="00BC1D4B">
    <w:pPr>
      <w:pStyle w:val="a7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FD07B7"/>
    <w:multiLevelType w:val="multilevel"/>
    <w:tmpl w:val="30FD07B7"/>
    <w:lvl w:ilvl="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2">
    <w:nsid w:val="3C2B0EBB"/>
    <w:multiLevelType w:val="multilevel"/>
    <w:tmpl w:val="3C2B0EBB"/>
    <w:lvl w:ilvl="0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emical Communications New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atrtz9pfqztxehexe0nv0vxd92avatsxpa2a&quot;&gt;Se检测 Copy&lt;record-ids&gt;&lt;item&gt;5591&lt;/item&gt;&lt;/record-ids&gt;&lt;/item&gt;&lt;/Libraries&gt;"/>
  </w:docVars>
  <w:rsids>
    <w:rsidRoot w:val="00F1467A"/>
    <w:rsid w:val="00004E5F"/>
    <w:rsid w:val="000134FE"/>
    <w:rsid w:val="000214FF"/>
    <w:rsid w:val="00021BE1"/>
    <w:rsid w:val="000237B4"/>
    <w:rsid w:val="000279E3"/>
    <w:rsid w:val="00030B88"/>
    <w:rsid w:val="000344E9"/>
    <w:rsid w:val="00043201"/>
    <w:rsid w:val="00045F6B"/>
    <w:rsid w:val="000621A4"/>
    <w:rsid w:val="0006709B"/>
    <w:rsid w:val="000722CF"/>
    <w:rsid w:val="00076596"/>
    <w:rsid w:val="000778E8"/>
    <w:rsid w:val="0008234E"/>
    <w:rsid w:val="0008430C"/>
    <w:rsid w:val="00096B12"/>
    <w:rsid w:val="000A069C"/>
    <w:rsid w:val="000A2679"/>
    <w:rsid w:val="000B0438"/>
    <w:rsid w:val="000B0F33"/>
    <w:rsid w:val="000B1DD9"/>
    <w:rsid w:val="000B4C7A"/>
    <w:rsid w:val="000C1328"/>
    <w:rsid w:val="000C51DA"/>
    <w:rsid w:val="000C5869"/>
    <w:rsid w:val="000C7584"/>
    <w:rsid w:val="000D1198"/>
    <w:rsid w:val="000D32B2"/>
    <w:rsid w:val="000D44BC"/>
    <w:rsid w:val="000D587A"/>
    <w:rsid w:val="000D782C"/>
    <w:rsid w:val="000E157D"/>
    <w:rsid w:val="000F18CC"/>
    <w:rsid w:val="00101DA2"/>
    <w:rsid w:val="001067B0"/>
    <w:rsid w:val="0011141E"/>
    <w:rsid w:val="00113F46"/>
    <w:rsid w:val="0012556D"/>
    <w:rsid w:val="00126F06"/>
    <w:rsid w:val="00135CEF"/>
    <w:rsid w:val="00140F9D"/>
    <w:rsid w:val="00150FD6"/>
    <w:rsid w:val="00152DAE"/>
    <w:rsid w:val="00154E9F"/>
    <w:rsid w:val="00155A3F"/>
    <w:rsid w:val="001560F0"/>
    <w:rsid w:val="001615A5"/>
    <w:rsid w:val="00163791"/>
    <w:rsid w:val="001639CA"/>
    <w:rsid w:val="00172E64"/>
    <w:rsid w:val="00174B4B"/>
    <w:rsid w:val="00174DC2"/>
    <w:rsid w:val="00176D63"/>
    <w:rsid w:val="001854E4"/>
    <w:rsid w:val="00186F37"/>
    <w:rsid w:val="001957CC"/>
    <w:rsid w:val="001A06B1"/>
    <w:rsid w:val="001A5B6E"/>
    <w:rsid w:val="001B304D"/>
    <w:rsid w:val="001C05B9"/>
    <w:rsid w:val="001D249A"/>
    <w:rsid w:val="001D3D0A"/>
    <w:rsid w:val="001E183C"/>
    <w:rsid w:val="001E1B8E"/>
    <w:rsid w:val="001F24E2"/>
    <w:rsid w:val="001F314B"/>
    <w:rsid w:val="001F6282"/>
    <w:rsid w:val="00203406"/>
    <w:rsid w:val="00206383"/>
    <w:rsid w:val="002067E2"/>
    <w:rsid w:val="00211195"/>
    <w:rsid w:val="002112FF"/>
    <w:rsid w:val="00211418"/>
    <w:rsid w:val="00214ADB"/>
    <w:rsid w:val="00216324"/>
    <w:rsid w:val="00217D8A"/>
    <w:rsid w:val="00230701"/>
    <w:rsid w:val="00233436"/>
    <w:rsid w:val="00251FE5"/>
    <w:rsid w:val="002521A6"/>
    <w:rsid w:val="00253F97"/>
    <w:rsid w:val="00254469"/>
    <w:rsid w:val="00254B13"/>
    <w:rsid w:val="00256ACC"/>
    <w:rsid w:val="002600FD"/>
    <w:rsid w:val="00264EA8"/>
    <w:rsid w:val="00267C0E"/>
    <w:rsid w:val="00275940"/>
    <w:rsid w:val="00276969"/>
    <w:rsid w:val="00276982"/>
    <w:rsid w:val="00281D2B"/>
    <w:rsid w:val="00286751"/>
    <w:rsid w:val="0029292A"/>
    <w:rsid w:val="00293FC6"/>
    <w:rsid w:val="002A459B"/>
    <w:rsid w:val="002B0189"/>
    <w:rsid w:val="002B33FF"/>
    <w:rsid w:val="002B4622"/>
    <w:rsid w:val="002C22EA"/>
    <w:rsid w:val="002C4D5F"/>
    <w:rsid w:val="002D042D"/>
    <w:rsid w:val="002D13DC"/>
    <w:rsid w:val="002E1543"/>
    <w:rsid w:val="002E73E1"/>
    <w:rsid w:val="002F04FA"/>
    <w:rsid w:val="002F593B"/>
    <w:rsid w:val="002F5DB0"/>
    <w:rsid w:val="002F6CAC"/>
    <w:rsid w:val="00300609"/>
    <w:rsid w:val="00301503"/>
    <w:rsid w:val="00306892"/>
    <w:rsid w:val="00310BCD"/>
    <w:rsid w:val="00315697"/>
    <w:rsid w:val="0032039F"/>
    <w:rsid w:val="0032087A"/>
    <w:rsid w:val="00322121"/>
    <w:rsid w:val="00323570"/>
    <w:rsid w:val="003238D1"/>
    <w:rsid w:val="00324D42"/>
    <w:rsid w:val="00330343"/>
    <w:rsid w:val="00331112"/>
    <w:rsid w:val="00342BA0"/>
    <w:rsid w:val="00344EB6"/>
    <w:rsid w:val="003479F9"/>
    <w:rsid w:val="0035077A"/>
    <w:rsid w:val="003548BF"/>
    <w:rsid w:val="00354CB8"/>
    <w:rsid w:val="00370665"/>
    <w:rsid w:val="00371907"/>
    <w:rsid w:val="0037384D"/>
    <w:rsid w:val="00374D41"/>
    <w:rsid w:val="003853E5"/>
    <w:rsid w:val="003A24B5"/>
    <w:rsid w:val="003A6E65"/>
    <w:rsid w:val="003B1A3B"/>
    <w:rsid w:val="003C6403"/>
    <w:rsid w:val="003D7C6B"/>
    <w:rsid w:val="003F5B57"/>
    <w:rsid w:val="00400963"/>
    <w:rsid w:val="00420657"/>
    <w:rsid w:val="00421116"/>
    <w:rsid w:val="00421D15"/>
    <w:rsid w:val="004260D1"/>
    <w:rsid w:val="00434D3B"/>
    <w:rsid w:val="004433F8"/>
    <w:rsid w:val="00445838"/>
    <w:rsid w:val="004551CD"/>
    <w:rsid w:val="00464633"/>
    <w:rsid w:val="004665B6"/>
    <w:rsid w:val="00470F30"/>
    <w:rsid w:val="0047263F"/>
    <w:rsid w:val="00474178"/>
    <w:rsid w:val="004767D6"/>
    <w:rsid w:val="00481CAA"/>
    <w:rsid w:val="00487717"/>
    <w:rsid w:val="0049060C"/>
    <w:rsid w:val="004927B3"/>
    <w:rsid w:val="0049534A"/>
    <w:rsid w:val="004A5BBA"/>
    <w:rsid w:val="004B0494"/>
    <w:rsid w:val="004B185A"/>
    <w:rsid w:val="004B5A65"/>
    <w:rsid w:val="004C140D"/>
    <w:rsid w:val="004C1EED"/>
    <w:rsid w:val="004C3B67"/>
    <w:rsid w:val="004C4B2C"/>
    <w:rsid w:val="004C5338"/>
    <w:rsid w:val="004C58F7"/>
    <w:rsid w:val="004C7E72"/>
    <w:rsid w:val="004D540C"/>
    <w:rsid w:val="004D5420"/>
    <w:rsid w:val="004D6763"/>
    <w:rsid w:val="004E783F"/>
    <w:rsid w:val="004F0014"/>
    <w:rsid w:val="004F4433"/>
    <w:rsid w:val="004F595B"/>
    <w:rsid w:val="005108C2"/>
    <w:rsid w:val="00510E06"/>
    <w:rsid w:val="00516280"/>
    <w:rsid w:val="00520CAA"/>
    <w:rsid w:val="005221D4"/>
    <w:rsid w:val="005253A8"/>
    <w:rsid w:val="005259FC"/>
    <w:rsid w:val="00526318"/>
    <w:rsid w:val="00527482"/>
    <w:rsid w:val="00530016"/>
    <w:rsid w:val="00537A08"/>
    <w:rsid w:val="00543489"/>
    <w:rsid w:val="005507A4"/>
    <w:rsid w:val="00550DF4"/>
    <w:rsid w:val="00554F35"/>
    <w:rsid w:val="00560612"/>
    <w:rsid w:val="005645EE"/>
    <w:rsid w:val="0056525D"/>
    <w:rsid w:val="00566923"/>
    <w:rsid w:val="00567064"/>
    <w:rsid w:val="00572A10"/>
    <w:rsid w:val="00573091"/>
    <w:rsid w:val="00573905"/>
    <w:rsid w:val="00581436"/>
    <w:rsid w:val="005842FA"/>
    <w:rsid w:val="005863FE"/>
    <w:rsid w:val="005A0834"/>
    <w:rsid w:val="005A19A9"/>
    <w:rsid w:val="005A2D81"/>
    <w:rsid w:val="005A5A02"/>
    <w:rsid w:val="005B460A"/>
    <w:rsid w:val="005C1415"/>
    <w:rsid w:val="005D31FA"/>
    <w:rsid w:val="005D5D38"/>
    <w:rsid w:val="005D614A"/>
    <w:rsid w:val="005E37BB"/>
    <w:rsid w:val="005F0786"/>
    <w:rsid w:val="005F1C2D"/>
    <w:rsid w:val="005F387F"/>
    <w:rsid w:val="005F70EE"/>
    <w:rsid w:val="00603DBA"/>
    <w:rsid w:val="0060611C"/>
    <w:rsid w:val="006103F4"/>
    <w:rsid w:val="00621993"/>
    <w:rsid w:val="00624439"/>
    <w:rsid w:val="006251D7"/>
    <w:rsid w:val="00626E1C"/>
    <w:rsid w:val="0063162A"/>
    <w:rsid w:val="00634512"/>
    <w:rsid w:val="00642FAD"/>
    <w:rsid w:val="0064353A"/>
    <w:rsid w:val="006524B6"/>
    <w:rsid w:val="00684811"/>
    <w:rsid w:val="006853DD"/>
    <w:rsid w:val="00687B7F"/>
    <w:rsid w:val="00690854"/>
    <w:rsid w:val="00697AAE"/>
    <w:rsid w:val="006A1F9F"/>
    <w:rsid w:val="006A64DE"/>
    <w:rsid w:val="006A6FA7"/>
    <w:rsid w:val="006B71BD"/>
    <w:rsid w:val="006C0833"/>
    <w:rsid w:val="006C0CDC"/>
    <w:rsid w:val="006C3D53"/>
    <w:rsid w:val="006D0140"/>
    <w:rsid w:val="006D56CF"/>
    <w:rsid w:val="006D7AAA"/>
    <w:rsid w:val="006D7B2C"/>
    <w:rsid w:val="006E0756"/>
    <w:rsid w:val="006E2B5D"/>
    <w:rsid w:val="006E349A"/>
    <w:rsid w:val="006E68F8"/>
    <w:rsid w:val="006F4B12"/>
    <w:rsid w:val="00706A95"/>
    <w:rsid w:val="0070754E"/>
    <w:rsid w:val="00716454"/>
    <w:rsid w:val="00717F0C"/>
    <w:rsid w:val="00717FF8"/>
    <w:rsid w:val="007219CA"/>
    <w:rsid w:val="00725098"/>
    <w:rsid w:val="00725E0F"/>
    <w:rsid w:val="00734D74"/>
    <w:rsid w:val="0073592F"/>
    <w:rsid w:val="007375A4"/>
    <w:rsid w:val="007413E9"/>
    <w:rsid w:val="007451BE"/>
    <w:rsid w:val="00752496"/>
    <w:rsid w:val="00761AE1"/>
    <w:rsid w:val="00762E7F"/>
    <w:rsid w:val="007828C2"/>
    <w:rsid w:val="0078769E"/>
    <w:rsid w:val="00787BCD"/>
    <w:rsid w:val="00794CF4"/>
    <w:rsid w:val="007A1056"/>
    <w:rsid w:val="007A4E0B"/>
    <w:rsid w:val="007A571B"/>
    <w:rsid w:val="007A7F41"/>
    <w:rsid w:val="007B22A3"/>
    <w:rsid w:val="007B4269"/>
    <w:rsid w:val="007B49E3"/>
    <w:rsid w:val="007C0B9D"/>
    <w:rsid w:val="007C0ED2"/>
    <w:rsid w:val="007C1433"/>
    <w:rsid w:val="007C302B"/>
    <w:rsid w:val="007C3E4D"/>
    <w:rsid w:val="007E09C8"/>
    <w:rsid w:val="007E1114"/>
    <w:rsid w:val="007E12B9"/>
    <w:rsid w:val="007E2B86"/>
    <w:rsid w:val="007E4380"/>
    <w:rsid w:val="007F3449"/>
    <w:rsid w:val="007F49B3"/>
    <w:rsid w:val="00803E72"/>
    <w:rsid w:val="0080759A"/>
    <w:rsid w:val="00810B2C"/>
    <w:rsid w:val="008117DC"/>
    <w:rsid w:val="00812677"/>
    <w:rsid w:val="00812BBA"/>
    <w:rsid w:val="00817A23"/>
    <w:rsid w:val="0082456B"/>
    <w:rsid w:val="0082564E"/>
    <w:rsid w:val="00831AE8"/>
    <w:rsid w:val="00847C26"/>
    <w:rsid w:val="0085366F"/>
    <w:rsid w:val="00853E02"/>
    <w:rsid w:val="008738E9"/>
    <w:rsid w:val="00882CCD"/>
    <w:rsid w:val="00882E5C"/>
    <w:rsid w:val="00882F8A"/>
    <w:rsid w:val="00886344"/>
    <w:rsid w:val="00886FA8"/>
    <w:rsid w:val="00892053"/>
    <w:rsid w:val="008920FE"/>
    <w:rsid w:val="00895C9B"/>
    <w:rsid w:val="008A3174"/>
    <w:rsid w:val="008A4B39"/>
    <w:rsid w:val="008B5ED4"/>
    <w:rsid w:val="008C2F79"/>
    <w:rsid w:val="008C6B7A"/>
    <w:rsid w:val="008D36AA"/>
    <w:rsid w:val="008E1011"/>
    <w:rsid w:val="008E42F3"/>
    <w:rsid w:val="008E45F0"/>
    <w:rsid w:val="008E51D4"/>
    <w:rsid w:val="008E59E4"/>
    <w:rsid w:val="008E5B9F"/>
    <w:rsid w:val="008F046A"/>
    <w:rsid w:val="008F5632"/>
    <w:rsid w:val="008F71FC"/>
    <w:rsid w:val="008F7F61"/>
    <w:rsid w:val="00902C10"/>
    <w:rsid w:val="00903ADB"/>
    <w:rsid w:val="0090690F"/>
    <w:rsid w:val="00910011"/>
    <w:rsid w:val="00912B5A"/>
    <w:rsid w:val="00913B2C"/>
    <w:rsid w:val="009226E8"/>
    <w:rsid w:val="00930DAC"/>
    <w:rsid w:val="00930F1F"/>
    <w:rsid w:val="0093766D"/>
    <w:rsid w:val="0094041E"/>
    <w:rsid w:val="00943455"/>
    <w:rsid w:val="00946B4A"/>
    <w:rsid w:val="00946ED2"/>
    <w:rsid w:val="00956EB0"/>
    <w:rsid w:val="0096061D"/>
    <w:rsid w:val="00967BAC"/>
    <w:rsid w:val="00967BD5"/>
    <w:rsid w:val="00976641"/>
    <w:rsid w:val="00981813"/>
    <w:rsid w:val="00982927"/>
    <w:rsid w:val="009901EE"/>
    <w:rsid w:val="009908BC"/>
    <w:rsid w:val="00990F91"/>
    <w:rsid w:val="00991EE3"/>
    <w:rsid w:val="00997A9F"/>
    <w:rsid w:val="009A0C7A"/>
    <w:rsid w:val="009A4033"/>
    <w:rsid w:val="009A6959"/>
    <w:rsid w:val="009B10D5"/>
    <w:rsid w:val="009B41A4"/>
    <w:rsid w:val="009C2EF9"/>
    <w:rsid w:val="009C46F5"/>
    <w:rsid w:val="009C54DF"/>
    <w:rsid w:val="009D0F67"/>
    <w:rsid w:val="009D1B49"/>
    <w:rsid w:val="009D1B4B"/>
    <w:rsid w:val="009D6662"/>
    <w:rsid w:val="009D75DE"/>
    <w:rsid w:val="009E3A5E"/>
    <w:rsid w:val="009F3EF2"/>
    <w:rsid w:val="009F7631"/>
    <w:rsid w:val="00A0621C"/>
    <w:rsid w:val="00A1070D"/>
    <w:rsid w:val="00A11CCC"/>
    <w:rsid w:val="00A14980"/>
    <w:rsid w:val="00A15D08"/>
    <w:rsid w:val="00A17A8F"/>
    <w:rsid w:val="00A21CBD"/>
    <w:rsid w:val="00A21F92"/>
    <w:rsid w:val="00A2434C"/>
    <w:rsid w:val="00A25C80"/>
    <w:rsid w:val="00A2685D"/>
    <w:rsid w:val="00A36A59"/>
    <w:rsid w:val="00A458EE"/>
    <w:rsid w:val="00A459C3"/>
    <w:rsid w:val="00A45D86"/>
    <w:rsid w:val="00A56C4C"/>
    <w:rsid w:val="00A61A45"/>
    <w:rsid w:val="00A71C74"/>
    <w:rsid w:val="00A742CA"/>
    <w:rsid w:val="00A755D7"/>
    <w:rsid w:val="00A82510"/>
    <w:rsid w:val="00A836E5"/>
    <w:rsid w:val="00A83B10"/>
    <w:rsid w:val="00A86B40"/>
    <w:rsid w:val="00A949D5"/>
    <w:rsid w:val="00A96A5B"/>
    <w:rsid w:val="00A96A8E"/>
    <w:rsid w:val="00AA38AC"/>
    <w:rsid w:val="00AA569F"/>
    <w:rsid w:val="00AA63AD"/>
    <w:rsid w:val="00AB5E38"/>
    <w:rsid w:val="00AC0968"/>
    <w:rsid w:val="00AC204D"/>
    <w:rsid w:val="00AC224F"/>
    <w:rsid w:val="00AC3F78"/>
    <w:rsid w:val="00AC5D6B"/>
    <w:rsid w:val="00AC7BAF"/>
    <w:rsid w:val="00AE37AF"/>
    <w:rsid w:val="00AE7483"/>
    <w:rsid w:val="00AF0799"/>
    <w:rsid w:val="00AF63CC"/>
    <w:rsid w:val="00AF6B26"/>
    <w:rsid w:val="00AF6E62"/>
    <w:rsid w:val="00B047ED"/>
    <w:rsid w:val="00B069C5"/>
    <w:rsid w:val="00B07427"/>
    <w:rsid w:val="00B11075"/>
    <w:rsid w:val="00B13879"/>
    <w:rsid w:val="00B16016"/>
    <w:rsid w:val="00B1737D"/>
    <w:rsid w:val="00B2763F"/>
    <w:rsid w:val="00B33835"/>
    <w:rsid w:val="00B34532"/>
    <w:rsid w:val="00B361F3"/>
    <w:rsid w:val="00B37576"/>
    <w:rsid w:val="00B43718"/>
    <w:rsid w:val="00B441AD"/>
    <w:rsid w:val="00B46595"/>
    <w:rsid w:val="00B50127"/>
    <w:rsid w:val="00B50C49"/>
    <w:rsid w:val="00B548E6"/>
    <w:rsid w:val="00B57B4D"/>
    <w:rsid w:val="00B60784"/>
    <w:rsid w:val="00B6592B"/>
    <w:rsid w:val="00B6741B"/>
    <w:rsid w:val="00B706F9"/>
    <w:rsid w:val="00B739CD"/>
    <w:rsid w:val="00B73AE5"/>
    <w:rsid w:val="00B858C5"/>
    <w:rsid w:val="00B87C39"/>
    <w:rsid w:val="00BA7C6F"/>
    <w:rsid w:val="00BC0449"/>
    <w:rsid w:val="00BC1D4B"/>
    <w:rsid w:val="00BC264D"/>
    <w:rsid w:val="00BD0D8B"/>
    <w:rsid w:val="00BD72E6"/>
    <w:rsid w:val="00BE2199"/>
    <w:rsid w:val="00BE4083"/>
    <w:rsid w:val="00BF15C2"/>
    <w:rsid w:val="00BF35BE"/>
    <w:rsid w:val="00C04E2C"/>
    <w:rsid w:val="00C0540D"/>
    <w:rsid w:val="00C07F6D"/>
    <w:rsid w:val="00C119BC"/>
    <w:rsid w:val="00C21878"/>
    <w:rsid w:val="00C25BF3"/>
    <w:rsid w:val="00C265C3"/>
    <w:rsid w:val="00C41E8C"/>
    <w:rsid w:val="00C42E0D"/>
    <w:rsid w:val="00C469DD"/>
    <w:rsid w:val="00C518E3"/>
    <w:rsid w:val="00C52E05"/>
    <w:rsid w:val="00C53FB3"/>
    <w:rsid w:val="00C6747B"/>
    <w:rsid w:val="00C73B70"/>
    <w:rsid w:val="00C81238"/>
    <w:rsid w:val="00C8203D"/>
    <w:rsid w:val="00C87B26"/>
    <w:rsid w:val="00C87D3B"/>
    <w:rsid w:val="00C87DD9"/>
    <w:rsid w:val="00C91C3D"/>
    <w:rsid w:val="00C9504E"/>
    <w:rsid w:val="00CA2784"/>
    <w:rsid w:val="00CA416E"/>
    <w:rsid w:val="00CC56F8"/>
    <w:rsid w:val="00CD0730"/>
    <w:rsid w:val="00CD08B3"/>
    <w:rsid w:val="00CD27AA"/>
    <w:rsid w:val="00CD2891"/>
    <w:rsid w:val="00CD6006"/>
    <w:rsid w:val="00CD774A"/>
    <w:rsid w:val="00CE0DE2"/>
    <w:rsid w:val="00CE4350"/>
    <w:rsid w:val="00CF01F8"/>
    <w:rsid w:val="00CF20D7"/>
    <w:rsid w:val="00CF7256"/>
    <w:rsid w:val="00D000C9"/>
    <w:rsid w:val="00D068B0"/>
    <w:rsid w:val="00D077FC"/>
    <w:rsid w:val="00D22D0A"/>
    <w:rsid w:val="00D2389C"/>
    <w:rsid w:val="00D23F8B"/>
    <w:rsid w:val="00D2750A"/>
    <w:rsid w:val="00D31E75"/>
    <w:rsid w:val="00D326F9"/>
    <w:rsid w:val="00D3387E"/>
    <w:rsid w:val="00D33A80"/>
    <w:rsid w:val="00D35486"/>
    <w:rsid w:val="00D44C98"/>
    <w:rsid w:val="00D458D9"/>
    <w:rsid w:val="00D45958"/>
    <w:rsid w:val="00D57601"/>
    <w:rsid w:val="00D57952"/>
    <w:rsid w:val="00D623FE"/>
    <w:rsid w:val="00D626A0"/>
    <w:rsid w:val="00D7180C"/>
    <w:rsid w:val="00D7599E"/>
    <w:rsid w:val="00D7713A"/>
    <w:rsid w:val="00D80FF1"/>
    <w:rsid w:val="00D8308A"/>
    <w:rsid w:val="00D85BF5"/>
    <w:rsid w:val="00D90310"/>
    <w:rsid w:val="00D9474C"/>
    <w:rsid w:val="00D954DC"/>
    <w:rsid w:val="00D97A51"/>
    <w:rsid w:val="00DA0478"/>
    <w:rsid w:val="00DA4251"/>
    <w:rsid w:val="00DC176A"/>
    <w:rsid w:val="00DC27B9"/>
    <w:rsid w:val="00DC2B11"/>
    <w:rsid w:val="00DC5A94"/>
    <w:rsid w:val="00DC7451"/>
    <w:rsid w:val="00DD4207"/>
    <w:rsid w:val="00DD665A"/>
    <w:rsid w:val="00DD7C4A"/>
    <w:rsid w:val="00DE2AE0"/>
    <w:rsid w:val="00DE39D1"/>
    <w:rsid w:val="00DE4FBB"/>
    <w:rsid w:val="00DF4B7D"/>
    <w:rsid w:val="00E01CC5"/>
    <w:rsid w:val="00E02683"/>
    <w:rsid w:val="00E06467"/>
    <w:rsid w:val="00E0764C"/>
    <w:rsid w:val="00E1173B"/>
    <w:rsid w:val="00E1342F"/>
    <w:rsid w:val="00E21C77"/>
    <w:rsid w:val="00E23573"/>
    <w:rsid w:val="00E31BA0"/>
    <w:rsid w:val="00E3628C"/>
    <w:rsid w:val="00E40462"/>
    <w:rsid w:val="00E55392"/>
    <w:rsid w:val="00E606E2"/>
    <w:rsid w:val="00E61941"/>
    <w:rsid w:val="00E71737"/>
    <w:rsid w:val="00E75DF9"/>
    <w:rsid w:val="00E81F8E"/>
    <w:rsid w:val="00E82441"/>
    <w:rsid w:val="00E82B92"/>
    <w:rsid w:val="00E912C7"/>
    <w:rsid w:val="00E91B7A"/>
    <w:rsid w:val="00E97BF5"/>
    <w:rsid w:val="00EA0C7E"/>
    <w:rsid w:val="00EA0E50"/>
    <w:rsid w:val="00EA1AD0"/>
    <w:rsid w:val="00EA4CD7"/>
    <w:rsid w:val="00EC1532"/>
    <w:rsid w:val="00EC156D"/>
    <w:rsid w:val="00EC41BB"/>
    <w:rsid w:val="00EC6718"/>
    <w:rsid w:val="00ED1EB6"/>
    <w:rsid w:val="00ED2F4A"/>
    <w:rsid w:val="00ED5139"/>
    <w:rsid w:val="00ED5280"/>
    <w:rsid w:val="00ED754F"/>
    <w:rsid w:val="00EE3959"/>
    <w:rsid w:val="00EE563B"/>
    <w:rsid w:val="00EF02D9"/>
    <w:rsid w:val="00EF3432"/>
    <w:rsid w:val="00EF34B5"/>
    <w:rsid w:val="00EF7351"/>
    <w:rsid w:val="00F01ADD"/>
    <w:rsid w:val="00F1467A"/>
    <w:rsid w:val="00F156DB"/>
    <w:rsid w:val="00F22059"/>
    <w:rsid w:val="00F2227F"/>
    <w:rsid w:val="00F240E0"/>
    <w:rsid w:val="00F43277"/>
    <w:rsid w:val="00F44E0E"/>
    <w:rsid w:val="00F510C7"/>
    <w:rsid w:val="00F52B2E"/>
    <w:rsid w:val="00F53B0A"/>
    <w:rsid w:val="00F541C5"/>
    <w:rsid w:val="00F57568"/>
    <w:rsid w:val="00F6036E"/>
    <w:rsid w:val="00F61131"/>
    <w:rsid w:val="00F617C0"/>
    <w:rsid w:val="00F633C0"/>
    <w:rsid w:val="00F76FF1"/>
    <w:rsid w:val="00F77761"/>
    <w:rsid w:val="00F77F2A"/>
    <w:rsid w:val="00F8138E"/>
    <w:rsid w:val="00F82607"/>
    <w:rsid w:val="00F8321C"/>
    <w:rsid w:val="00F83C85"/>
    <w:rsid w:val="00F84237"/>
    <w:rsid w:val="00F86C73"/>
    <w:rsid w:val="00F9496F"/>
    <w:rsid w:val="00F96ACC"/>
    <w:rsid w:val="00F9736B"/>
    <w:rsid w:val="00FA349C"/>
    <w:rsid w:val="00FB02DB"/>
    <w:rsid w:val="00FC240B"/>
    <w:rsid w:val="00FC2A91"/>
    <w:rsid w:val="00FC3E8E"/>
    <w:rsid w:val="00FC4006"/>
    <w:rsid w:val="00FD222D"/>
    <w:rsid w:val="00FD5ED9"/>
    <w:rsid w:val="00FE6E1F"/>
    <w:rsid w:val="00FF5F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42CA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E51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8E51D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1F628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FC400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FC4006"/>
    <w:rPr>
      <w:sz w:val="18"/>
      <w:szCs w:val="18"/>
    </w:rPr>
  </w:style>
  <w:style w:type="character" w:styleId="a5">
    <w:name w:val="Hyperlink"/>
    <w:basedOn w:val="a0"/>
    <w:uiPriority w:val="99"/>
    <w:unhideWhenUsed/>
    <w:rsid w:val="000B4C7A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902C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Char0"/>
    <w:uiPriority w:val="99"/>
    <w:unhideWhenUsed/>
    <w:rsid w:val="00967B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967BD5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967B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967BD5"/>
    <w:rPr>
      <w:sz w:val="18"/>
      <w:szCs w:val="18"/>
    </w:rPr>
  </w:style>
  <w:style w:type="character" w:styleId="a9">
    <w:name w:val="Emphasis"/>
    <w:basedOn w:val="a0"/>
    <w:uiPriority w:val="20"/>
    <w:qFormat/>
    <w:rsid w:val="00A742CA"/>
    <w:rPr>
      <w:i/>
      <w:iCs/>
    </w:rPr>
  </w:style>
  <w:style w:type="paragraph" w:styleId="aa">
    <w:name w:val="annotation text"/>
    <w:basedOn w:val="a"/>
    <w:link w:val="Char2"/>
    <w:uiPriority w:val="99"/>
    <w:semiHidden/>
    <w:unhideWhenUsed/>
    <w:rsid w:val="001D3D0A"/>
    <w:pPr>
      <w:jc w:val="left"/>
    </w:pPr>
  </w:style>
  <w:style w:type="character" w:customStyle="1" w:styleId="Char2">
    <w:name w:val="批注文字 Char"/>
    <w:basedOn w:val="a0"/>
    <w:link w:val="aa"/>
    <w:uiPriority w:val="99"/>
    <w:semiHidden/>
    <w:rsid w:val="001D3D0A"/>
  </w:style>
  <w:style w:type="paragraph" w:customStyle="1" w:styleId="VDTableTitle">
    <w:name w:val="VD_Table_Title"/>
    <w:next w:val="a"/>
    <w:link w:val="VDTableTitleChar"/>
    <w:rsid w:val="006E68F8"/>
    <w:pPr>
      <w:spacing w:after="240" w:line="200" w:lineRule="exact"/>
    </w:pPr>
    <w:rPr>
      <w:rFonts w:ascii="Times" w:eastAsia="宋体" w:hAnsi="Times" w:cs="Times New Roman"/>
      <w:noProof/>
      <w:kern w:val="0"/>
      <w:sz w:val="18"/>
      <w:szCs w:val="20"/>
      <w:lang w:eastAsia="en-US"/>
    </w:rPr>
  </w:style>
  <w:style w:type="character" w:customStyle="1" w:styleId="VDTableTitleChar">
    <w:name w:val="VD_Table_Title Char"/>
    <w:basedOn w:val="a0"/>
    <w:link w:val="VDTableTitle"/>
    <w:locked/>
    <w:rsid w:val="006E68F8"/>
    <w:rPr>
      <w:rFonts w:ascii="Times" w:eastAsia="宋体" w:hAnsi="Times" w:cs="Times New Roman"/>
      <w:noProof/>
      <w:kern w:val="0"/>
      <w:sz w:val="18"/>
      <w:szCs w:val="20"/>
      <w:lang w:eastAsia="en-US"/>
    </w:rPr>
  </w:style>
  <w:style w:type="character" w:customStyle="1" w:styleId="1Char">
    <w:name w:val="标题 1 Char"/>
    <w:basedOn w:val="a0"/>
    <w:link w:val="1"/>
    <w:uiPriority w:val="9"/>
    <w:rsid w:val="008E51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8E51D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886344"/>
  </w:style>
  <w:style w:type="paragraph" w:styleId="20">
    <w:name w:val="toc 2"/>
    <w:basedOn w:val="a"/>
    <w:next w:val="a"/>
    <w:autoRedefine/>
    <w:uiPriority w:val="39"/>
    <w:unhideWhenUsed/>
    <w:rsid w:val="00886344"/>
    <w:pPr>
      <w:ind w:leftChars="200" w:left="420"/>
    </w:pPr>
  </w:style>
  <w:style w:type="character" w:customStyle="1" w:styleId="libiao1">
    <w:name w:val="libiao1"/>
    <w:basedOn w:val="a0"/>
    <w:rsid w:val="000344E9"/>
    <w:rPr>
      <w:rFonts w:ascii="Verdana" w:hAnsi="Verdana" w:hint="default"/>
      <w:sz w:val="12"/>
      <w:szCs w:val="12"/>
    </w:rPr>
  </w:style>
  <w:style w:type="paragraph" w:customStyle="1" w:styleId="RSCI02FigureSchemeChartwithtopbar">
    <w:name w:val="RSC I02 Figure/Scheme/Chart with top bar"/>
    <w:basedOn w:val="a"/>
    <w:link w:val="RSCI02FigureSchemeChartwithtopbarChar"/>
    <w:qFormat/>
    <w:rsid w:val="00717F0C"/>
    <w:pPr>
      <w:widowControl/>
      <w:pBdr>
        <w:top w:val="single" w:sz="12" w:space="5" w:color="999999"/>
      </w:pBdr>
      <w:spacing w:before="120" w:after="40"/>
    </w:pPr>
    <w:rPr>
      <w:rFonts w:ascii="Calibri" w:eastAsia="Calibri" w:hAnsi="Calibri" w:cs="Times New Roman"/>
      <w:w w:val="108"/>
      <w:kern w:val="0"/>
      <w:sz w:val="14"/>
      <w:szCs w:val="18"/>
      <w:lang w:val="en-GB" w:eastAsia="en-US"/>
    </w:rPr>
  </w:style>
  <w:style w:type="character" w:customStyle="1" w:styleId="RSCI02FigureSchemeChartwithtopbarChar">
    <w:name w:val="RSC I02 Figure/Scheme/Chart with top bar Char"/>
    <w:basedOn w:val="a0"/>
    <w:link w:val="RSCI02FigureSchemeChartwithtopbar"/>
    <w:qFormat/>
    <w:rsid w:val="00717F0C"/>
    <w:rPr>
      <w:rFonts w:ascii="Calibri" w:eastAsia="Calibri" w:hAnsi="Calibri" w:cs="Times New Roman"/>
      <w:w w:val="108"/>
      <w:kern w:val="0"/>
      <w:sz w:val="14"/>
      <w:szCs w:val="18"/>
      <w:lang w:val="en-GB" w:eastAsia="en-US"/>
    </w:rPr>
  </w:style>
  <w:style w:type="paragraph" w:customStyle="1" w:styleId="RSCT03TableBody">
    <w:name w:val="RSC T03 Table Body"/>
    <w:basedOn w:val="a"/>
    <w:link w:val="RSCT03TableBodyChar"/>
    <w:qFormat/>
    <w:rsid w:val="00717F0C"/>
    <w:pPr>
      <w:keepNext/>
      <w:keepLines/>
      <w:widowControl/>
      <w:spacing w:line="220" w:lineRule="exact"/>
      <w:jc w:val="center"/>
    </w:pPr>
    <w:rPr>
      <w:rFonts w:ascii="Calibri" w:eastAsia="Times New Roman" w:hAnsi="Calibri" w:cs="Times New Roman"/>
      <w:kern w:val="0"/>
      <w:sz w:val="16"/>
      <w:szCs w:val="16"/>
      <w:lang w:val="en-GB" w:eastAsia="en-GB"/>
    </w:rPr>
  </w:style>
  <w:style w:type="paragraph" w:customStyle="1" w:styleId="RSCB02ArticleText">
    <w:name w:val="RSC B02 Article Text"/>
    <w:basedOn w:val="a"/>
    <w:link w:val="RSCB02ArticleTextChar"/>
    <w:qFormat/>
    <w:rsid w:val="00717F0C"/>
    <w:pPr>
      <w:widowControl/>
      <w:tabs>
        <w:tab w:val="left" w:pos="284"/>
      </w:tabs>
      <w:spacing w:line="240" w:lineRule="exact"/>
    </w:pPr>
    <w:rPr>
      <w:rFonts w:ascii="Calibri" w:eastAsia="Calibri" w:hAnsi="Calibri" w:cs="Times New Roman"/>
      <w:w w:val="108"/>
      <w:kern w:val="0"/>
      <w:sz w:val="18"/>
      <w:szCs w:val="18"/>
      <w:lang w:val="en-GB" w:eastAsia="en-US"/>
    </w:rPr>
  </w:style>
  <w:style w:type="character" w:customStyle="1" w:styleId="RSCB02ArticleTextChar">
    <w:name w:val="RSC B02 Article Text Char"/>
    <w:basedOn w:val="a0"/>
    <w:link w:val="RSCB02ArticleText"/>
    <w:rsid w:val="00717F0C"/>
    <w:rPr>
      <w:rFonts w:ascii="Calibri" w:eastAsia="Calibri" w:hAnsi="Calibri" w:cs="Times New Roman"/>
      <w:w w:val="108"/>
      <w:kern w:val="0"/>
      <w:sz w:val="18"/>
      <w:szCs w:val="18"/>
      <w:lang w:val="en-GB" w:eastAsia="en-US"/>
    </w:rPr>
  </w:style>
  <w:style w:type="character" w:customStyle="1" w:styleId="RSCT03TableBodyChar">
    <w:name w:val="RSC T03 Table Body Char"/>
    <w:basedOn w:val="a0"/>
    <w:link w:val="RSCT03TableBody"/>
    <w:qFormat/>
    <w:rsid w:val="00717F0C"/>
    <w:rPr>
      <w:rFonts w:ascii="Calibri" w:eastAsia="Times New Roman" w:hAnsi="Calibri" w:cs="Times New Roman"/>
      <w:kern w:val="0"/>
      <w:sz w:val="16"/>
      <w:szCs w:val="16"/>
      <w:lang w:val="en-GB"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B739CD"/>
    <w:pPr>
      <w:numPr>
        <w:numId w:val="1"/>
      </w:numPr>
      <w:pBdr>
        <w:top w:val="single" w:sz="12" w:space="1" w:color="A5A5A5"/>
      </w:pBdr>
      <w:ind w:left="85" w:hanging="85"/>
    </w:pPr>
    <w:rPr>
      <w:rFonts w:ascii="Calibri" w:eastAsia="Calibri" w:hAnsi="Calibri" w:cs="Times New Roman"/>
      <w:i/>
      <w:w w:val="105"/>
      <w:kern w:val="0"/>
      <w:sz w:val="14"/>
      <w:szCs w:val="14"/>
      <w:lang w:val="en-GB" w:eastAsia="en-US"/>
    </w:rPr>
  </w:style>
  <w:style w:type="character" w:customStyle="1" w:styleId="RSCF01FootnoteAuthorAddressChar">
    <w:name w:val="RSC F01 Footnote Author Address Char"/>
    <w:basedOn w:val="a0"/>
    <w:link w:val="RSCF01FootnoteAuthorAddress"/>
    <w:qFormat/>
    <w:rsid w:val="00B739CD"/>
    <w:rPr>
      <w:rFonts w:ascii="Calibri" w:eastAsia="Calibri" w:hAnsi="Calibri" w:cs="Times New Roman"/>
      <w:i/>
      <w:w w:val="105"/>
      <w:kern w:val="0"/>
      <w:sz w:val="14"/>
      <w:szCs w:val="14"/>
      <w:lang w:val="en-GB" w:eastAsia="en-US"/>
    </w:rPr>
  </w:style>
  <w:style w:type="paragraph" w:styleId="ab">
    <w:name w:val="List Paragraph"/>
    <w:basedOn w:val="a"/>
    <w:uiPriority w:val="34"/>
    <w:qFormat/>
    <w:rsid w:val="00DE2AE0"/>
    <w:pPr>
      <w:ind w:firstLineChars="200" w:firstLine="420"/>
    </w:pPr>
    <w:rPr>
      <w:rFonts w:ascii="Calibri" w:eastAsia="宋体" w:hAnsi="Calibri" w:cs="Times New Roman"/>
    </w:rPr>
  </w:style>
  <w:style w:type="paragraph" w:customStyle="1" w:styleId="TCTableBody">
    <w:name w:val="TC_Table_Body"/>
    <w:link w:val="TCTableBodyChar"/>
    <w:uiPriority w:val="99"/>
    <w:qFormat/>
    <w:rsid w:val="00C87B26"/>
    <w:pPr>
      <w:jc w:val="both"/>
    </w:pPr>
    <w:rPr>
      <w:rFonts w:ascii="Times New Roman" w:eastAsia="宋体" w:hAnsi="Times New Roman" w:cs="Times New Roman"/>
      <w:noProof/>
      <w:kern w:val="0"/>
      <w:sz w:val="16"/>
      <w:szCs w:val="20"/>
      <w:lang w:eastAsia="en-US"/>
    </w:rPr>
  </w:style>
  <w:style w:type="paragraph" w:customStyle="1" w:styleId="AuthorList">
    <w:name w:val="Author List"/>
    <w:basedOn w:val="ac"/>
    <w:next w:val="a"/>
    <w:uiPriority w:val="1"/>
    <w:qFormat/>
    <w:rsid w:val="00F633C0"/>
    <w:pPr>
      <w:widowControl/>
      <w:spacing w:after="240" w:line="240" w:lineRule="auto"/>
      <w:ind w:left="200" w:hangingChars="200" w:hanging="200"/>
      <w:jc w:val="left"/>
      <w:outlineLvl w:val="9"/>
    </w:pPr>
    <w:rPr>
      <w:rFonts w:ascii="Times New Roman" w:eastAsiaTheme="minorEastAsia" w:hAnsi="Times New Roman" w:cs="Times New Roman"/>
      <w:bCs w:val="0"/>
      <w:kern w:val="0"/>
      <w:sz w:val="24"/>
      <w:szCs w:val="24"/>
      <w:lang w:eastAsia="en-US"/>
    </w:rPr>
  </w:style>
  <w:style w:type="paragraph" w:styleId="ac">
    <w:name w:val="Subtitle"/>
    <w:basedOn w:val="a"/>
    <w:next w:val="a"/>
    <w:link w:val="Char3"/>
    <w:uiPriority w:val="11"/>
    <w:qFormat/>
    <w:rsid w:val="00F633C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c"/>
    <w:uiPriority w:val="11"/>
    <w:rsid w:val="00F633C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TCTableBodyChar">
    <w:name w:val="TC_Table_Body Char"/>
    <w:link w:val="TCTableBody"/>
    <w:uiPriority w:val="99"/>
    <w:qFormat/>
    <w:rsid w:val="00A1070D"/>
    <w:rPr>
      <w:rFonts w:ascii="Times New Roman" w:eastAsia="宋体" w:hAnsi="Times New Roman" w:cs="Times New Roman"/>
      <w:noProof/>
      <w:kern w:val="0"/>
      <w:sz w:val="16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42CA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E51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8E51D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1F628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FC400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FC4006"/>
    <w:rPr>
      <w:sz w:val="18"/>
      <w:szCs w:val="18"/>
    </w:rPr>
  </w:style>
  <w:style w:type="character" w:styleId="a5">
    <w:name w:val="Hyperlink"/>
    <w:basedOn w:val="a0"/>
    <w:uiPriority w:val="99"/>
    <w:unhideWhenUsed/>
    <w:rsid w:val="000B4C7A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902C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Char0"/>
    <w:uiPriority w:val="99"/>
    <w:unhideWhenUsed/>
    <w:rsid w:val="00967B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967BD5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967B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967BD5"/>
    <w:rPr>
      <w:sz w:val="18"/>
      <w:szCs w:val="18"/>
    </w:rPr>
  </w:style>
  <w:style w:type="character" w:styleId="a9">
    <w:name w:val="Emphasis"/>
    <w:basedOn w:val="a0"/>
    <w:uiPriority w:val="20"/>
    <w:qFormat/>
    <w:rsid w:val="00A742CA"/>
    <w:rPr>
      <w:i/>
      <w:iCs/>
    </w:rPr>
  </w:style>
  <w:style w:type="paragraph" w:styleId="aa">
    <w:name w:val="annotation text"/>
    <w:basedOn w:val="a"/>
    <w:link w:val="Char2"/>
    <w:uiPriority w:val="99"/>
    <w:semiHidden/>
    <w:unhideWhenUsed/>
    <w:rsid w:val="001D3D0A"/>
    <w:pPr>
      <w:jc w:val="left"/>
    </w:pPr>
  </w:style>
  <w:style w:type="character" w:customStyle="1" w:styleId="Char2">
    <w:name w:val="批注文字 Char"/>
    <w:basedOn w:val="a0"/>
    <w:link w:val="aa"/>
    <w:uiPriority w:val="99"/>
    <w:semiHidden/>
    <w:rsid w:val="001D3D0A"/>
  </w:style>
  <w:style w:type="paragraph" w:customStyle="1" w:styleId="VDTableTitle">
    <w:name w:val="VD_Table_Title"/>
    <w:next w:val="a"/>
    <w:link w:val="VDTableTitleChar"/>
    <w:rsid w:val="006E68F8"/>
    <w:pPr>
      <w:spacing w:after="240" w:line="200" w:lineRule="exact"/>
    </w:pPr>
    <w:rPr>
      <w:rFonts w:ascii="Times" w:eastAsia="宋体" w:hAnsi="Times" w:cs="Times New Roman"/>
      <w:noProof/>
      <w:kern w:val="0"/>
      <w:sz w:val="18"/>
      <w:szCs w:val="20"/>
      <w:lang w:eastAsia="en-US"/>
    </w:rPr>
  </w:style>
  <w:style w:type="character" w:customStyle="1" w:styleId="VDTableTitleChar">
    <w:name w:val="VD_Table_Title Char"/>
    <w:basedOn w:val="a0"/>
    <w:link w:val="VDTableTitle"/>
    <w:locked/>
    <w:rsid w:val="006E68F8"/>
    <w:rPr>
      <w:rFonts w:ascii="Times" w:eastAsia="宋体" w:hAnsi="Times" w:cs="Times New Roman"/>
      <w:noProof/>
      <w:kern w:val="0"/>
      <w:sz w:val="18"/>
      <w:szCs w:val="20"/>
      <w:lang w:eastAsia="en-US"/>
    </w:rPr>
  </w:style>
  <w:style w:type="character" w:customStyle="1" w:styleId="1Char">
    <w:name w:val="标题 1 Char"/>
    <w:basedOn w:val="a0"/>
    <w:link w:val="1"/>
    <w:uiPriority w:val="9"/>
    <w:rsid w:val="008E51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8E51D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886344"/>
  </w:style>
  <w:style w:type="paragraph" w:styleId="20">
    <w:name w:val="toc 2"/>
    <w:basedOn w:val="a"/>
    <w:next w:val="a"/>
    <w:autoRedefine/>
    <w:uiPriority w:val="39"/>
    <w:unhideWhenUsed/>
    <w:rsid w:val="00886344"/>
    <w:pPr>
      <w:ind w:leftChars="200" w:left="420"/>
    </w:pPr>
  </w:style>
  <w:style w:type="character" w:customStyle="1" w:styleId="libiao1">
    <w:name w:val="libiao1"/>
    <w:basedOn w:val="a0"/>
    <w:rsid w:val="000344E9"/>
    <w:rPr>
      <w:rFonts w:ascii="Verdana" w:hAnsi="Verdana" w:hint="default"/>
      <w:sz w:val="12"/>
      <w:szCs w:val="12"/>
    </w:rPr>
  </w:style>
  <w:style w:type="paragraph" w:customStyle="1" w:styleId="RSCI02FigureSchemeChartwithtopbar">
    <w:name w:val="RSC I02 Figure/Scheme/Chart with top bar"/>
    <w:basedOn w:val="a"/>
    <w:link w:val="RSCI02FigureSchemeChartwithtopbarChar"/>
    <w:qFormat/>
    <w:rsid w:val="00717F0C"/>
    <w:pPr>
      <w:widowControl/>
      <w:pBdr>
        <w:top w:val="single" w:sz="12" w:space="5" w:color="999999"/>
      </w:pBdr>
      <w:spacing w:before="120" w:after="40"/>
    </w:pPr>
    <w:rPr>
      <w:rFonts w:ascii="Calibri" w:eastAsia="Calibri" w:hAnsi="Calibri" w:cs="Times New Roman"/>
      <w:w w:val="108"/>
      <w:kern w:val="0"/>
      <w:sz w:val="14"/>
      <w:szCs w:val="18"/>
      <w:lang w:val="en-GB" w:eastAsia="en-US"/>
    </w:rPr>
  </w:style>
  <w:style w:type="character" w:customStyle="1" w:styleId="RSCI02FigureSchemeChartwithtopbarChar">
    <w:name w:val="RSC I02 Figure/Scheme/Chart with top bar Char"/>
    <w:basedOn w:val="a0"/>
    <w:link w:val="RSCI02FigureSchemeChartwithtopbar"/>
    <w:qFormat/>
    <w:rsid w:val="00717F0C"/>
    <w:rPr>
      <w:rFonts w:ascii="Calibri" w:eastAsia="Calibri" w:hAnsi="Calibri" w:cs="Times New Roman"/>
      <w:w w:val="108"/>
      <w:kern w:val="0"/>
      <w:sz w:val="14"/>
      <w:szCs w:val="18"/>
      <w:lang w:val="en-GB" w:eastAsia="en-US"/>
    </w:rPr>
  </w:style>
  <w:style w:type="paragraph" w:customStyle="1" w:styleId="RSCT03TableBody">
    <w:name w:val="RSC T03 Table Body"/>
    <w:basedOn w:val="a"/>
    <w:link w:val="RSCT03TableBodyChar"/>
    <w:qFormat/>
    <w:rsid w:val="00717F0C"/>
    <w:pPr>
      <w:keepNext/>
      <w:keepLines/>
      <w:widowControl/>
      <w:spacing w:line="220" w:lineRule="exact"/>
      <w:jc w:val="center"/>
    </w:pPr>
    <w:rPr>
      <w:rFonts w:ascii="Calibri" w:eastAsia="Times New Roman" w:hAnsi="Calibri" w:cs="Times New Roman"/>
      <w:kern w:val="0"/>
      <w:sz w:val="16"/>
      <w:szCs w:val="16"/>
      <w:lang w:val="en-GB" w:eastAsia="en-GB"/>
    </w:rPr>
  </w:style>
  <w:style w:type="paragraph" w:customStyle="1" w:styleId="RSCB02ArticleText">
    <w:name w:val="RSC B02 Article Text"/>
    <w:basedOn w:val="a"/>
    <w:link w:val="RSCB02ArticleTextChar"/>
    <w:qFormat/>
    <w:rsid w:val="00717F0C"/>
    <w:pPr>
      <w:widowControl/>
      <w:tabs>
        <w:tab w:val="left" w:pos="284"/>
      </w:tabs>
      <w:spacing w:line="240" w:lineRule="exact"/>
    </w:pPr>
    <w:rPr>
      <w:rFonts w:ascii="Calibri" w:eastAsia="Calibri" w:hAnsi="Calibri" w:cs="Times New Roman"/>
      <w:w w:val="108"/>
      <w:kern w:val="0"/>
      <w:sz w:val="18"/>
      <w:szCs w:val="18"/>
      <w:lang w:val="en-GB" w:eastAsia="en-US"/>
    </w:rPr>
  </w:style>
  <w:style w:type="character" w:customStyle="1" w:styleId="RSCB02ArticleTextChar">
    <w:name w:val="RSC B02 Article Text Char"/>
    <w:basedOn w:val="a0"/>
    <w:link w:val="RSCB02ArticleText"/>
    <w:rsid w:val="00717F0C"/>
    <w:rPr>
      <w:rFonts w:ascii="Calibri" w:eastAsia="Calibri" w:hAnsi="Calibri" w:cs="Times New Roman"/>
      <w:w w:val="108"/>
      <w:kern w:val="0"/>
      <w:sz w:val="18"/>
      <w:szCs w:val="18"/>
      <w:lang w:val="en-GB" w:eastAsia="en-US"/>
    </w:rPr>
  </w:style>
  <w:style w:type="character" w:customStyle="1" w:styleId="RSCT03TableBodyChar">
    <w:name w:val="RSC T03 Table Body Char"/>
    <w:basedOn w:val="a0"/>
    <w:link w:val="RSCT03TableBody"/>
    <w:qFormat/>
    <w:rsid w:val="00717F0C"/>
    <w:rPr>
      <w:rFonts w:ascii="Calibri" w:eastAsia="Times New Roman" w:hAnsi="Calibri" w:cs="Times New Roman"/>
      <w:kern w:val="0"/>
      <w:sz w:val="16"/>
      <w:szCs w:val="16"/>
      <w:lang w:val="en-GB"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B739CD"/>
    <w:pPr>
      <w:numPr>
        <w:numId w:val="1"/>
      </w:numPr>
      <w:pBdr>
        <w:top w:val="single" w:sz="12" w:space="1" w:color="A5A5A5"/>
      </w:pBdr>
      <w:ind w:left="85" w:hanging="85"/>
    </w:pPr>
    <w:rPr>
      <w:rFonts w:ascii="Calibri" w:eastAsia="Calibri" w:hAnsi="Calibri" w:cs="Times New Roman"/>
      <w:i/>
      <w:w w:val="105"/>
      <w:kern w:val="0"/>
      <w:sz w:val="14"/>
      <w:szCs w:val="14"/>
      <w:lang w:val="en-GB" w:eastAsia="en-US"/>
    </w:rPr>
  </w:style>
  <w:style w:type="character" w:customStyle="1" w:styleId="RSCF01FootnoteAuthorAddressChar">
    <w:name w:val="RSC F01 Footnote Author Address Char"/>
    <w:basedOn w:val="a0"/>
    <w:link w:val="RSCF01FootnoteAuthorAddress"/>
    <w:qFormat/>
    <w:rsid w:val="00B739CD"/>
    <w:rPr>
      <w:rFonts w:ascii="Calibri" w:eastAsia="Calibri" w:hAnsi="Calibri" w:cs="Times New Roman"/>
      <w:i/>
      <w:w w:val="105"/>
      <w:kern w:val="0"/>
      <w:sz w:val="14"/>
      <w:szCs w:val="14"/>
      <w:lang w:val="en-GB" w:eastAsia="en-US"/>
    </w:rPr>
  </w:style>
  <w:style w:type="paragraph" w:styleId="ab">
    <w:name w:val="List Paragraph"/>
    <w:basedOn w:val="a"/>
    <w:uiPriority w:val="34"/>
    <w:qFormat/>
    <w:rsid w:val="00DE2AE0"/>
    <w:pPr>
      <w:ind w:firstLineChars="200" w:firstLine="420"/>
    </w:pPr>
    <w:rPr>
      <w:rFonts w:ascii="Calibri" w:eastAsia="宋体" w:hAnsi="Calibri" w:cs="Times New Roman"/>
    </w:rPr>
  </w:style>
  <w:style w:type="paragraph" w:customStyle="1" w:styleId="TCTableBody">
    <w:name w:val="TC_Table_Body"/>
    <w:rsid w:val="00C87B26"/>
    <w:pPr>
      <w:jc w:val="both"/>
    </w:pPr>
    <w:rPr>
      <w:rFonts w:ascii="Times New Roman" w:eastAsia="宋体" w:hAnsi="Times New Roman" w:cs="Times New Roman"/>
      <w:noProof/>
      <w:kern w:val="0"/>
      <w:sz w:val="16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55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698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7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90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99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0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02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4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76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81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410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67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78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25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907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82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387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063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643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14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emf"/><Relationship Id="rId21" Type="http://schemas.openxmlformats.org/officeDocument/2006/relationships/oleObject" Target="embeddings/oleObject5.bin"/><Relationship Id="rId42" Type="http://schemas.openxmlformats.org/officeDocument/2006/relationships/image" Target="media/image20.emf"/><Relationship Id="rId63" Type="http://schemas.openxmlformats.org/officeDocument/2006/relationships/image" Target="media/image34.emf"/><Relationship Id="rId84" Type="http://schemas.openxmlformats.org/officeDocument/2006/relationships/image" Target="media/image48.emf"/><Relationship Id="rId138" Type="http://schemas.openxmlformats.org/officeDocument/2006/relationships/oleObject" Target="embeddings/oleObject45.bin"/><Relationship Id="rId159" Type="http://schemas.openxmlformats.org/officeDocument/2006/relationships/image" Target="media/image98.emf"/><Relationship Id="rId170" Type="http://schemas.openxmlformats.org/officeDocument/2006/relationships/image" Target="media/image107.png"/><Relationship Id="rId191" Type="http://schemas.openxmlformats.org/officeDocument/2006/relationships/image" Target="media/image128.png"/><Relationship Id="rId205" Type="http://schemas.openxmlformats.org/officeDocument/2006/relationships/image" Target="media/image142.png"/><Relationship Id="rId107" Type="http://schemas.openxmlformats.org/officeDocument/2006/relationships/image" Target="media/image63.emf"/><Relationship Id="rId11" Type="http://schemas.openxmlformats.org/officeDocument/2006/relationships/image" Target="media/image1.emf"/><Relationship Id="rId32" Type="http://schemas.openxmlformats.org/officeDocument/2006/relationships/image" Target="media/image13.emf"/><Relationship Id="rId53" Type="http://schemas.openxmlformats.org/officeDocument/2006/relationships/image" Target="media/image27.emf"/><Relationship Id="rId74" Type="http://schemas.openxmlformats.org/officeDocument/2006/relationships/image" Target="media/image41.emf"/><Relationship Id="rId128" Type="http://schemas.openxmlformats.org/officeDocument/2006/relationships/image" Target="media/image77.emf"/><Relationship Id="rId149" Type="http://schemas.openxmlformats.org/officeDocument/2006/relationships/image" Target="media/image91.emf"/><Relationship Id="rId5" Type="http://schemas.openxmlformats.org/officeDocument/2006/relationships/webSettings" Target="webSettings.xml"/><Relationship Id="rId90" Type="http://schemas.openxmlformats.org/officeDocument/2006/relationships/image" Target="media/image52.emf"/><Relationship Id="rId95" Type="http://schemas.openxmlformats.org/officeDocument/2006/relationships/image" Target="media/image55.emf"/><Relationship Id="rId160" Type="http://schemas.openxmlformats.org/officeDocument/2006/relationships/oleObject" Target="embeddings/oleObject52.bin"/><Relationship Id="rId165" Type="http://schemas.openxmlformats.org/officeDocument/2006/relationships/image" Target="media/image102.png"/><Relationship Id="rId181" Type="http://schemas.openxmlformats.org/officeDocument/2006/relationships/image" Target="media/image118.png"/><Relationship Id="rId186" Type="http://schemas.openxmlformats.org/officeDocument/2006/relationships/image" Target="media/image123.png"/><Relationship Id="rId216" Type="http://schemas.openxmlformats.org/officeDocument/2006/relationships/header" Target="header1.xml"/><Relationship Id="rId211" Type="http://schemas.openxmlformats.org/officeDocument/2006/relationships/image" Target="media/image148.png"/><Relationship Id="rId22" Type="http://schemas.openxmlformats.org/officeDocument/2006/relationships/image" Target="media/image7.emf"/><Relationship Id="rId27" Type="http://schemas.openxmlformats.org/officeDocument/2006/relationships/image" Target="media/image10.emf"/><Relationship Id="rId43" Type="http://schemas.openxmlformats.org/officeDocument/2006/relationships/oleObject" Target="embeddings/oleObject13.bin"/><Relationship Id="rId48" Type="http://schemas.openxmlformats.org/officeDocument/2006/relationships/image" Target="media/image24.emf"/><Relationship Id="rId64" Type="http://schemas.openxmlformats.org/officeDocument/2006/relationships/oleObject" Target="embeddings/oleObject20.bin"/><Relationship Id="rId69" Type="http://schemas.openxmlformats.org/officeDocument/2006/relationships/image" Target="media/image38.emf"/><Relationship Id="rId113" Type="http://schemas.openxmlformats.org/officeDocument/2006/relationships/image" Target="media/image67.emf"/><Relationship Id="rId118" Type="http://schemas.openxmlformats.org/officeDocument/2006/relationships/oleObject" Target="embeddings/oleObject38.bin"/><Relationship Id="rId134" Type="http://schemas.openxmlformats.org/officeDocument/2006/relationships/image" Target="media/image81.emf"/><Relationship Id="rId139" Type="http://schemas.openxmlformats.org/officeDocument/2006/relationships/image" Target="media/image84.emf"/><Relationship Id="rId80" Type="http://schemas.openxmlformats.org/officeDocument/2006/relationships/image" Target="media/image45.emf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49.bin"/><Relationship Id="rId155" Type="http://schemas.openxmlformats.org/officeDocument/2006/relationships/image" Target="media/image95.emf"/><Relationship Id="rId171" Type="http://schemas.openxmlformats.org/officeDocument/2006/relationships/image" Target="media/image108.png"/><Relationship Id="rId176" Type="http://schemas.openxmlformats.org/officeDocument/2006/relationships/image" Target="media/image113.png"/><Relationship Id="rId192" Type="http://schemas.openxmlformats.org/officeDocument/2006/relationships/image" Target="media/image129.png"/><Relationship Id="rId197" Type="http://schemas.openxmlformats.org/officeDocument/2006/relationships/image" Target="media/image134.png"/><Relationship Id="rId206" Type="http://schemas.openxmlformats.org/officeDocument/2006/relationships/image" Target="media/image143.png"/><Relationship Id="rId201" Type="http://schemas.openxmlformats.org/officeDocument/2006/relationships/image" Target="media/image138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59" Type="http://schemas.openxmlformats.org/officeDocument/2006/relationships/image" Target="media/image31.emf"/><Relationship Id="rId103" Type="http://schemas.openxmlformats.org/officeDocument/2006/relationships/oleObject" Target="embeddings/oleObject33.bin"/><Relationship Id="rId108" Type="http://schemas.openxmlformats.org/officeDocument/2006/relationships/image" Target="media/image64.emf"/><Relationship Id="rId124" Type="http://schemas.openxmlformats.org/officeDocument/2006/relationships/oleObject" Target="embeddings/oleObject40.bin"/><Relationship Id="rId129" Type="http://schemas.openxmlformats.org/officeDocument/2006/relationships/image" Target="media/image78.emf"/><Relationship Id="rId54" Type="http://schemas.openxmlformats.org/officeDocument/2006/relationships/image" Target="media/image28.emf"/><Relationship Id="rId70" Type="http://schemas.openxmlformats.org/officeDocument/2006/relationships/oleObject" Target="embeddings/oleObject22.bin"/><Relationship Id="rId75" Type="http://schemas.openxmlformats.org/officeDocument/2006/relationships/image" Target="media/image42.emf"/><Relationship Id="rId91" Type="http://schemas.openxmlformats.org/officeDocument/2006/relationships/oleObject" Target="embeddings/oleObject29.bin"/><Relationship Id="rId96" Type="http://schemas.openxmlformats.org/officeDocument/2006/relationships/image" Target="media/image56.emf"/><Relationship Id="rId140" Type="http://schemas.openxmlformats.org/officeDocument/2006/relationships/image" Target="media/image85.emf"/><Relationship Id="rId145" Type="http://schemas.openxmlformats.org/officeDocument/2006/relationships/image" Target="media/image88.emf"/><Relationship Id="rId161" Type="http://schemas.openxmlformats.org/officeDocument/2006/relationships/image" Target="media/image99.emf"/><Relationship Id="rId166" Type="http://schemas.openxmlformats.org/officeDocument/2006/relationships/image" Target="media/image103.png"/><Relationship Id="rId182" Type="http://schemas.openxmlformats.org/officeDocument/2006/relationships/image" Target="media/image119.png"/><Relationship Id="rId187" Type="http://schemas.openxmlformats.org/officeDocument/2006/relationships/image" Target="media/image124.png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49.e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68.emf"/><Relationship Id="rId119" Type="http://schemas.openxmlformats.org/officeDocument/2006/relationships/image" Target="media/image71.emf"/><Relationship Id="rId44" Type="http://schemas.openxmlformats.org/officeDocument/2006/relationships/image" Target="media/image21.emf"/><Relationship Id="rId60" Type="http://schemas.openxmlformats.org/officeDocument/2006/relationships/image" Target="media/image32.emf"/><Relationship Id="rId65" Type="http://schemas.openxmlformats.org/officeDocument/2006/relationships/image" Target="media/image35.emf"/><Relationship Id="rId81" Type="http://schemas.openxmlformats.org/officeDocument/2006/relationships/image" Target="media/image46.emf"/><Relationship Id="rId86" Type="http://schemas.openxmlformats.org/officeDocument/2006/relationships/image" Target="media/image49.emf"/><Relationship Id="rId130" Type="http://schemas.openxmlformats.org/officeDocument/2006/relationships/oleObject" Target="embeddings/oleObject42.bin"/><Relationship Id="rId135" Type="http://schemas.openxmlformats.org/officeDocument/2006/relationships/oleObject" Target="embeddings/oleObject44.bin"/><Relationship Id="rId151" Type="http://schemas.openxmlformats.org/officeDocument/2006/relationships/image" Target="media/image92.emf"/><Relationship Id="rId156" Type="http://schemas.openxmlformats.org/officeDocument/2006/relationships/oleObject" Target="embeddings/oleObject51.bin"/><Relationship Id="rId177" Type="http://schemas.openxmlformats.org/officeDocument/2006/relationships/image" Target="media/image114.png"/><Relationship Id="rId198" Type="http://schemas.openxmlformats.org/officeDocument/2006/relationships/image" Target="media/image135.png"/><Relationship Id="rId172" Type="http://schemas.openxmlformats.org/officeDocument/2006/relationships/image" Target="media/image109.png"/><Relationship Id="rId193" Type="http://schemas.openxmlformats.org/officeDocument/2006/relationships/image" Target="media/image130.png"/><Relationship Id="rId202" Type="http://schemas.openxmlformats.org/officeDocument/2006/relationships/image" Target="media/image139.png"/><Relationship Id="rId207" Type="http://schemas.openxmlformats.org/officeDocument/2006/relationships/image" Target="media/image144.png"/><Relationship Id="rId13" Type="http://schemas.openxmlformats.org/officeDocument/2006/relationships/image" Target="media/image2.emf"/><Relationship Id="rId18" Type="http://schemas.openxmlformats.org/officeDocument/2006/relationships/image" Target="media/image5.emf"/><Relationship Id="rId39" Type="http://schemas.openxmlformats.org/officeDocument/2006/relationships/image" Target="media/image18.emf"/><Relationship Id="rId109" Type="http://schemas.openxmlformats.org/officeDocument/2006/relationships/oleObject" Target="embeddings/oleObject35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5.e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4.bin"/><Relationship Id="rId97" Type="http://schemas.openxmlformats.org/officeDocument/2006/relationships/oleObject" Target="embeddings/oleObject31.bin"/><Relationship Id="rId104" Type="http://schemas.openxmlformats.org/officeDocument/2006/relationships/image" Target="media/image61.emf"/><Relationship Id="rId120" Type="http://schemas.openxmlformats.org/officeDocument/2006/relationships/image" Target="media/image72.emf"/><Relationship Id="rId125" Type="http://schemas.openxmlformats.org/officeDocument/2006/relationships/image" Target="media/image75.emf"/><Relationship Id="rId141" Type="http://schemas.openxmlformats.org/officeDocument/2006/relationships/oleObject" Target="embeddings/oleObject46.bin"/><Relationship Id="rId146" Type="http://schemas.openxmlformats.org/officeDocument/2006/relationships/image" Target="media/image89.emf"/><Relationship Id="rId167" Type="http://schemas.openxmlformats.org/officeDocument/2006/relationships/image" Target="media/image104.png"/><Relationship Id="rId188" Type="http://schemas.openxmlformats.org/officeDocument/2006/relationships/image" Target="media/image125.png"/><Relationship Id="rId7" Type="http://schemas.openxmlformats.org/officeDocument/2006/relationships/endnotes" Target="endnotes.xml"/><Relationship Id="rId71" Type="http://schemas.openxmlformats.org/officeDocument/2006/relationships/image" Target="media/image39.emf"/><Relationship Id="rId92" Type="http://schemas.openxmlformats.org/officeDocument/2006/relationships/image" Target="media/image53.emf"/><Relationship Id="rId162" Type="http://schemas.openxmlformats.org/officeDocument/2006/relationships/oleObject" Target="embeddings/oleObject53.bin"/><Relationship Id="rId183" Type="http://schemas.openxmlformats.org/officeDocument/2006/relationships/image" Target="media/image120.png"/><Relationship Id="rId213" Type="http://schemas.openxmlformats.org/officeDocument/2006/relationships/oleObject" Target="embeddings/oleObject54.bin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image" Target="media/image8.e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emf"/><Relationship Id="rId66" Type="http://schemas.openxmlformats.org/officeDocument/2006/relationships/image" Target="media/image36.emf"/><Relationship Id="rId87" Type="http://schemas.openxmlformats.org/officeDocument/2006/relationships/image" Target="media/image50.emf"/><Relationship Id="rId110" Type="http://schemas.openxmlformats.org/officeDocument/2006/relationships/image" Target="media/image65.emf"/><Relationship Id="rId115" Type="http://schemas.openxmlformats.org/officeDocument/2006/relationships/oleObject" Target="embeddings/oleObject37.bin"/><Relationship Id="rId131" Type="http://schemas.openxmlformats.org/officeDocument/2006/relationships/image" Target="media/image79.emf"/><Relationship Id="rId136" Type="http://schemas.openxmlformats.org/officeDocument/2006/relationships/image" Target="media/image82.emf"/><Relationship Id="rId157" Type="http://schemas.openxmlformats.org/officeDocument/2006/relationships/image" Target="media/image96.emf"/><Relationship Id="rId178" Type="http://schemas.openxmlformats.org/officeDocument/2006/relationships/image" Target="media/image115.png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6.bin"/><Relationship Id="rId152" Type="http://schemas.openxmlformats.org/officeDocument/2006/relationships/image" Target="media/image93.emf"/><Relationship Id="rId173" Type="http://schemas.openxmlformats.org/officeDocument/2006/relationships/image" Target="media/image110.png"/><Relationship Id="rId194" Type="http://schemas.openxmlformats.org/officeDocument/2006/relationships/image" Target="media/image131.png"/><Relationship Id="rId199" Type="http://schemas.openxmlformats.org/officeDocument/2006/relationships/image" Target="media/image136.png"/><Relationship Id="rId203" Type="http://schemas.openxmlformats.org/officeDocument/2006/relationships/image" Target="media/image140.png"/><Relationship Id="rId208" Type="http://schemas.openxmlformats.org/officeDocument/2006/relationships/image" Target="media/image145.png"/><Relationship Id="rId19" Type="http://schemas.openxmlformats.org/officeDocument/2006/relationships/oleObject" Target="embeddings/oleObject4.bin"/><Relationship Id="rId14" Type="http://schemas.openxmlformats.org/officeDocument/2006/relationships/image" Target="media/image3.emf"/><Relationship Id="rId30" Type="http://schemas.openxmlformats.org/officeDocument/2006/relationships/image" Target="media/image12.emf"/><Relationship Id="rId35" Type="http://schemas.openxmlformats.org/officeDocument/2006/relationships/image" Target="media/image15.emf"/><Relationship Id="rId56" Type="http://schemas.openxmlformats.org/officeDocument/2006/relationships/image" Target="media/image29.emf"/><Relationship Id="rId77" Type="http://schemas.openxmlformats.org/officeDocument/2006/relationships/image" Target="media/image43.emf"/><Relationship Id="rId100" Type="http://schemas.openxmlformats.org/officeDocument/2006/relationships/oleObject" Target="embeddings/oleObject32.bin"/><Relationship Id="rId105" Type="http://schemas.openxmlformats.org/officeDocument/2006/relationships/image" Target="media/image62.emf"/><Relationship Id="rId126" Type="http://schemas.openxmlformats.org/officeDocument/2006/relationships/image" Target="media/image76.emf"/><Relationship Id="rId147" Type="http://schemas.openxmlformats.org/officeDocument/2006/relationships/oleObject" Target="embeddings/oleObject48.bin"/><Relationship Id="rId168" Type="http://schemas.openxmlformats.org/officeDocument/2006/relationships/image" Target="media/image105.png"/><Relationship Id="rId8" Type="http://schemas.openxmlformats.org/officeDocument/2006/relationships/hyperlink" Target="mailto:glb@fjirsm.ac.cn" TargetMode="External"/><Relationship Id="rId51" Type="http://schemas.openxmlformats.org/officeDocument/2006/relationships/image" Target="media/image26.emf"/><Relationship Id="rId72" Type="http://schemas.openxmlformats.org/officeDocument/2006/relationships/image" Target="media/image40.emf"/><Relationship Id="rId93" Type="http://schemas.openxmlformats.org/officeDocument/2006/relationships/image" Target="media/image54.emf"/><Relationship Id="rId98" Type="http://schemas.openxmlformats.org/officeDocument/2006/relationships/image" Target="media/image57.emf"/><Relationship Id="rId121" Type="http://schemas.openxmlformats.org/officeDocument/2006/relationships/oleObject" Target="embeddings/oleObject39.bin"/><Relationship Id="rId142" Type="http://schemas.openxmlformats.org/officeDocument/2006/relationships/image" Target="media/image86.emf"/><Relationship Id="rId163" Type="http://schemas.openxmlformats.org/officeDocument/2006/relationships/image" Target="media/image100.emf"/><Relationship Id="rId184" Type="http://schemas.openxmlformats.org/officeDocument/2006/relationships/image" Target="media/image121.png"/><Relationship Id="rId189" Type="http://schemas.openxmlformats.org/officeDocument/2006/relationships/image" Target="media/image126.png"/><Relationship Id="rId219" Type="http://schemas.microsoft.com/office/2007/relationships/stylesWithEffects" Target="stylesWithEffects.xml"/><Relationship Id="rId3" Type="http://schemas.openxmlformats.org/officeDocument/2006/relationships/styles" Target="styles.xml"/><Relationship Id="rId214" Type="http://schemas.openxmlformats.org/officeDocument/2006/relationships/image" Target="media/image150.emf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1.bin"/><Relationship Id="rId116" Type="http://schemas.openxmlformats.org/officeDocument/2006/relationships/image" Target="media/image69.emf"/><Relationship Id="rId137" Type="http://schemas.openxmlformats.org/officeDocument/2006/relationships/image" Target="media/image83.emf"/><Relationship Id="rId158" Type="http://schemas.openxmlformats.org/officeDocument/2006/relationships/image" Target="media/image97.emf"/><Relationship Id="rId20" Type="http://schemas.openxmlformats.org/officeDocument/2006/relationships/image" Target="media/image6.emf"/><Relationship Id="rId41" Type="http://schemas.openxmlformats.org/officeDocument/2006/relationships/image" Target="media/image19.emf"/><Relationship Id="rId62" Type="http://schemas.openxmlformats.org/officeDocument/2006/relationships/image" Target="media/image33.emf"/><Relationship Id="rId83" Type="http://schemas.openxmlformats.org/officeDocument/2006/relationships/image" Target="media/image47.emf"/><Relationship Id="rId88" Type="http://schemas.openxmlformats.org/officeDocument/2006/relationships/oleObject" Target="embeddings/oleObject28.bin"/><Relationship Id="rId111" Type="http://schemas.openxmlformats.org/officeDocument/2006/relationships/image" Target="media/image66.emf"/><Relationship Id="rId132" Type="http://schemas.openxmlformats.org/officeDocument/2006/relationships/image" Target="media/image80.emf"/><Relationship Id="rId153" Type="http://schemas.openxmlformats.org/officeDocument/2006/relationships/oleObject" Target="embeddings/oleObject50.bin"/><Relationship Id="rId174" Type="http://schemas.openxmlformats.org/officeDocument/2006/relationships/image" Target="media/image111.png"/><Relationship Id="rId179" Type="http://schemas.openxmlformats.org/officeDocument/2006/relationships/image" Target="media/image116.png"/><Relationship Id="rId195" Type="http://schemas.openxmlformats.org/officeDocument/2006/relationships/image" Target="media/image132.png"/><Relationship Id="rId209" Type="http://schemas.openxmlformats.org/officeDocument/2006/relationships/image" Target="media/image146.png"/><Relationship Id="rId190" Type="http://schemas.openxmlformats.org/officeDocument/2006/relationships/image" Target="media/image127.png"/><Relationship Id="rId204" Type="http://schemas.openxmlformats.org/officeDocument/2006/relationships/image" Target="media/image141.png"/><Relationship Id="rId15" Type="http://schemas.openxmlformats.org/officeDocument/2006/relationships/oleObject" Target="embeddings/oleObject2.bin"/><Relationship Id="rId36" Type="http://schemas.openxmlformats.org/officeDocument/2006/relationships/image" Target="media/image16.emf"/><Relationship Id="rId57" Type="http://schemas.openxmlformats.org/officeDocument/2006/relationships/image" Target="media/image30.emf"/><Relationship Id="rId106" Type="http://schemas.openxmlformats.org/officeDocument/2006/relationships/oleObject" Target="embeddings/oleObject34.bin"/><Relationship Id="rId127" Type="http://schemas.openxmlformats.org/officeDocument/2006/relationships/oleObject" Target="embeddings/oleObject41.bin"/><Relationship Id="rId10" Type="http://schemas.openxmlformats.org/officeDocument/2006/relationships/hyperlink" Target="mailto:songling@fjirsm.ac.cn" TargetMode="Externa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4.emf"/><Relationship Id="rId94" Type="http://schemas.openxmlformats.org/officeDocument/2006/relationships/oleObject" Target="embeddings/oleObject30.bin"/><Relationship Id="rId99" Type="http://schemas.openxmlformats.org/officeDocument/2006/relationships/image" Target="media/image58.emf"/><Relationship Id="rId101" Type="http://schemas.openxmlformats.org/officeDocument/2006/relationships/image" Target="media/image59.emf"/><Relationship Id="rId122" Type="http://schemas.openxmlformats.org/officeDocument/2006/relationships/image" Target="media/image73.emf"/><Relationship Id="rId143" Type="http://schemas.openxmlformats.org/officeDocument/2006/relationships/image" Target="media/image87.emf"/><Relationship Id="rId148" Type="http://schemas.openxmlformats.org/officeDocument/2006/relationships/image" Target="media/image90.emf"/><Relationship Id="rId164" Type="http://schemas.openxmlformats.org/officeDocument/2006/relationships/image" Target="media/image101.png"/><Relationship Id="rId169" Type="http://schemas.openxmlformats.org/officeDocument/2006/relationships/image" Target="media/image106.png"/><Relationship Id="rId185" Type="http://schemas.openxmlformats.org/officeDocument/2006/relationships/image" Target="media/image122.png"/><Relationship Id="rId4" Type="http://schemas.openxmlformats.org/officeDocument/2006/relationships/settings" Target="settings.xml"/><Relationship Id="rId9" Type="http://schemas.openxmlformats.org/officeDocument/2006/relationships/hyperlink" Target="mailto:rjsa@mju.edu.cn" TargetMode="External"/><Relationship Id="rId180" Type="http://schemas.openxmlformats.org/officeDocument/2006/relationships/image" Target="media/image117.png"/><Relationship Id="rId210" Type="http://schemas.openxmlformats.org/officeDocument/2006/relationships/image" Target="media/image147.png"/><Relationship Id="rId215" Type="http://schemas.openxmlformats.org/officeDocument/2006/relationships/oleObject" Target="embeddings/oleObject55.bin"/><Relationship Id="rId26" Type="http://schemas.openxmlformats.org/officeDocument/2006/relationships/image" Target="media/image9.png"/><Relationship Id="rId47" Type="http://schemas.openxmlformats.org/officeDocument/2006/relationships/image" Target="media/image23.emf"/><Relationship Id="rId68" Type="http://schemas.openxmlformats.org/officeDocument/2006/relationships/image" Target="media/image37.emf"/><Relationship Id="rId89" Type="http://schemas.openxmlformats.org/officeDocument/2006/relationships/image" Target="media/image51.emf"/><Relationship Id="rId112" Type="http://schemas.openxmlformats.org/officeDocument/2006/relationships/oleObject" Target="embeddings/oleObject36.bin"/><Relationship Id="rId133" Type="http://schemas.openxmlformats.org/officeDocument/2006/relationships/oleObject" Target="embeddings/oleObject43.bin"/><Relationship Id="rId154" Type="http://schemas.openxmlformats.org/officeDocument/2006/relationships/image" Target="media/image94.emf"/><Relationship Id="rId175" Type="http://schemas.openxmlformats.org/officeDocument/2006/relationships/image" Target="media/image112.png"/><Relationship Id="rId196" Type="http://schemas.openxmlformats.org/officeDocument/2006/relationships/image" Target="media/image133.png"/><Relationship Id="rId200" Type="http://schemas.openxmlformats.org/officeDocument/2006/relationships/image" Target="media/image137.png"/><Relationship Id="rId16" Type="http://schemas.openxmlformats.org/officeDocument/2006/relationships/image" Target="media/image4.emf"/><Relationship Id="rId37" Type="http://schemas.openxmlformats.org/officeDocument/2006/relationships/oleObject" Target="embeddings/oleObject11.bin"/><Relationship Id="rId58" Type="http://schemas.openxmlformats.org/officeDocument/2006/relationships/oleObject" Target="embeddings/oleObject18.bin"/><Relationship Id="rId79" Type="http://schemas.openxmlformats.org/officeDocument/2006/relationships/oleObject" Target="embeddings/oleObject25.bin"/><Relationship Id="rId102" Type="http://schemas.openxmlformats.org/officeDocument/2006/relationships/image" Target="media/image60.emf"/><Relationship Id="rId123" Type="http://schemas.openxmlformats.org/officeDocument/2006/relationships/image" Target="media/image74.emf"/><Relationship Id="rId144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2245AE-4EEF-43D5-9C1D-F7EC2A0728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3</Pages>
  <Words>13447</Words>
  <Characters>76653</Characters>
  <Application>Microsoft Office Word</Application>
  <DocSecurity>0</DocSecurity>
  <Lines>638</Lines>
  <Paragraphs>179</Paragraphs>
  <ScaleCrop>false</ScaleCrop>
  <Company>China</Company>
  <LinksUpToDate>false</LinksUpToDate>
  <CharactersWithSpaces>89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nknown</cp:lastModifiedBy>
  <cp:revision>2</cp:revision>
  <cp:lastPrinted>2018-04-28T10:29:00Z</cp:lastPrinted>
  <dcterms:created xsi:type="dcterms:W3CDTF">2019-04-20T09:07:00Z</dcterms:created>
  <dcterms:modified xsi:type="dcterms:W3CDTF">2019-04-20T09:07:00Z</dcterms:modified>
</cp:coreProperties>
</file>